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749CA6" w14:textId="77777777" w:rsidR="002E09D3" w:rsidRPr="00A90545" w:rsidRDefault="00905C08" w:rsidP="002E09D3">
      <w:pPr>
        <w:jc w:val="center"/>
        <w:rPr>
          <w:b/>
          <w:sz w:val="28"/>
          <w:szCs w:val="28"/>
          <w:lang w:val="en-US"/>
        </w:rPr>
      </w:pPr>
      <w:bookmarkStart w:id="0" w:name="_Hlk64035501"/>
      <w:r w:rsidRPr="00A90545">
        <w:rPr>
          <w:b/>
          <w:sz w:val="28"/>
          <w:szCs w:val="28"/>
          <w:lang w:val="en-US"/>
        </w:rPr>
        <w:t>Proficiency test through interlaboratory comparison</w:t>
      </w:r>
    </w:p>
    <w:p w14:paraId="79AA42A0" w14:textId="788B86A1" w:rsidR="00311221" w:rsidRPr="00A90545" w:rsidRDefault="00863ED5" w:rsidP="002E09D3">
      <w:pPr>
        <w:jc w:val="center"/>
        <w:rPr>
          <w:b/>
          <w:sz w:val="28"/>
          <w:szCs w:val="28"/>
          <w:lang w:val="en-US"/>
        </w:rPr>
      </w:pPr>
      <w:r>
        <w:rPr>
          <w:b/>
          <w:sz w:val="28"/>
          <w:szCs w:val="28"/>
          <w:lang w:val="en-US"/>
        </w:rPr>
        <w:t>E</w:t>
      </w:r>
      <w:r w:rsidR="0069259E" w:rsidRPr="0069259E">
        <w:rPr>
          <w:b/>
          <w:sz w:val="28"/>
          <w:szCs w:val="28"/>
          <w:lang w:val="en-US"/>
        </w:rPr>
        <w:t>mission</w:t>
      </w:r>
      <w:r>
        <w:rPr>
          <w:b/>
          <w:sz w:val="28"/>
          <w:szCs w:val="28"/>
          <w:lang w:val="en-US"/>
        </w:rPr>
        <w:t xml:space="preserve"> of </w:t>
      </w:r>
      <w:r w:rsidR="00C84C83">
        <w:rPr>
          <w:b/>
          <w:sz w:val="28"/>
          <w:szCs w:val="28"/>
          <w:lang w:val="en-US"/>
        </w:rPr>
        <w:t>harmonic current</w:t>
      </w:r>
      <w:r w:rsidR="00880C6F">
        <w:rPr>
          <w:b/>
          <w:sz w:val="28"/>
          <w:szCs w:val="28"/>
          <w:lang w:val="en-US"/>
        </w:rPr>
        <w:t>s</w:t>
      </w:r>
      <w:r w:rsidR="00C84C83">
        <w:rPr>
          <w:b/>
          <w:sz w:val="28"/>
          <w:szCs w:val="28"/>
          <w:lang w:val="en-US"/>
        </w:rPr>
        <w:t xml:space="preserve"> in the </w:t>
      </w:r>
      <w:r w:rsidR="0069259E">
        <w:rPr>
          <w:b/>
          <w:sz w:val="28"/>
          <w:szCs w:val="28"/>
          <w:lang w:val="en-US"/>
        </w:rPr>
        <w:t xml:space="preserve">50 Hz </w:t>
      </w:r>
      <w:r w:rsidR="00333ED7">
        <w:rPr>
          <w:b/>
          <w:sz w:val="28"/>
          <w:szCs w:val="28"/>
          <w:lang w:val="en-US"/>
        </w:rPr>
        <w:t xml:space="preserve">to </w:t>
      </w:r>
      <w:r>
        <w:rPr>
          <w:b/>
          <w:sz w:val="28"/>
          <w:szCs w:val="28"/>
          <w:lang w:val="en-US"/>
        </w:rPr>
        <w:t>2</w:t>
      </w:r>
      <w:r w:rsidR="00326C61">
        <w:rPr>
          <w:b/>
          <w:sz w:val="28"/>
          <w:szCs w:val="28"/>
          <w:lang w:val="en-US"/>
        </w:rPr>
        <w:t>000</w:t>
      </w:r>
      <w:r w:rsidR="00905C08" w:rsidRPr="00A90545">
        <w:rPr>
          <w:b/>
          <w:sz w:val="28"/>
          <w:szCs w:val="28"/>
          <w:lang w:val="en-US"/>
        </w:rPr>
        <w:t xml:space="preserve"> Hz frequency range</w:t>
      </w:r>
    </w:p>
    <w:p w14:paraId="13CAE86B" w14:textId="78127E23" w:rsidR="00971ED5" w:rsidRPr="00A90545" w:rsidRDefault="00B809C4" w:rsidP="002E09D3">
      <w:pPr>
        <w:jc w:val="center"/>
        <w:rPr>
          <w:b/>
          <w:sz w:val="28"/>
          <w:szCs w:val="28"/>
          <w:lang w:val="en-GB"/>
        </w:rPr>
      </w:pPr>
      <w:r w:rsidRPr="00A90545">
        <w:rPr>
          <w:b/>
          <w:sz w:val="28"/>
          <w:szCs w:val="28"/>
          <w:lang w:val="en-US"/>
        </w:rPr>
        <w:t>Schem</w:t>
      </w:r>
      <w:r w:rsidR="00905C08" w:rsidRPr="00A90545">
        <w:rPr>
          <w:b/>
          <w:sz w:val="28"/>
          <w:szCs w:val="28"/>
          <w:lang w:val="en-US"/>
        </w:rPr>
        <w:t>e</w:t>
      </w:r>
      <w:r w:rsidRPr="00A90545">
        <w:rPr>
          <w:b/>
          <w:sz w:val="28"/>
          <w:szCs w:val="28"/>
          <w:lang w:val="en-US"/>
        </w:rPr>
        <w:t xml:space="preserve"> </w:t>
      </w:r>
      <w:r w:rsidR="00905C08" w:rsidRPr="00A90545">
        <w:rPr>
          <w:b/>
          <w:sz w:val="28"/>
          <w:szCs w:val="28"/>
          <w:lang w:val="en-US"/>
        </w:rPr>
        <w:t>of the proficiency test</w:t>
      </w:r>
      <w:r w:rsidR="00333ED7">
        <w:rPr>
          <w:b/>
          <w:sz w:val="28"/>
          <w:szCs w:val="28"/>
          <w:lang w:val="en-US"/>
        </w:rPr>
        <w:t xml:space="preserve"> </w:t>
      </w:r>
      <w:r w:rsidR="00863ED5" w:rsidRPr="00863ED5">
        <w:rPr>
          <w:b/>
          <w:sz w:val="28"/>
          <w:szCs w:val="28"/>
          <w:lang w:val="en-GB"/>
        </w:rPr>
        <w:t>PTC(</w:t>
      </w:r>
      <w:bookmarkStart w:id="1" w:name="_Hlk60065567"/>
      <w:r w:rsidR="00863ED5" w:rsidRPr="00863ED5">
        <w:rPr>
          <w:b/>
          <w:sz w:val="28"/>
          <w:szCs w:val="28"/>
          <w:lang w:val="en-GB"/>
        </w:rPr>
        <w:t>HAR</w:t>
      </w:r>
      <w:r w:rsidR="00C84C83">
        <w:rPr>
          <w:b/>
          <w:sz w:val="28"/>
          <w:szCs w:val="28"/>
          <w:lang w:val="en-GB"/>
        </w:rPr>
        <w:t>M</w:t>
      </w:r>
      <w:r w:rsidR="00863ED5" w:rsidRPr="00863ED5">
        <w:rPr>
          <w:b/>
          <w:sz w:val="28"/>
          <w:szCs w:val="28"/>
          <w:lang w:val="en-GB"/>
        </w:rPr>
        <w:t>-</w:t>
      </w:r>
      <w:r w:rsidR="00C84C83">
        <w:rPr>
          <w:b/>
          <w:sz w:val="28"/>
          <w:szCs w:val="28"/>
          <w:lang w:val="en-GB"/>
        </w:rPr>
        <w:t>CUR-</w:t>
      </w:r>
      <w:r w:rsidR="00863ED5" w:rsidRPr="00863ED5">
        <w:rPr>
          <w:b/>
          <w:sz w:val="28"/>
          <w:szCs w:val="28"/>
          <w:lang w:val="en-GB"/>
        </w:rPr>
        <w:t>50-2000</w:t>
      </w:r>
      <w:bookmarkEnd w:id="1"/>
      <w:r w:rsidR="009F2BF5">
        <w:rPr>
          <w:b/>
          <w:sz w:val="28"/>
          <w:szCs w:val="28"/>
          <w:lang w:val="en-GB"/>
        </w:rPr>
        <w:t>-II</w:t>
      </w:r>
      <w:r w:rsidR="00863ED5" w:rsidRPr="00863ED5">
        <w:rPr>
          <w:b/>
          <w:sz w:val="28"/>
          <w:szCs w:val="28"/>
          <w:lang w:val="en-GB"/>
        </w:rPr>
        <w:t>)</w:t>
      </w:r>
      <w:bookmarkEnd w:id="0"/>
    </w:p>
    <w:p w14:paraId="6A4300BF" w14:textId="77777777" w:rsidR="002E09D3" w:rsidRPr="002E4E7C" w:rsidRDefault="002E09D3" w:rsidP="002E09D3">
      <w:pPr>
        <w:jc w:val="center"/>
        <w:rPr>
          <w:lang w:val="en-GB"/>
        </w:rPr>
      </w:pPr>
    </w:p>
    <w:p w14:paraId="2780A237" w14:textId="77777777" w:rsidR="005452DB" w:rsidRDefault="0073107D" w:rsidP="002E09D3">
      <w:pPr>
        <w:jc w:val="center"/>
      </w:pPr>
      <w:r w:rsidRPr="00981B31">
        <w:t>Carlo Carobbi</w:t>
      </w:r>
    </w:p>
    <w:p w14:paraId="0CDBD101" w14:textId="77777777" w:rsidR="00796E71" w:rsidRPr="00981B31" w:rsidRDefault="00796E71" w:rsidP="002E09D3">
      <w:pPr>
        <w:jc w:val="center"/>
      </w:pPr>
      <w:r w:rsidRPr="00981B31">
        <w:t>Università degli Studi di Firenze</w:t>
      </w:r>
      <w:r w:rsidR="002E53BE">
        <w:t xml:space="preserve">, </w:t>
      </w:r>
      <w:r w:rsidR="005452DB">
        <w:t xml:space="preserve">Dipartimento di Ingegneria dell’Informazione, </w:t>
      </w:r>
      <w:r w:rsidR="002E53BE">
        <w:t>Firenze, ITALY</w:t>
      </w:r>
    </w:p>
    <w:p w14:paraId="67EDCF9B" w14:textId="77777777" w:rsidR="00A90545" w:rsidRPr="00333ED7" w:rsidRDefault="00A90545" w:rsidP="00225404"/>
    <w:p w14:paraId="294248A6" w14:textId="162D4CB6" w:rsidR="002E09D3" w:rsidRDefault="00073C02" w:rsidP="003D5650">
      <w:pPr>
        <w:rPr>
          <w:sz w:val="20"/>
          <w:szCs w:val="20"/>
          <w:lang w:val="en-US"/>
        </w:rPr>
      </w:pPr>
      <w:r w:rsidRPr="00622FBC">
        <w:rPr>
          <w:sz w:val="20"/>
          <w:szCs w:val="20"/>
          <w:lang w:val="en-US"/>
        </w:rPr>
        <w:t xml:space="preserve">Rev. </w:t>
      </w:r>
      <w:r w:rsidR="0015183B" w:rsidRPr="00622FBC">
        <w:rPr>
          <w:sz w:val="20"/>
          <w:szCs w:val="20"/>
          <w:lang w:val="en-US"/>
        </w:rPr>
        <w:t>0</w:t>
      </w:r>
      <w:r w:rsidRPr="00622FBC">
        <w:rPr>
          <w:sz w:val="20"/>
          <w:szCs w:val="20"/>
          <w:lang w:val="en-US"/>
        </w:rPr>
        <w:t xml:space="preserve"> – </w:t>
      </w:r>
      <w:r w:rsidR="009F2BF5" w:rsidRPr="00622FBC">
        <w:rPr>
          <w:sz w:val="20"/>
          <w:szCs w:val="20"/>
          <w:lang w:val="en-US"/>
        </w:rPr>
        <w:t>September 30</w:t>
      </w:r>
      <w:r w:rsidRPr="00622FBC">
        <w:rPr>
          <w:sz w:val="20"/>
          <w:szCs w:val="20"/>
          <w:lang w:val="en-US"/>
        </w:rPr>
        <w:t>, 20</w:t>
      </w:r>
      <w:r w:rsidR="00751C69" w:rsidRPr="00622FBC">
        <w:rPr>
          <w:sz w:val="20"/>
          <w:szCs w:val="20"/>
          <w:lang w:val="en-US"/>
        </w:rPr>
        <w:t>2</w:t>
      </w:r>
      <w:r w:rsidR="009F2BF5" w:rsidRPr="00622FBC">
        <w:rPr>
          <w:sz w:val="20"/>
          <w:szCs w:val="20"/>
          <w:lang w:val="en-US"/>
        </w:rPr>
        <w:t>2</w:t>
      </w:r>
      <w:r w:rsidR="004C029D" w:rsidRPr="00622FBC">
        <w:rPr>
          <w:sz w:val="20"/>
          <w:szCs w:val="20"/>
          <w:lang w:val="en-US"/>
        </w:rPr>
        <w:t>: first issue of the scheme.</w:t>
      </w:r>
    </w:p>
    <w:p w14:paraId="62E4AC4B" w14:textId="6B313641" w:rsidR="00677F6C" w:rsidRDefault="00677F6C" w:rsidP="003D5650">
      <w:pPr>
        <w:rPr>
          <w:sz w:val="20"/>
          <w:szCs w:val="20"/>
          <w:lang w:val="en-US"/>
        </w:rPr>
      </w:pPr>
    </w:p>
    <w:p w14:paraId="59FB40D7" w14:textId="079078D2" w:rsidR="00677F6C" w:rsidRDefault="00677F6C" w:rsidP="003D5650">
      <w:pPr>
        <w:rPr>
          <w:sz w:val="20"/>
          <w:szCs w:val="20"/>
          <w:lang w:val="en-US"/>
        </w:rPr>
      </w:pPr>
    </w:p>
    <w:p w14:paraId="4C77D380" w14:textId="77777777" w:rsidR="00677F6C" w:rsidRDefault="00677F6C" w:rsidP="003D5650">
      <w:pPr>
        <w:rPr>
          <w:sz w:val="20"/>
          <w:szCs w:val="20"/>
          <w:lang w:val="en-US"/>
        </w:rPr>
      </w:pPr>
    </w:p>
    <w:p w14:paraId="2868E199" w14:textId="79DF2130" w:rsidR="00F41297" w:rsidRPr="003D5650" w:rsidRDefault="00F41297" w:rsidP="003D5650">
      <w:pPr>
        <w:rPr>
          <w:sz w:val="20"/>
          <w:szCs w:val="20"/>
          <w:lang w:val="en-US"/>
        </w:rPr>
      </w:pPr>
    </w:p>
    <w:p w14:paraId="1A56937A" w14:textId="77777777" w:rsidR="002E09D3" w:rsidRDefault="002E09D3" w:rsidP="00AB29B8">
      <w:pPr>
        <w:numPr>
          <w:ilvl w:val="0"/>
          <w:numId w:val="1"/>
        </w:numPr>
        <w:jc w:val="both"/>
        <w:rPr>
          <w:b/>
          <w:lang w:val="en-US"/>
        </w:rPr>
      </w:pPr>
      <w:bookmarkStart w:id="2" w:name="_Ref323367576"/>
      <w:r w:rsidRPr="00F32A60">
        <w:rPr>
          <w:b/>
          <w:lang w:val="en-US"/>
        </w:rPr>
        <w:t>Scop</w:t>
      </w:r>
      <w:bookmarkEnd w:id="2"/>
      <w:r w:rsidR="00905C08" w:rsidRPr="00F32A60">
        <w:rPr>
          <w:b/>
          <w:lang w:val="en-US"/>
        </w:rPr>
        <w:t>e</w:t>
      </w:r>
    </w:p>
    <w:p w14:paraId="066461FA" w14:textId="77777777" w:rsidR="009F0591" w:rsidRPr="00F32A60" w:rsidRDefault="009F0591" w:rsidP="009F0591">
      <w:pPr>
        <w:jc w:val="both"/>
        <w:rPr>
          <w:b/>
          <w:lang w:val="en-US"/>
        </w:rPr>
      </w:pPr>
    </w:p>
    <w:p w14:paraId="540F5F34" w14:textId="3920B756" w:rsidR="002E09D3" w:rsidRPr="00C7789D" w:rsidRDefault="00905C08" w:rsidP="00C7789D">
      <w:pPr>
        <w:numPr>
          <w:ilvl w:val="1"/>
          <w:numId w:val="1"/>
        </w:numPr>
        <w:jc w:val="both"/>
        <w:rPr>
          <w:lang w:val="en-US"/>
        </w:rPr>
      </w:pPr>
      <w:r w:rsidRPr="00C7789D">
        <w:rPr>
          <w:lang w:val="en-US"/>
        </w:rPr>
        <w:t xml:space="preserve">This document </w:t>
      </w:r>
      <w:r w:rsidR="0057422A" w:rsidRPr="00C7789D">
        <w:rPr>
          <w:lang w:val="en-US"/>
        </w:rPr>
        <w:t xml:space="preserve">describes </w:t>
      </w:r>
      <w:r w:rsidRPr="00C7789D">
        <w:rPr>
          <w:lang w:val="en-US"/>
        </w:rPr>
        <w:t xml:space="preserve">the </w:t>
      </w:r>
      <w:r w:rsidR="0057422A" w:rsidRPr="00C7789D">
        <w:rPr>
          <w:lang w:val="en-US"/>
        </w:rPr>
        <w:t xml:space="preserve">participation </w:t>
      </w:r>
      <w:r w:rsidRPr="00C7789D">
        <w:rPr>
          <w:lang w:val="en-US"/>
        </w:rPr>
        <w:t xml:space="preserve">scheme </w:t>
      </w:r>
      <w:r w:rsidR="0057422A" w:rsidRPr="00C7789D">
        <w:rPr>
          <w:lang w:val="en-US"/>
        </w:rPr>
        <w:t xml:space="preserve">to </w:t>
      </w:r>
      <w:r w:rsidR="006F0DEB" w:rsidRPr="00C7789D">
        <w:rPr>
          <w:lang w:val="en-US"/>
        </w:rPr>
        <w:t xml:space="preserve">a proficiency test </w:t>
      </w:r>
      <w:r w:rsidR="00B7139D" w:rsidRPr="00C7789D">
        <w:rPr>
          <w:lang w:val="en-US"/>
        </w:rPr>
        <w:t xml:space="preserve">performed </w:t>
      </w:r>
      <w:r w:rsidR="006F0DEB" w:rsidRPr="00C7789D">
        <w:rPr>
          <w:lang w:val="en-US"/>
        </w:rPr>
        <w:t>through an interlaboratory comparison of</w:t>
      </w:r>
      <w:r w:rsidR="00C84C83">
        <w:rPr>
          <w:lang w:val="en-US"/>
        </w:rPr>
        <w:t xml:space="preserve"> measurements of harmonic current</w:t>
      </w:r>
      <w:r w:rsidR="00880C6F">
        <w:rPr>
          <w:lang w:val="en-US"/>
        </w:rPr>
        <w:t>s</w:t>
      </w:r>
      <w:r w:rsidR="00C84C83">
        <w:rPr>
          <w:lang w:val="en-US"/>
        </w:rPr>
        <w:t xml:space="preserve"> </w:t>
      </w:r>
      <w:r w:rsidR="006F0DEB" w:rsidRPr="00C7789D">
        <w:rPr>
          <w:lang w:val="en-US"/>
        </w:rPr>
        <w:t xml:space="preserve">emission </w:t>
      </w:r>
      <w:r w:rsidR="00863ED5">
        <w:rPr>
          <w:lang w:val="en-US"/>
        </w:rPr>
        <w:t xml:space="preserve">in the </w:t>
      </w:r>
      <w:r w:rsidR="00C7789D" w:rsidRPr="00C7789D">
        <w:rPr>
          <w:lang w:val="en-US"/>
        </w:rPr>
        <w:t>50</w:t>
      </w:r>
      <w:r w:rsidR="009F2BF5">
        <w:rPr>
          <w:lang w:val="en-US"/>
        </w:rPr>
        <w:t> </w:t>
      </w:r>
      <w:r w:rsidR="00C7789D" w:rsidRPr="00C7789D">
        <w:rPr>
          <w:lang w:val="en-US"/>
        </w:rPr>
        <w:t xml:space="preserve">Hz to </w:t>
      </w:r>
      <w:r w:rsidR="00863ED5">
        <w:rPr>
          <w:lang w:val="en-US"/>
        </w:rPr>
        <w:t>2</w:t>
      </w:r>
      <w:r w:rsidR="00C7789D" w:rsidRPr="00C7789D">
        <w:rPr>
          <w:lang w:val="en-US"/>
        </w:rPr>
        <w:t>000</w:t>
      </w:r>
      <w:r w:rsidR="009F2BF5">
        <w:rPr>
          <w:lang w:val="en-US"/>
        </w:rPr>
        <w:t> </w:t>
      </w:r>
      <w:r w:rsidR="00C7789D" w:rsidRPr="00C7789D">
        <w:rPr>
          <w:lang w:val="en-US"/>
        </w:rPr>
        <w:t>Hz frequency range</w:t>
      </w:r>
      <w:r w:rsidR="006F0DEB" w:rsidRPr="00C7789D">
        <w:rPr>
          <w:lang w:val="en-US"/>
        </w:rPr>
        <w:t>. The scheme includes</w:t>
      </w:r>
      <w:r w:rsidR="00CB1B23" w:rsidRPr="00C7789D">
        <w:rPr>
          <w:lang w:val="en-US"/>
        </w:rPr>
        <w:t>:</w:t>
      </w:r>
    </w:p>
    <w:p w14:paraId="6CC42E3F" w14:textId="77777777" w:rsidR="008B3A8E" w:rsidRPr="00F32A60" w:rsidRDefault="008B3A8E" w:rsidP="009F0591">
      <w:pPr>
        <w:ind w:left="170"/>
        <w:jc w:val="both"/>
        <w:rPr>
          <w:lang w:val="en-US"/>
        </w:rPr>
      </w:pPr>
    </w:p>
    <w:p w14:paraId="3D2F175B" w14:textId="77777777" w:rsidR="00CB1B23" w:rsidRPr="009F0591" w:rsidRDefault="006F0DEB" w:rsidP="009F0591">
      <w:pPr>
        <w:pStyle w:val="Paragrafoelenco"/>
        <w:numPr>
          <w:ilvl w:val="0"/>
          <w:numId w:val="33"/>
        </w:numPr>
        <w:jc w:val="both"/>
        <w:rPr>
          <w:lang w:val="en-US"/>
        </w:rPr>
      </w:pPr>
      <w:r w:rsidRPr="009F0591">
        <w:rPr>
          <w:lang w:val="en-US"/>
        </w:rPr>
        <w:t xml:space="preserve">The description of the interlaboratory </w:t>
      </w:r>
      <w:proofErr w:type="gramStart"/>
      <w:r w:rsidRPr="009F0591">
        <w:rPr>
          <w:lang w:val="en-US"/>
        </w:rPr>
        <w:t>comparison</w:t>
      </w:r>
      <w:r w:rsidR="007E0A71" w:rsidRPr="009F0591">
        <w:rPr>
          <w:lang w:val="en-US"/>
        </w:rPr>
        <w:t>;</w:t>
      </w:r>
      <w:proofErr w:type="gramEnd"/>
    </w:p>
    <w:p w14:paraId="529FCA43" w14:textId="77777777" w:rsidR="000630CA" w:rsidRPr="009F0591" w:rsidRDefault="006F0DEB" w:rsidP="009F0591">
      <w:pPr>
        <w:pStyle w:val="Paragrafoelenco"/>
        <w:numPr>
          <w:ilvl w:val="0"/>
          <w:numId w:val="33"/>
        </w:numPr>
        <w:jc w:val="both"/>
        <w:rPr>
          <w:lang w:val="en-US"/>
        </w:rPr>
      </w:pPr>
      <w:r w:rsidRPr="009F0591">
        <w:rPr>
          <w:lang w:val="en-US"/>
        </w:rPr>
        <w:t>The selection criteria of the participa</w:t>
      </w:r>
      <w:r w:rsidR="00B7139D" w:rsidRPr="009F0591">
        <w:rPr>
          <w:lang w:val="en-US"/>
        </w:rPr>
        <w:t xml:space="preserve">nts and the terms of admission to the proficiency </w:t>
      </w:r>
      <w:proofErr w:type="gramStart"/>
      <w:r w:rsidR="00B7139D" w:rsidRPr="009F0591">
        <w:rPr>
          <w:lang w:val="en-US"/>
        </w:rPr>
        <w:t>test</w:t>
      </w:r>
      <w:r w:rsidR="007E0A71" w:rsidRPr="009F0591">
        <w:rPr>
          <w:lang w:val="en-US"/>
        </w:rPr>
        <w:t>;</w:t>
      </w:r>
      <w:proofErr w:type="gramEnd"/>
    </w:p>
    <w:p w14:paraId="571F3BC3" w14:textId="77777777" w:rsidR="00CB1B23" w:rsidRPr="009F0591" w:rsidRDefault="00B7139D" w:rsidP="009F0591">
      <w:pPr>
        <w:pStyle w:val="Paragrafoelenco"/>
        <w:numPr>
          <w:ilvl w:val="0"/>
          <w:numId w:val="33"/>
        </w:numPr>
        <w:jc w:val="both"/>
        <w:rPr>
          <w:lang w:val="en-US"/>
        </w:rPr>
      </w:pPr>
      <w:r w:rsidRPr="009F0591">
        <w:rPr>
          <w:lang w:val="en-US"/>
        </w:rPr>
        <w:t xml:space="preserve">The description of the technique </w:t>
      </w:r>
      <w:r w:rsidR="00651F25" w:rsidRPr="009F0591">
        <w:rPr>
          <w:lang w:val="en-US"/>
        </w:rPr>
        <w:t xml:space="preserve">adopted for the </w:t>
      </w:r>
      <w:r w:rsidR="003C2537" w:rsidRPr="009F0591">
        <w:rPr>
          <w:lang w:val="en-US"/>
        </w:rPr>
        <w:t xml:space="preserve">statistical analysis of the results of the interlaboratory </w:t>
      </w:r>
      <w:proofErr w:type="gramStart"/>
      <w:r w:rsidR="003C2537" w:rsidRPr="009F0591">
        <w:rPr>
          <w:lang w:val="en-US"/>
        </w:rPr>
        <w:t>comparison</w:t>
      </w:r>
      <w:r w:rsidR="007E0A71" w:rsidRPr="009F0591">
        <w:rPr>
          <w:lang w:val="en-US"/>
        </w:rPr>
        <w:t>;</w:t>
      </w:r>
      <w:proofErr w:type="gramEnd"/>
    </w:p>
    <w:p w14:paraId="6444965B" w14:textId="77777777" w:rsidR="00CB1B23" w:rsidRPr="009F0591" w:rsidRDefault="003C2537" w:rsidP="009F0591">
      <w:pPr>
        <w:pStyle w:val="Paragrafoelenco"/>
        <w:numPr>
          <w:ilvl w:val="0"/>
          <w:numId w:val="33"/>
        </w:numPr>
        <w:jc w:val="both"/>
        <w:rPr>
          <w:lang w:val="en-US"/>
        </w:rPr>
      </w:pPr>
      <w:r w:rsidRPr="009F0591">
        <w:rPr>
          <w:lang w:val="en-US"/>
        </w:rPr>
        <w:t xml:space="preserve">The instructions to the participating </w:t>
      </w:r>
      <w:r w:rsidR="00C3161A" w:rsidRPr="009F0591">
        <w:rPr>
          <w:lang w:val="en-US"/>
        </w:rPr>
        <w:t>l</w:t>
      </w:r>
      <w:r w:rsidRPr="009F0591">
        <w:rPr>
          <w:lang w:val="en-US"/>
        </w:rPr>
        <w:t>aboratory (briefly</w:t>
      </w:r>
      <w:r w:rsidR="00651F25" w:rsidRPr="009F0591">
        <w:rPr>
          <w:lang w:val="en-US"/>
        </w:rPr>
        <w:t>,</w:t>
      </w:r>
      <w:r w:rsidRPr="009F0591">
        <w:rPr>
          <w:lang w:val="en-US"/>
        </w:rPr>
        <w:t xml:space="preserve"> </w:t>
      </w:r>
      <w:r w:rsidR="00C3161A" w:rsidRPr="009F0591">
        <w:rPr>
          <w:lang w:val="en-US"/>
        </w:rPr>
        <w:t>L</w:t>
      </w:r>
      <w:r w:rsidRPr="009F0591">
        <w:rPr>
          <w:lang w:val="en-US"/>
        </w:rPr>
        <w:t xml:space="preserve">aboratory) </w:t>
      </w:r>
      <w:r w:rsidR="00651F25" w:rsidRPr="009F0591">
        <w:rPr>
          <w:lang w:val="en-US"/>
        </w:rPr>
        <w:t xml:space="preserve">on </w:t>
      </w:r>
      <w:r w:rsidR="00B2257A" w:rsidRPr="009F0591">
        <w:rPr>
          <w:lang w:val="en-US"/>
        </w:rPr>
        <w:t xml:space="preserve">how to </w:t>
      </w:r>
      <w:r w:rsidRPr="009F0591">
        <w:rPr>
          <w:lang w:val="en-US"/>
        </w:rPr>
        <w:t xml:space="preserve">perform </w:t>
      </w:r>
      <w:proofErr w:type="gramStart"/>
      <w:r w:rsidRPr="009F0591">
        <w:rPr>
          <w:lang w:val="en-US"/>
        </w:rPr>
        <w:t>measurements</w:t>
      </w:r>
      <w:r w:rsidR="007E0A71" w:rsidRPr="009F0591">
        <w:rPr>
          <w:lang w:val="en-US"/>
        </w:rPr>
        <w:t>;</w:t>
      </w:r>
      <w:proofErr w:type="gramEnd"/>
    </w:p>
    <w:p w14:paraId="36491E31" w14:textId="77777777" w:rsidR="00CB1B23" w:rsidRPr="009F0591" w:rsidRDefault="00B2257A" w:rsidP="009F0591">
      <w:pPr>
        <w:pStyle w:val="Paragrafoelenco"/>
        <w:numPr>
          <w:ilvl w:val="0"/>
          <w:numId w:val="33"/>
        </w:numPr>
        <w:jc w:val="both"/>
        <w:rPr>
          <w:lang w:val="en-US"/>
        </w:rPr>
      </w:pPr>
      <w:r w:rsidRPr="009F0591">
        <w:rPr>
          <w:lang w:val="en-US"/>
        </w:rPr>
        <w:t xml:space="preserve">The description of the method by which </w:t>
      </w:r>
      <w:r w:rsidR="008144F2" w:rsidRPr="009F0591">
        <w:rPr>
          <w:lang w:val="en-US"/>
        </w:rPr>
        <w:t xml:space="preserve">the results of the proficiency test are registered by the Laboratory and by the </w:t>
      </w:r>
      <w:proofErr w:type="gramStart"/>
      <w:r w:rsidR="008144F2" w:rsidRPr="009F0591">
        <w:rPr>
          <w:lang w:val="en-US"/>
        </w:rPr>
        <w:t>Coordinator</w:t>
      </w:r>
      <w:proofErr w:type="gramEnd"/>
      <w:r w:rsidR="008144F2" w:rsidRPr="009F0591">
        <w:rPr>
          <w:lang w:val="en-US"/>
        </w:rPr>
        <w:t xml:space="preserve"> of the proficiency test</w:t>
      </w:r>
      <w:r w:rsidR="007E0A71" w:rsidRPr="009F0591">
        <w:rPr>
          <w:lang w:val="en-US"/>
        </w:rPr>
        <w:t>;</w:t>
      </w:r>
    </w:p>
    <w:p w14:paraId="2E17FE51" w14:textId="77777777" w:rsidR="00676164" w:rsidRPr="009F0591" w:rsidRDefault="008144F2" w:rsidP="009F0591">
      <w:pPr>
        <w:pStyle w:val="Paragrafoelenco"/>
        <w:numPr>
          <w:ilvl w:val="0"/>
          <w:numId w:val="33"/>
        </w:numPr>
        <w:jc w:val="both"/>
        <w:rPr>
          <w:lang w:val="en-US"/>
        </w:rPr>
      </w:pPr>
      <w:r w:rsidRPr="009F0591">
        <w:rPr>
          <w:lang w:val="en-US"/>
        </w:rPr>
        <w:t xml:space="preserve">The test report </w:t>
      </w:r>
      <w:r w:rsidR="003A1961">
        <w:rPr>
          <w:lang w:val="en-US"/>
        </w:rPr>
        <w:t xml:space="preserve">forms to be filled </w:t>
      </w:r>
      <w:r w:rsidRPr="009F0591">
        <w:rPr>
          <w:lang w:val="en-US"/>
        </w:rPr>
        <w:t xml:space="preserve">by the Laboratory and </w:t>
      </w:r>
      <w:r w:rsidR="003A1961">
        <w:rPr>
          <w:lang w:val="en-US"/>
        </w:rPr>
        <w:t xml:space="preserve">by </w:t>
      </w:r>
      <w:r w:rsidRPr="009F0591">
        <w:rPr>
          <w:lang w:val="en-US"/>
        </w:rPr>
        <w:t xml:space="preserve">the </w:t>
      </w:r>
      <w:proofErr w:type="gramStart"/>
      <w:r w:rsidRPr="009F0591">
        <w:rPr>
          <w:lang w:val="en-US"/>
        </w:rPr>
        <w:t>Coordinator</w:t>
      </w:r>
      <w:r w:rsidR="007E0A71" w:rsidRPr="009F0591">
        <w:rPr>
          <w:lang w:val="en-US"/>
        </w:rPr>
        <w:t>;</w:t>
      </w:r>
      <w:proofErr w:type="gramEnd"/>
    </w:p>
    <w:p w14:paraId="69842BF6" w14:textId="382DBF1B" w:rsidR="00044A28" w:rsidRPr="007B6E37" w:rsidRDefault="00044A28" w:rsidP="009F0591">
      <w:pPr>
        <w:pStyle w:val="Paragrafoelenco"/>
        <w:numPr>
          <w:ilvl w:val="0"/>
          <w:numId w:val="33"/>
        </w:numPr>
        <w:jc w:val="both"/>
        <w:rPr>
          <w:lang w:val="en-US"/>
        </w:rPr>
      </w:pPr>
      <w:r w:rsidRPr="007B6E37">
        <w:rPr>
          <w:lang w:val="en-US"/>
        </w:rPr>
        <w:t>The registration form</w:t>
      </w:r>
      <w:r w:rsidR="003A1961" w:rsidRPr="007B6E37">
        <w:rPr>
          <w:lang w:val="en-US"/>
        </w:rPr>
        <w:t xml:space="preserve">s (Doodle link for selecting the week for measurements, the </w:t>
      </w:r>
      <w:r w:rsidR="007B6E37" w:rsidRPr="007B6E37">
        <w:rPr>
          <w:lang w:val="en-US"/>
        </w:rPr>
        <w:t xml:space="preserve">purchase order </w:t>
      </w:r>
      <w:r w:rsidR="003A1961" w:rsidRPr="007B6E37">
        <w:rPr>
          <w:lang w:val="en-US"/>
        </w:rPr>
        <w:t>regulating the agreements between the Laboratory and the Coordinator).</w:t>
      </w:r>
    </w:p>
    <w:p w14:paraId="0E976199" w14:textId="77777777" w:rsidR="00A57B2E" w:rsidRPr="00F32A60" w:rsidRDefault="00A57B2E" w:rsidP="00A57B2E">
      <w:pPr>
        <w:jc w:val="both"/>
        <w:rPr>
          <w:lang w:val="en-US"/>
        </w:rPr>
      </w:pPr>
    </w:p>
    <w:p w14:paraId="6087ED44" w14:textId="77777777" w:rsidR="00A57B2E" w:rsidRDefault="00717198" w:rsidP="009F0591">
      <w:pPr>
        <w:numPr>
          <w:ilvl w:val="1"/>
          <w:numId w:val="1"/>
        </w:numPr>
        <w:jc w:val="both"/>
        <w:rPr>
          <w:lang w:val="en-US"/>
        </w:rPr>
      </w:pPr>
      <w:r w:rsidRPr="00F32A60">
        <w:rPr>
          <w:lang w:val="en-US"/>
        </w:rPr>
        <w:t>The last revision of the present document can be downloaded from the following URL</w:t>
      </w:r>
      <w:r w:rsidR="00A57B2E" w:rsidRPr="00F32A60">
        <w:rPr>
          <w:lang w:val="en-US"/>
        </w:rPr>
        <w:t>:</w:t>
      </w:r>
    </w:p>
    <w:p w14:paraId="59A63CDE" w14:textId="77777777" w:rsidR="009F0591" w:rsidRPr="009F0591" w:rsidRDefault="00000000" w:rsidP="00B85653">
      <w:pPr>
        <w:ind w:left="170"/>
        <w:jc w:val="both"/>
        <w:rPr>
          <w:lang w:val="en-US"/>
        </w:rPr>
      </w:pPr>
      <w:hyperlink r:id="rId8" w:history="1">
        <w:r w:rsidR="00103E31" w:rsidRPr="006E4714">
          <w:rPr>
            <w:rStyle w:val="Collegamentoipertestuale"/>
            <w:lang w:val="en-US"/>
          </w:rPr>
          <w:t>https://www.dinfo.unifi.it/vp-436-schemes-of-the-proficiency-tests.html</w:t>
        </w:r>
      </w:hyperlink>
    </w:p>
    <w:p w14:paraId="5979F174" w14:textId="77777777" w:rsidR="00D02DD8" w:rsidRDefault="00D02DD8" w:rsidP="00A57B2E">
      <w:pPr>
        <w:jc w:val="both"/>
        <w:rPr>
          <w:color w:val="000000"/>
          <w:lang w:val="en-US"/>
        </w:rPr>
      </w:pPr>
    </w:p>
    <w:p w14:paraId="3630E30E" w14:textId="77777777" w:rsidR="00A84D27" w:rsidRPr="00F32A60" w:rsidRDefault="0018496D" w:rsidP="00DB5223">
      <w:pPr>
        <w:numPr>
          <w:ilvl w:val="0"/>
          <w:numId w:val="1"/>
        </w:numPr>
        <w:jc w:val="both"/>
        <w:rPr>
          <w:b/>
          <w:lang w:val="en-US"/>
        </w:rPr>
      </w:pPr>
      <w:bookmarkStart w:id="3" w:name="_Ref323453985"/>
      <w:r w:rsidRPr="00F32A60">
        <w:rPr>
          <w:b/>
          <w:lang w:val="en-US"/>
        </w:rPr>
        <w:t>Coordinator</w:t>
      </w:r>
      <w:bookmarkEnd w:id="3"/>
    </w:p>
    <w:p w14:paraId="0C8369DA" w14:textId="77777777" w:rsidR="009F0591" w:rsidRDefault="009F0591" w:rsidP="00DB5223">
      <w:pPr>
        <w:jc w:val="both"/>
        <w:rPr>
          <w:lang w:val="en-US"/>
        </w:rPr>
      </w:pPr>
    </w:p>
    <w:p w14:paraId="28809AE7" w14:textId="77777777" w:rsidR="00C42249" w:rsidRPr="009F0591" w:rsidRDefault="00222236" w:rsidP="00DB5223">
      <w:pPr>
        <w:numPr>
          <w:ilvl w:val="1"/>
          <w:numId w:val="1"/>
        </w:numPr>
        <w:jc w:val="both"/>
        <w:rPr>
          <w:lang w:val="en-US"/>
        </w:rPr>
      </w:pPr>
      <w:r w:rsidRPr="009F0591">
        <w:rPr>
          <w:lang w:val="en-US"/>
        </w:rPr>
        <w:t xml:space="preserve">The </w:t>
      </w:r>
      <w:proofErr w:type="gramStart"/>
      <w:r w:rsidR="00000EA0" w:rsidRPr="009F0591">
        <w:rPr>
          <w:lang w:val="en-US"/>
        </w:rPr>
        <w:t>C</w:t>
      </w:r>
      <w:r w:rsidR="002530F7" w:rsidRPr="009F0591">
        <w:rPr>
          <w:lang w:val="en-US"/>
        </w:rPr>
        <w:t>oordinator</w:t>
      </w:r>
      <w:proofErr w:type="gramEnd"/>
      <w:r w:rsidR="00DB5223" w:rsidRPr="009F0591">
        <w:rPr>
          <w:lang w:val="en-US"/>
        </w:rPr>
        <w:t xml:space="preserve"> </w:t>
      </w:r>
      <w:r w:rsidRPr="009F0591">
        <w:rPr>
          <w:lang w:val="en-US"/>
        </w:rPr>
        <w:t xml:space="preserve">of the proficiency test is </w:t>
      </w:r>
      <w:r w:rsidR="00C87F94" w:rsidRPr="009F0591">
        <w:rPr>
          <w:lang w:val="en-US"/>
        </w:rPr>
        <w:t xml:space="preserve">Carlo </w:t>
      </w:r>
      <w:proofErr w:type="spellStart"/>
      <w:r w:rsidR="00C87F94" w:rsidRPr="009F0591">
        <w:rPr>
          <w:lang w:val="en-US"/>
        </w:rPr>
        <w:t>Carobbi</w:t>
      </w:r>
      <w:proofErr w:type="spellEnd"/>
      <w:r w:rsidR="00FE0623" w:rsidRPr="009F0591">
        <w:rPr>
          <w:lang w:val="en-US"/>
        </w:rPr>
        <w:t>,</w:t>
      </w:r>
      <w:r w:rsidR="00C87F94" w:rsidRPr="009F0591">
        <w:rPr>
          <w:lang w:val="en-US"/>
        </w:rPr>
        <w:t xml:space="preserve"> </w:t>
      </w:r>
      <w:r w:rsidR="00C3161A" w:rsidRPr="009F0591">
        <w:rPr>
          <w:lang w:val="en-US"/>
        </w:rPr>
        <w:t xml:space="preserve">from </w:t>
      </w:r>
      <w:proofErr w:type="spellStart"/>
      <w:r w:rsidR="00C87F94" w:rsidRPr="009F0591">
        <w:rPr>
          <w:lang w:val="en-US"/>
        </w:rPr>
        <w:t>Università</w:t>
      </w:r>
      <w:proofErr w:type="spellEnd"/>
      <w:r w:rsidR="00C87F94" w:rsidRPr="009F0591">
        <w:rPr>
          <w:lang w:val="en-US"/>
        </w:rPr>
        <w:t xml:space="preserve"> </w:t>
      </w:r>
      <w:proofErr w:type="spellStart"/>
      <w:r w:rsidR="00C87F94" w:rsidRPr="009F0591">
        <w:rPr>
          <w:lang w:val="en-US"/>
        </w:rPr>
        <w:t>degli</w:t>
      </w:r>
      <w:proofErr w:type="spellEnd"/>
      <w:r w:rsidR="00C87F94" w:rsidRPr="009F0591">
        <w:rPr>
          <w:lang w:val="en-US"/>
        </w:rPr>
        <w:t xml:space="preserve"> </w:t>
      </w:r>
      <w:proofErr w:type="spellStart"/>
      <w:r w:rsidR="00C87F94" w:rsidRPr="009F0591">
        <w:rPr>
          <w:lang w:val="en-US"/>
        </w:rPr>
        <w:t>Studi</w:t>
      </w:r>
      <w:proofErr w:type="spellEnd"/>
      <w:r w:rsidR="00C87F94" w:rsidRPr="009F0591">
        <w:rPr>
          <w:lang w:val="en-US"/>
        </w:rPr>
        <w:t xml:space="preserve"> di Firenze</w:t>
      </w:r>
      <w:r w:rsidR="0012425B" w:rsidRPr="009F0591">
        <w:rPr>
          <w:lang w:val="en-US"/>
        </w:rPr>
        <w:t>.</w:t>
      </w:r>
      <w:r w:rsidR="009F0591" w:rsidRPr="009F0591">
        <w:rPr>
          <w:lang w:val="en-US"/>
        </w:rPr>
        <w:t xml:space="preserve"> </w:t>
      </w:r>
      <w:r w:rsidRPr="009F0591">
        <w:rPr>
          <w:lang w:val="en-US"/>
        </w:rPr>
        <w:t xml:space="preserve">The </w:t>
      </w:r>
      <w:proofErr w:type="gramStart"/>
      <w:r w:rsidRPr="009F0591">
        <w:rPr>
          <w:lang w:val="en-US"/>
        </w:rPr>
        <w:t>Coordinator</w:t>
      </w:r>
      <w:proofErr w:type="gramEnd"/>
      <w:r w:rsidRPr="009F0591">
        <w:rPr>
          <w:lang w:val="en-US"/>
        </w:rPr>
        <w:t xml:space="preserve"> </w:t>
      </w:r>
      <w:r w:rsidR="00D34BA5" w:rsidRPr="009F0591">
        <w:rPr>
          <w:lang w:val="en-US"/>
        </w:rPr>
        <w:t>relies on the technical and scientific support from</w:t>
      </w:r>
      <w:r w:rsidR="00C42249" w:rsidRPr="009F0591">
        <w:rPr>
          <w:lang w:val="en-US"/>
        </w:rPr>
        <w:t>:</w:t>
      </w:r>
    </w:p>
    <w:p w14:paraId="68C34710" w14:textId="77777777" w:rsidR="00981B31" w:rsidRDefault="00981B31" w:rsidP="002E53BE">
      <w:pPr>
        <w:pStyle w:val="Paragrafoelenco"/>
        <w:numPr>
          <w:ilvl w:val="0"/>
          <w:numId w:val="33"/>
        </w:numPr>
        <w:jc w:val="both"/>
      </w:pPr>
      <w:r w:rsidRPr="00181A35">
        <w:t>Alessio Bonci</w:t>
      </w:r>
      <w:r w:rsidR="000D2249" w:rsidRPr="00181A35">
        <w:t>,</w:t>
      </w:r>
      <w:r w:rsidRPr="00181A35">
        <w:t xml:space="preserve"> </w:t>
      </w:r>
      <w:r w:rsidR="002E53BE" w:rsidRPr="002E53BE">
        <w:t>ITT G. Ferraris</w:t>
      </w:r>
      <w:r w:rsidR="002E53BE">
        <w:t xml:space="preserve"> (</w:t>
      </w:r>
      <w:r w:rsidR="002E53BE" w:rsidRPr="002E53BE">
        <w:t>San Giovanni Valdarno</w:t>
      </w:r>
      <w:r w:rsidR="002E53BE">
        <w:t xml:space="preserve">, </w:t>
      </w:r>
      <w:r w:rsidR="003A1961">
        <w:t>Arezzo</w:t>
      </w:r>
      <w:r w:rsidR="002E53BE">
        <w:t>, ITALY)</w:t>
      </w:r>
      <w:r w:rsidR="009827AC">
        <w:t>,</w:t>
      </w:r>
    </w:p>
    <w:p w14:paraId="268A2507" w14:textId="77777777" w:rsidR="009827AC" w:rsidRPr="009827AC" w:rsidRDefault="009827AC" w:rsidP="002E53BE">
      <w:pPr>
        <w:pStyle w:val="Paragrafoelenco"/>
        <w:numPr>
          <w:ilvl w:val="0"/>
          <w:numId w:val="33"/>
        </w:numPr>
        <w:jc w:val="both"/>
      </w:pPr>
      <w:r w:rsidRPr="009827AC">
        <w:t xml:space="preserve">Marco Cati, Powersoft </w:t>
      </w:r>
      <w:r w:rsidR="003A1961">
        <w:t xml:space="preserve">S.p.A. </w:t>
      </w:r>
      <w:r w:rsidRPr="009827AC">
        <w:t>(Scandicci, Firenze, ITALY).</w:t>
      </w:r>
    </w:p>
    <w:p w14:paraId="1CBB4CD2" w14:textId="77777777" w:rsidR="00770597" w:rsidRPr="00BE22AF" w:rsidRDefault="00770597" w:rsidP="00C746DC">
      <w:pPr>
        <w:jc w:val="both"/>
      </w:pPr>
    </w:p>
    <w:p w14:paraId="587ECE82" w14:textId="77777777" w:rsidR="00DB5223" w:rsidRPr="00F32A60" w:rsidRDefault="00D34BA5" w:rsidP="009F0591">
      <w:pPr>
        <w:numPr>
          <w:ilvl w:val="1"/>
          <w:numId w:val="1"/>
        </w:numPr>
        <w:jc w:val="both"/>
        <w:rPr>
          <w:lang w:val="en-US"/>
        </w:rPr>
      </w:pPr>
      <w:r w:rsidRPr="00F32A60">
        <w:rPr>
          <w:lang w:val="en-US"/>
        </w:rPr>
        <w:t>The co</w:t>
      </w:r>
      <w:r w:rsidR="00042CBB" w:rsidRPr="00F32A60">
        <w:rPr>
          <w:lang w:val="en-US"/>
        </w:rPr>
        <w:t xml:space="preserve">ntact details of </w:t>
      </w:r>
      <w:r w:rsidRPr="00F32A60">
        <w:rPr>
          <w:lang w:val="en-US"/>
        </w:rPr>
        <w:t xml:space="preserve">the </w:t>
      </w:r>
      <w:proofErr w:type="gramStart"/>
      <w:r w:rsidRPr="00F32A60">
        <w:rPr>
          <w:lang w:val="en-US"/>
        </w:rPr>
        <w:t>Coordinator</w:t>
      </w:r>
      <w:proofErr w:type="gramEnd"/>
      <w:r w:rsidRPr="00F32A60">
        <w:rPr>
          <w:lang w:val="en-US"/>
        </w:rPr>
        <w:t xml:space="preserve"> are reported below:</w:t>
      </w:r>
    </w:p>
    <w:p w14:paraId="13C5303D" w14:textId="77777777" w:rsidR="003F7339" w:rsidRPr="00DC6B71" w:rsidRDefault="003F7339" w:rsidP="009F0591">
      <w:pPr>
        <w:ind w:firstLine="170"/>
        <w:jc w:val="both"/>
        <w:rPr>
          <w:lang w:val="en-US"/>
        </w:rPr>
      </w:pPr>
    </w:p>
    <w:p w14:paraId="0ED853ED" w14:textId="77777777" w:rsidR="006C234B" w:rsidRPr="00333ED7" w:rsidRDefault="006C234B" w:rsidP="009F0591">
      <w:pPr>
        <w:ind w:firstLine="170"/>
        <w:jc w:val="both"/>
      </w:pPr>
      <w:r w:rsidRPr="00333ED7">
        <w:t>Carlo Carobbi</w:t>
      </w:r>
    </w:p>
    <w:p w14:paraId="1C1874AE" w14:textId="77777777" w:rsidR="006C234B" w:rsidRPr="00333ED7" w:rsidRDefault="003F7339" w:rsidP="009F0591">
      <w:pPr>
        <w:ind w:firstLine="180"/>
        <w:jc w:val="both"/>
      </w:pPr>
      <w:r w:rsidRPr="00333ED7">
        <w:t>Università degli Studi di Firenze</w:t>
      </w:r>
      <w:r>
        <w:t xml:space="preserve">, </w:t>
      </w:r>
      <w:r w:rsidR="006C234B" w:rsidRPr="00333ED7">
        <w:t xml:space="preserve">Dipartimento di </w:t>
      </w:r>
      <w:r w:rsidR="0057422A" w:rsidRPr="00333ED7">
        <w:t>Ingegneria dell’Informazione</w:t>
      </w:r>
    </w:p>
    <w:p w14:paraId="7140F8EC" w14:textId="77777777" w:rsidR="006C234B" w:rsidRPr="00333ED7" w:rsidRDefault="006C234B" w:rsidP="009F0591">
      <w:pPr>
        <w:ind w:firstLine="180"/>
        <w:jc w:val="both"/>
      </w:pPr>
      <w:r w:rsidRPr="00333ED7">
        <w:t>Via S. Marta, 3 – 50139 Firenze</w:t>
      </w:r>
      <w:r w:rsidR="00764BA5">
        <w:t xml:space="preserve">, </w:t>
      </w:r>
      <w:r w:rsidR="007757D6">
        <w:t>ITALY</w:t>
      </w:r>
    </w:p>
    <w:p w14:paraId="649A5B09" w14:textId="7E36DB29" w:rsidR="006C234B" w:rsidRPr="00DC6B71" w:rsidRDefault="006A29EB" w:rsidP="009F0591">
      <w:pPr>
        <w:ind w:firstLine="180"/>
        <w:jc w:val="both"/>
      </w:pPr>
      <w:r>
        <w:t>Office p</w:t>
      </w:r>
      <w:r w:rsidR="00400F80" w:rsidRPr="00DC6B71">
        <w:t>hone</w:t>
      </w:r>
      <w:r w:rsidR="0022532A" w:rsidRPr="00DC6B71">
        <w:t>:</w:t>
      </w:r>
      <w:r w:rsidR="006C234B" w:rsidRPr="00DC6B71">
        <w:t xml:space="preserve"> </w:t>
      </w:r>
      <w:r w:rsidR="00524423" w:rsidRPr="00DC6B71">
        <w:t xml:space="preserve">+39 </w:t>
      </w:r>
      <w:r w:rsidR="007B1CCA" w:rsidRPr="00DC6B71">
        <w:t>055 2758501</w:t>
      </w:r>
    </w:p>
    <w:p w14:paraId="10A3584A" w14:textId="742A6852" w:rsidR="00E70181" w:rsidRPr="00137E0D" w:rsidRDefault="00400F80" w:rsidP="009F0591">
      <w:pPr>
        <w:ind w:firstLine="180"/>
        <w:jc w:val="both"/>
      </w:pPr>
      <w:r w:rsidRPr="00137E0D">
        <w:t>Mob</w:t>
      </w:r>
      <w:r w:rsidR="006A29EB" w:rsidRPr="00137E0D">
        <w:t>ile</w:t>
      </w:r>
      <w:r w:rsidRPr="00137E0D">
        <w:t xml:space="preserve"> phone</w:t>
      </w:r>
      <w:r w:rsidR="00E70181" w:rsidRPr="00137E0D">
        <w:t>:</w:t>
      </w:r>
      <w:r w:rsidR="00524423" w:rsidRPr="00137E0D">
        <w:t xml:space="preserve"> +39</w:t>
      </w:r>
      <w:r w:rsidR="00E70181" w:rsidRPr="00137E0D">
        <w:t xml:space="preserve"> 329 6509116</w:t>
      </w:r>
    </w:p>
    <w:p w14:paraId="657ED790" w14:textId="77777777" w:rsidR="006C234B" w:rsidRPr="00137E0D" w:rsidRDefault="006C234B" w:rsidP="009F0591">
      <w:pPr>
        <w:ind w:firstLine="180"/>
        <w:jc w:val="both"/>
        <w:rPr>
          <w:rStyle w:val="Collegamentoipertestuale"/>
        </w:rPr>
      </w:pPr>
      <w:r w:rsidRPr="00137E0D">
        <w:t xml:space="preserve">e-mail: </w:t>
      </w:r>
      <w:hyperlink r:id="rId9" w:history="1">
        <w:r w:rsidRPr="00137E0D">
          <w:rPr>
            <w:rStyle w:val="Collegamentoipertestuale"/>
          </w:rPr>
          <w:t>carlo.carobbi@unifi.it</w:t>
        </w:r>
      </w:hyperlink>
    </w:p>
    <w:p w14:paraId="4E20907E" w14:textId="77777777" w:rsidR="007757D6" w:rsidRPr="000C34A5" w:rsidRDefault="007757D6" w:rsidP="009F0591">
      <w:pPr>
        <w:ind w:firstLine="180"/>
        <w:jc w:val="both"/>
        <w:rPr>
          <w:rStyle w:val="Collegamentoipertestuale"/>
          <w:color w:val="auto"/>
          <w:u w:val="none"/>
        </w:rPr>
      </w:pPr>
      <w:proofErr w:type="spellStart"/>
      <w:r w:rsidRPr="000C34A5">
        <w:rPr>
          <w:rStyle w:val="Collegamentoipertestuale"/>
          <w:color w:val="auto"/>
          <w:u w:val="none"/>
        </w:rPr>
        <w:t>skype</w:t>
      </w:r>
      <w:proofErr w:type="spellEnd"/>
      <w:r w:rsidRPr="000C34A5">
        <w:rPr>
          <w:rStyle w:val="Collegamentoipertestuale"/>
          <w:color w:val="auto"/>
          <w:u w:val="none"/>
        </w:rPr>
        <w:t xml:space="preserve">: </w:t>
      </w:r>
      <w:proofErr w:type="spellStart"/>
      <w:proofErr w:type="gramStart"/>
      <w:r w:rsidR="000C34A5" w:rsidRPr="000C34A5">
        <w:rPr>
          <w:rStyle w:val="Collegamentoipertestuale"/>
          <w:color w:val="auto"/>
          <w:u w:val="none"/>
        </w:rPr>
        <w:t>live:</w:t>
      </w:r>
      <w:r w:rsidRPr="000C34A5">
        <w:rPr>
          <w:rStyle w:val="Collegamentoipertestuale"/>
          <w:color w:val="auto"/>
          <w:u w:val="none"/>
        </w:rPr>
        <w:t>carlo</w:t>
      </w:r>
      <w:proofErr w:type="gramEnd"/>
      <w:r w:rsidRPr="000C34A5">
        <w:rPr>
          <w:rStyle w:val="Collegamentoipertestuale"/>
          <w:color w:val="auto"/>
          <w:u w:val="none"/>
        </w:rPr>
        <w:t>.carobbi</w:t>
      </w:r>
      <w:proofErr w:type="spellEnd"/>
    </w:p>
    <w:p w14:paraId="5254222A" w14:textId="6CDFFD4E" w:rsidR="000C34A5" w:rsidRDefault="000C34A5" w:rsidP="009F0591">
      <w:pPr>
        <w:ind w:firstLine="180"/>
        <w:jc w:val="both"/>
        <w:rPr>
          <w:rStyle w:val="Collegamentoipertestuale"/>
        </w:rPr>
      </w:pPr>
      <w:proofErr w:type="spellStart"/>
      <w:r w:rsidRPr="000C34A5">
        <w:rPr>
          <w:rStyle w:val="Collegamentoipertestuale"/>
          <w:color w:val="auto"/>
          <w:u w:val="none"/>
        </w:rPr>
        <w:t>Telegram</w:t>
      </w:r>
      <w:proofErr w:type="spellEnd"/>
      <w:r w:rsidRPr="000C34A5">
        <w:rPr>
          <w:rStyle w:val="Collegamentoipertestuale"/>
          <w:color w:val="auto"/>
          <w:u w:val="none"/>
        </w:rPr>
        <w:t xml:space="preserve">: </w:t>
      </w:r>
      <w:hyperlink r:id="rId10" w:history="1">
        <w:r w:rsidRPr="00623C69">
          <w:rPr>
            <w:rStyle w:val="Collegamentoipertestuale"/>
          </w:rPr>
          <w:t>https://t.me/carlo_carobbi</w:t>
        </w:r>
      </w:hyperlink>
    </w:p>
    <w:p w14:paraId="52BB4E2F" w14:textId="7D598629" w:rsidR="00225404" w:rsidRDefault="00225404" w:rsidP="009F0591">
      <w:pPr>
        <w:ind w:firstLine="180"/>
        <w:jc w:val="both"/>
        <w:rPr>
          <w:rStyle w:val="Collegamentoipertestuale"/>
          <w:color w:val="auto"/>
          <w:u w:val="none"/>
        </w:rPr>
      </w:pPr>
    </w:p>
    <w:p w14:paraId="00AF90C9" w14:textId="77777777" w:rsidR="00630FCB" w:rsidRDefault="006C58A6" w:rsidP="00630FCB">
      <w:pPr>
        <w:numPr>
          <w:ilvl w:val="0"/>
          <w:numId w:val="1"/>
        </w:numPr>
        <w:jc w:val="both"/>
        <w:rPr>
          <w:b/>
          <w:lang w:val="en-US"/>
        </w:rPr>
      </w:pPr>
      <w:bookmarkStart w:id="4" w:name="_Ref246305648"/>
      <w:r w:rsidRPr="00F32A60">
        <w:rPr>
          <w:b/>
          <w:lang w:val="en-US"/>
        </w:rPr>
        <w:lastRenderedPageBreak/>
        <w:t>T</w:t>
      </w:r>
      <w:r w:rsidR="00D96634" w:rsidRPr="00F32A60">
        <w:rPr>
          <w:b/>
          <w:lang w:val="en-US"/>
        </w:rPr>
        <w:t>y</w:t>
      </w:r>
      <w:r w:rsidRPr="00F32A60">
        <w:rPr>
          <w:b/>
          <w:lang w:val="en-US"/>
        </w:rPr>
        <w:t>p</w:t>
      </w:r>
      <w:r w:rsidR="00D96634" w:rsidRPr="00F32A60">
        <w:rPr>
          <w:b/>
          <w:lang w:val="en-US"/>
        </w:rPr>
        <w:t>e</w:t>
      </w:r>
      <w:r w:rsidRPr="00F32A60">
        <w:rPr>
          <w:b/>
          <w:lang w:val="en-US"/>
        </w:rPr>
        <w:t xml:space="preserve"> </w:t>
      </w:r>
      <w:r w:rsidR="00D96634" w:rsidRPr="00F32A60">
        <w:rPr>
          <w:b/>
          <w:lang w:val="en-US"/>
        </w:rPr>
        <w:t>of interlaboratory comparison</w:t>
      </w:r>
      <w:bookmarkEnd w:id="4"/>
    </w:p>
    <w:p w14:paraId="6A52153B" w14:textId="77777777" w:rsidR="008B3A8E" w:rsidRPr="00880C6F" w:rsidRDefault="008B3A8E" w:rsidP="008B3A8E">
      <w:pPr>
        <w:jc w:val="both"/>
        <w:rPr>
          <w:bCs/>
          <w:lang w:val="en-US"/>
        </w:rPr>
      </w:pPr>
    </w:p>
    <w:p w14:paraId="6A056AB3" w14:textId="77777777" w:rsidR="00FF02D8" w:rsidRDefault="00D96634" w:rsidP="006C3520">
      <w:pPr>
        <w:numPr>
          <w:ilvl w:val="1"/>
          <w:numId w:val="1"/>
        </w:numPr>
        <w:jc w:val="both"/>
        <w:rPr>
          <w:lang w:val="en-US"/>
        </w:rPr>
      </w:pPr>
      <w:r w:rsidRPr="00F32A60">
        <w:rPr>
          <w:lang w:val="en-US"/>
        </w:rPr>
        <w:t xml:space="preserve">The interlaboratory comparison consists in the comparison of </w:t>
      </w:r>
      <w:r w:rsidR="007E145C" w:rsidRPr="00F32A60">
        <w:rPr>
          <w:lang w:val="en-US"/>
        </w:rPr>
        <w:t xml:space="preserve">the </w:t>
      </w:r>
      <w:r w:rsidRPr="00F32A60">
        <w:rPr>
          <w:lang w:val="en-US"/>
        </w:rPr>
        <w:t xml:space="preserve">measurements </w:t>
      </w:r>
      <w:r w:rsidR="00F90342" w:rsidRPr="00F32A60">
        <w:rPr>
          <w:lang w:val="en-US"/>
        </w:rPr>
        <w:t xml:space="preserve">of </w:t>
      </w:r>
      <w:r w:rsidRPr="00F32A60">
        <w:rPr>
          <w:lang w:val="en-US"/>
        </w:rPr>
        <w:t xml:space="preserve">a travelling standard </w:t>
      </w:r>
      <w:r w:rsidR="00637497" w:rsidRPr="00F32A60">
        <w:rPr>
          <w:lang w:val="en-US"/>
        </w:rPr>
        <w:t xml:space="preserve">(Sample) </w:t>
      </w:r>
      <w:r w:rsidR="007E145C" w:rsidRPr="00F32A60">
        <w:rPr>
          <w:lang w:val="en-US"/>
        </w:rPr>
        <w:t xml:space="preserve">provided by the </w:t>
      </w:r>
      <w:proofErr w:type="gramStart"/>
      <w:r w:rsidR="007E145C" w:rsidRPr="00F32A60">
        <w:rPr>
          <w:lang w:val="en-US"/>
        </w:rPr>
        <w:t>Coordinator</w:t>
      </w:r>
      <w:proofErr w:type="gramEnd"/>
      <w:r w:rsidR="00B90997" w:rsidRPr="00F32A60">
        <w:rPr>
          <w:lang w:val="en-US"/>
        </w:rPr>
        <w:t xml:space="preserve">. </w:t>
      </w:r>
      <w:r w:rsidR="007E145C" w:rsidRPr="00F32A60">
        <w:rPr>
          <w:lang w:val="en-US"/>
        </w:rPr>
        <w:t xml:space="preserve">Each Laboratory makes a quantitative examination </w:t>
      </w:r>
      <w:r w:rsidR="00917D95" w:rsidRPr="00F32A60">
        <w:rPr>
          <w:lang w:val="en-US"/>
        </w:rPr>
        <w:t>(</w:t>
      </w:r>
      <w:r w:rsidR="00770597">
        <w:rPr>
          <w:lang w:val="en-US"/>
        </w:rPr>
        <w:t>m</w:t>
      </w:r>
      <w:r w:rsidR="00917D95" w:rsidRPr="00F32A60">
        <w:rPr>
          <w:lang w:val="en-US"/>
        </w:rPr>
        <w:t xml:space="preserve">easurement) </w:t>
      </w:r>
      <w:r w:rsidR="007E145C" w:rsidRPr="00F32A60">
        <w:rPr>
          <w:lang w:val="en-US"/>
        </w:rPr>
        <w:t>of the Sample</w:t>
      </w:r>
      <w:r w:rsidR="00C3161A" w:rsidRPr="00F32A60">
        <w:rPr>
          <w:lang w:val="en-US"/>
        </w:rPr>
        <w:t xml:space="preserve"> </w:t>
      </w:r>
      <w:r w:rsidR="00917D95" w:rsidRPr="00F32A60">
        <w:rPr>
          <w:lang w:val="en-US"/>
        </w:rPr>
        <w:t xml:space="preserve">thus </w:t>
      </w:r>
      <w:r w:rsidR="008F3E14" w:rsidRPr="00F32A60">
        <w:rPr>
          <w:lang w:val="en-US"/>
        </w:rPr>
        <w:t>provid</w:t>
      </w:r>
      <w:r w:rsidR="00917D95" w:rsidRPr="00F32A60">
        <w:rPr>
          <w:lang w:val="en-US"/>
        </w:rPr>
        <w:t>ing</w:t>
      </w:r>
      <w:r w:rsidR="00C3161A" w:rsidRPr="00F32A60">
        <w:rPr>
          <w:lang w:val="en-US"/>
        </w:rPr>
        <w:t xml:space="preserve"> </w:t>
      </w:r>
      <w:r w:rsidR="008F3E14" w:rsidRPr="00F32A60">
        <w:rPr>
          <w:lang w:val="en-US"/>
        </w:rPr>
        <w:t xml:space="preserve">the </w:t>
      </w:r>
      <w:proofErr w:type="gramStart"/>
      <w:r w:rsidR="008F3E14" w:rsidRPr="00F32A60">
        <w:rPr>
          <w:lang w:val="en-US"/>
        </w:rPr>
        <w:t>Coordinator</w:t>
      </w:r>
      <w:proofErr w:type="gramEnd"/>
      <w:r w:rsidR="008F3E14" w:rsidRPr="00F32A60">
        <w:rPr>
          <w:lang w:val="en-US"/>
        </w:rPr>
        <w:t xml:space="preserve"> with a measurement result.</w:t>
      </w:r>
    </w:p>
    <w:p w14:paraId="6CDB3A67" w14:textId="77777777" w:rsidR="008B3A8E" w:rsidRPr="00F32A60" w:rsidRDefault="008B3A8E" w:rsidP="00C746DC">
      <w:pPr>
        <w:jc w:val="both"/>
        <w:rPr>
          <w:lang w:val="en-US"/>
        </w:rPr>
      </w:pPr>
    </w:p>
    <w:p w14:paraId="315C7868" w14:textId="77777777" w:rsidR="006C3520" w:rsidRDefault="00386C06"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7E45FD" w:rsidRPr="00F32A60">
        <w:rPr>
          <w:lang w:val="en-US"/>
        </w:rPr>
        <w:t xml:space="preserve">designed and assembled </w:t>
      </w:r>
      <w:r w:rsidRPr="00F32A60">
        <w:rPr>
          <w:lang w:val="en-US"/>
        </w:rPr>
        <w:t>the Sample</w:t>
      </w:r>
      <w:r w:rsidR="007E45FD" w:rsidRPr="00F32A60">
        <w:rPr>
          <w:lang w:val="en-US"/>
        </w:rPr>
        <w:t>.</w:t>
      </w:r>
    </w:p>
    <w:p w14:paraId="4383F257" w14:textId="77777777" w:rsidR="008B3A8E" w:rsidRDefault="008B3A8E" w:rsidP="008B3A8E">
      <w:pPr>
        <w:jc w:val="both"/>
        <w:rPr>
          <w:lang w:val="en-US"/>
        </w:rPr>
      </w:pPr>
    </w:p>
    <w:p w14:paraId="37F4D52A" w14:textId="511A71EE" w:rsidR="00386C06" w:rsidRPr="00F32A60" w:rsidRDefault="007E45FD" w:rsidP="006C3520">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w:t>
      </w:r>
      <w:r w:rsidR="00386C06" w:rsidRPr="00F32A60">
        <w:rPr>
          <w:lang w:val="en-US"/>
        </w:rPr>
        <w:t>assign</w:t>
      </w:r>
      <w:r w:rsidR="00770597">
        <w:rPr>
          <w:lang w:val="en-US"/>
        </w:rPr>
        <w:t xml:space="preserve">s </w:t>
      </w:r>
      <w:r w:rsidR="00671EF5" w:rsidRPr="00F32A60">
        <w:rPr>
          <w:lang w:val="en-US"/>
        </w:rPr>
        <w:t xml:space="preserve">to the Sample </w:t>
      </w:r>
      <w:r w:rsidR="00770597">
        <w:rPr>
          <w:lang w:val="en-US"/>
        </w:rPr>
        <w:t>a</w:t>
      </w:r>
      <w:r w:rsidR="006B5EDE">
        <w:rPr>
          <w:lang w:val="en-US"/>
        </w:rPr>
        <w:t xml:space="preserve"> </w:t>
      </w:r>
      <w:r w:rsidR="00386C06" w:rsidRPr="00F32A60">
        <w:rPr>
          <w:lang w:val="en-US"/>
        </w:rPr>
        <w:t xml:space="preserve">reference value and </w:t>
      </w:r>
      <w:r w:rsidR="00671EF5" w:rsidRPr="00F32A60">
        <w:rPr>
          <w:lang w:val="en-US"/>
        </w:rPr>
        <w:t xml:space="preserve">the corresponding </w:t>
      </w:r>
      <w:r w:rsidR="00386C06" w:rsidRPr="00F32A60">
        <w:rPr>
          <w:lang w:val="en-US"/>
        </w:rPr>
        <w:t>uncertaint</w:t>
      </w:r>
      <w:r w:rsidR="00770597">
        <w:rPr>
          <w:lang w:val="en-US"/>
        </w:rPr>
        <w:t>y</w:t>
      </w:r>
      <w:r w:rsidR="00887832" w:rsidRPr="00F32A60">
        <w:rPr>
          <w:lang w:val="en-US"/>
        </w:rPr>
        <w:t>.</w:t>
      </w:r>
      <w:r w:rsidR="006B5EDE">
        <w:rPr>
          <w:lang w:val="en-US"/>
        </w:rPr>
        <w:t xml:space="preserve"> The </w:t>
      </w:r>
      <w:r w:rsidR="00886F29">
        <w:rPr>
          <w:lang w:val="en-US"/>
        </w:rPr>
        <w:t xml:space="preserve">reference </w:t>
      </w:r>
      <w:r w:rsidR="006B5EDE">
        <w:rPr>
          <w:lang w:val="en-US"/>
        </w:rPr>
        <w:t xml:space="preserve">value, </w:t>
      </w:r>
      <w:r w:rsidR="006C3520" w:rsidRPr="006C3520">
        <w:rPr>
          <w:position w:val="-6"/>
          <w:lang w:val="en-US"/>
        </w:rPr>
        <w:object w:dxaOrig="260" w:dyaOrig="320" w14:anchorId="3A7D24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6pt" o:ole="">
            <v:imagedata r:id="rId11" o:title=""/>
          </v:shape>
          <o:OLEObject Type="Embed" ProgID="Equation.DSMT4" ShapeID="_x0000_i1025" DrawAspect="Content" ObjectID="_1726058517" r:id="rId12"/>
        </w:object>
      </w:r>
      <w:r w:rsidR="00886F29">
        <w:rPr>
          <w:lang w:val="en-US"/>
        </w:rPr>
        <w:t>,</w:t>
      </w:r>
      <w:r w:rsidR="006B5EDE">
        <w:rPr>
          <w:lang w:val="en-US"/>
        </w:rPr>
        <w:t xml:space="preserve"> and its </w:t>
      </w:r>
      <w:r w:rsidR="004F20D9">
        <w:rPr>
          <w:lang w:val="en-US"/>
        </w:rPr>
        <w:t xml:space="preserve">standard </w:t>
      </w:r>
      <w:r w:rsidR="006B5EDE">
        <w:rPr>
          <w:lang w:val="en-US"/>
        </w:rPr>
        <w:t>uncertainty</w:t>
      </w:r>
      <w:r w:rsidR="00886F29">
        <w:rPr>
          <w:lang w:val="en-US"/>
        </w:rPr>
        <w:t xml:space="preserve">, </w:t>
      </w:r>
      <w:r w:rsidR="004F20D9" w:rsidRPr="006C3520">
        <w:rPr>
          <w:position w:val="-6"/>
          <w:lang w:val="en-US"/>
        </w:rPr>
        <w:object w:dxaOrig="240" w:dyaOrig="320" w14:anchorId="6DEF25F5">
          <v:shape id="_x0000_i1026" type="#_x0000_t75" style="width:12pt;height:16pt" o:ole="">
            <v:imagedata r:id="rId13" o:title=""/>
          </v:shape>
          <o:OLEObject Type="Embed" ProgID="Equation.DSMT4" ShapeID="_x0000_i1026" DrawAspect="Content" ObjectID="_1726058518" r:id="rId14"/>
        </w:object>
      </w:r>
      <w:r w:rsidR="006B5EDE">
        <w:rPr>
          <w:lang w:val="en-US"/>
        </w:rPr>
        <w:t xml:space="preserve">, </w:t>
      </w:r>
      <w:r w:rsidR="00886F29">
        <w:rPr>
          <w:lang w:val="en-US"/>
        </w:rPr>
        <w:t>are</w:t>
      </w:r>
      <w:r w:rsidR="006B5EDE">
        <w:rPr>
          <w:lang w:val="en-US"/>
        </w:rPr>
        <w:t xml:space="preserve"> obtained by the </w:t>
      </w:r>
      <w:proofErr w:type="gramStart"/>
      <w:r w:rsidR="006B5EDE">
        <w:rPr>
          <w:lang w:val="en-US"/>
        </w:rPr>
        <w:t>Coordinator</w:t>
      </w:r>
      <w:proofErr w:type="gramEnd"/>
      <w:r w:rsidR="006B5EDE">
        <w:rPr>
          <w:lang w:val="en-US"/>
        </w:rPr>
        <w:t xml:space="preserve"> through the statistical analysis of the measurement results provided by the Laboratories</w:t>
      </w:r>
      <w:r w:rsidR="006C3520">
        <w:rPr>
          <w:lang w:val="en-US"/>
        </w:rPr>
        <w:t xml:space="preserve"> during the proficiency test</w:t>
      </w:r>
      <w:r w:rsidR="006B5EDE">
        <w:rPr>
          <w:lang w:val="en-US"/>
        </w:rPr>
        <w:t xml:space="preserve">. The reference value </w:t>
      </w:r>
      <w:r w:rsidR="00DD712B" w:rsidRPr="00DD712B">
        <w:rPr>
          <w:position w:val="-6"/>
          <w:lang w:val="en-US"/>
        </w:rPr>
        <w:object w:dxaOrig="260" w:dyaOrig="320" w14:anchorId="0A901CD2">
          <v:shape id="_x0000_i1027" type="#_x0000_t75" style="width:13pt;height:16pt" o:ole="">
            <v:imagedata r:id="rId15" o:title=""/>
          </v:shape>
          <o:OLEObject Type="Embed" ProgID="Equation.DSMT4" ShapeID="_x0000_i1027" DrawAspect="Content" ObjectID="_1726058519" r:id="rId16"/>
        </w:object>
      </w:r>
      <w:r w:rsidR="006B5EDE">
        <w:rPr>
          <w:lang w:val="en-US"/>
        </w:rPr>
        <w:t xml:space="preserve"> </w:t>
      </w:r>
      <w:r w:rsidR="00706695">
        <w:rPr>
          <w:lang w:val="en-US"/>
        </w:rPr>
        <w:t xml:space="preserve">and </w:t>
      </w:r>
      <w:r w:rsidR="00886F29">
        <w:rPr>
          <w:lang w:val="en-US"/>
        </w:rPr>
        <w:t xml:space="preserve">the standard uncertainty </w:t>
      </w:r>
      <w:r w:rsidR="004F20D9" w:rsidRPr="006C3520">
        <w:rPr>
          <w:position w:val="-6"/>
          <w:lang w:val="en-US"/>
        </w:rPr>
        <w:object w:dxaOrig="240" w:dyaOrig="320" w14:anchorId="55AE5EA8">
          <v:shape id="_x0000_i1028" type="#_x0000_t75" style="width:12pt;height:16pt" o:ole="">
            <v:imagedata r:id="rId17" o:title=""/>
          </v:shape>
          <o:OLEObject Type="Embed" ProgID="Equation.DSMT4" ShapeID="_x0000_i1028" DrawAspect="Content" ObjectID="_1726058520" r:id="rId18"/>
        </w:object>
      </w:r>
      <w:r w:rsidR="00706695">
        <w:rPr>
          <w:lang w:val="en-US"/>
        </w:rPr>
        <w:t xml:space="preserve"> </w:t>
      </w:r>
      <w:r w:rsidR="006B5EDE">
        <w:rPr>
          <w:lang w:val="en-US"/>
        </w:rPr>
        <w:t xml:space="preserve">will be known at the end of the proficiency test, </w:t>
      </w:r>
      <w:r w:rsidR="00630206">
        <w:rPr>
          <w:lang w:val="en-US"/>
        </w:rPr>
        <w:t xml:space="preserve">after that </w:t>
      </w:r>
      <w:r w:rsidR="006B5EDE">
        <w:rPr>
          <w:lang w:val="en-US"/>
        </w:rPr>
        <w:t xml:space="preserve">the last participating Laboratory </w:t>
      </w:r>
      <w:r w:rsidR="00FE77FC">
        <w:rPr>
          <w:lang w:val="en-US"/>
        </w:rPr>
        <w:t>has</w:t>
      </w:r>
      <w:r w:rsidR="006B5EDE">
        <w:rPr>
          <w:lang w:val="en-US"/>
        </w:rPr>
        <w:t xml:space="preserve"> s</w:t>
      </w:r>
      <w:r w:rsidR="00886F29">
        <w:rPr>
          <w:lang w:val="en-US"/>
        </w:rPr>
        <w:t>ubmitted</w:t>
      </w:r>
      <w:r w:rsidR="006B5EDE">
        <w:rPr>
          <w:lang w:val="en-US"/>
        </w:rPr>
        <w:t xml:space="preserve"> its measurement results.</w:t>
      </w:r>
    </w:p>
    <w:p w14:paraId="46A272C4" w14:textId="77777777" w:rsidR="00887832" w:rsidRPr="00F32A60" w:rsidRDefault="00887832" w:rsidP="00630FCB">
      <w:pPr>
        <w:jc w:val="both"/>
        <w:rPr>
          <w:lang w:val="en-US"/>
        </w:rPr>
      </w:pPr>
    </w:p>
    <w:p w14:paraId="6119A01E" w14:textId="505AF778" w:rsidR="004011EB" w:rsidRPr="00F32A60" w:rsidRDefault="008F3E14" w:rsidP="008B3A8E">
      <w:pPr>
        <w:numPr>
          <w:ilvl w:val="1"/>
          <w:numId w:val="1"/>
        </w:numPr>
        <w:jc w:val="both"/>
        <w:rPr>
          <w:lang w:val="en-US"/>
        </w:rPr>
      </w:pPr>
      <w:r w:rsidRPr="00F32A60">
        <w:rPr>
          <w:lang w:val="en-US"/>
        </w:rPr>
        <w:t xml:space="preserve">The scheme of participation </w:t>
      </w:r>
      <w:r w:rsidR="00BA09A3" w:rsidRPr="00F32A60">
        <w:rPr>
          <w:lang w:val="en-US"/>
        </w:rPr>
        <w:t>in the proficiency test is sequential</w:t>
      </w:r>
      <w:r w:rsidR="00FF02D8" w:rsidRPr="00F32A60">
        <w:rPr>
          <w:lang w:val="en-US"/>
        </w:rPr>
        <w:t xml:space="preserve"> and it is illustrated in Fig. 1. T</w:t>
      </w:r>
      <w:r w:rsidR="00BA09A3" w:rsidRPr="00F32A60">
        <w:rPr>
          <w:lang w:val="en-US"/>
        </w:rPr>
        <w:t xml:space="preserve">he </w:t>
      </w:r>
      <w:proofErr w:type="gramStart"/>
      <w:r w:rsidR="00BA09A3" w:rsidRPr="00F32A60">
        <w:rPr>
          <w:lang w:val="en-US"/>
        </w:rPr>
        <w:t>Coordinator</w:t>
      </w:r>
      <w:proofErr w:type="gramEnd"/>
      <w:r w:rsidR="00BA09A3" w:rsidRPr="00F32A60">
        <w:rPr>
          <w:lang w:val="en-US"/>
        </w:rPr>
        <w:t xml:space="preserve"> passes the Sample to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participating </w:t>
      </w:r>
      <w:r w:rsidR="00BA09A3" w:rsidRPr="00F32A60">
        <w:rPr>
          <w:lang w:val="en-US"/>
        </w:rPr>
        <w:t>Laboratory</w:t>
      </w:r>
      <w:r w:rsidR="00BF70F4" w:rsidRPr="00F32A60">
        <w:rPr>
          <w:lang w:val="en-US"/>
        </w:rPr>
        <w:t xml:space="preserve">. The </w:t>
      </w:r>
      <w:r w:rsidR="00C3161A" w:rsidRPr="00F32A60">
        <w:rPr>
          <w:lang w:val="en-US"/>
        </w:rPr>
        <w:t>1</w:t>
      </w:r>
      <w:r w:rsidR="00F65F79" w:rsidRPr="00F65F79">
        <w:rPr>
          <w:vertAlign w:val="superscript"/>
          <w:lang w:val="en-US"/>
        </w:rPr>
        <w:t>st</w:t>
      </w:r>
      <w:r w:rsidR="00F65F79">
        <w:rPr>
          <w:lang w:val="en-US"/>
        </w:rPr>
        <w:t xml:space="preserve"> </w:t>
      </w:r>
      <w:r w:rsidR="00BF70F4" w:rsidRPr="00F32A60">
        <w:rPr>
          <w:lang w:val="en-US"/>
        </w:rPr>
        <w:t xml:space="preserve">Laboratory </w:t>
      </w:r>
      <w:r w:rsidR="00C84C83">
        <w:rPr>
          <w:lang w:val="en-US"/>
        </w:rPr>
        <w:t>perform</w:t>
      </w:r>
      <w:r w:rsidR="00886F29">
        <w:rPr>
          <w:lang w:val="en-US"/>
        </w:rPr>
        <w:t>s</w:t>
      </w:r>
      <w:r w:rsidR="00C84C83">
        <w:rPr>
          <w:lang w:val="en-US"/>
        </w:rPr>
        <w:t xml:space="preserve"> </w:t>
      </w:r>
      <w:r w:rsidR="00BF70F4" w:rsidRPr="00F32A60">
        <w:rPr>
          <w:lang w:val="en-US"/>
        </w:rPr>
        <w:t xml:space="preserve">the measurement </w:t>
      </w:r>
      <w:r w:rsidR="00354ED5" w:rsidRPr="00F32A60">
        <w:rPr>
          <w:lang w:val="en-US"/>
        </w:rPr>
        <w:t xml:space="preserve">thus obtaining the </w:t>
      </w:r>
      <w:r w:rsidR="00C3161A" w:rsidRPr="00F32A60">
        <w:rPr>
          <w:lang w:val="en-US"/>
        </w:rPr>
        <w:t>1</w:t>
      </w:r>
      <w:r w:rsidR="00F65F79" w:rsidRPr="00F65F79">
        <w:rPr>
          <w:vertAlign w:val="superscript"/>
          <w:lang w:val="en-US"/>
        </w:rPr>
        <w:t>st</w:t>
      </w:r>
      <w:r w:rsidR="00F65F79">
        <w:rPr>
          <w:lang w:val="en-US"/>
        </w:rPr>
        <w:t xml:space="preserve"> </w:t>
      </w:r>
      <w:r w:rsidR="00C3161A" w:rsidRPr="00F32A60">
        <w:rPr>
          <w:lang w:val="en-US"/>
        </w:rPr>
        <w:t>measurement result</w:t>
      </w:r>
      <w:r w:rsidR="00773FC8" w:rsidRPr="00F32A60">
        <w:rPr>
          <w:lang w:val="en-US"/>
        </w:rPr>
        <w:t xml:space="preserve">. Then, the </w:t>
      </w:r>
      <w:r w:rsidR="00C3161A" w:rsidRPr="00F32A60">
        <w:rPr>
          <w:lang w:val="en-US"/>
        </w:rPr>
        <w:t>1</w:t>
      </w:r>
      <w:r w:rsidR="00F65F79" w:rsidRPr="00F65F79">
        <w:rPr>
          <w:vertAlign w:val="superscript"/>
          <w:lang w:val="en-US"/>
        </w:rPr>
        <w:t>st</w:t>
      </w:r>
      <w:r w:rsidR="00F65F79">
        <w:rPr>
          <w:lang w:val="en-US"/>
        </w:rPr>
        <w:t xml:space="preserve"> </w:t>
      </w:r>
      <w:r w:rsidR="00773FC8" w:rsidRPr="00F32A60">
        <w:rPr>
          <w:lang w:val="en-US"/>
        </w:rPr>
        <w:t xml:space="preserve">Laboratory passes </w:t>
      </w:r>
      <w:r w:rsidR="00174932" w:rsidRPr="00F32A60">
        <w:rPr>
          <w:lang w:val="en-US"/>
        </w:rPr>
        <w:t xml:space="preserve">the Sample to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which, in turn</w:t>
      </w:r>
      <w:r w:rsidR="00354ED5" w:rsidRPr="00F32A60">
        <w:rPr>
          <w:lang w:val="en-US"/>
        </w:rPr>
        <w:t>s</w:t>
      </w:r>
      <w:r w:rsidR="00C3161A" w:rsidRPr="00F32A60">
        <w:rPr>
          <w:lang w:val="en-US"/>
        </w:rPr>
        <w:t xml:space="preserve">, </w:t>
      </w:r>
      <w:r w:rsidR="00C84C83">
        <w:rPr>
          <w:lang w:val="en-US"/>
        </w:rPr>
        <w:t xml:space="preserve">performs </w:t>
      </w:r>
      <w:r w:rsidR="00C3161A" w:rsidRPr="00F32A60">
        <w:rPr>
          <w:lang w:val="en-US"/>
        </w:rPr>
        <w:t xml:space="preserve">the </w:t>
      </w:r>
      <w:proofErr w:type="gramStart"/>
      <w:r w:rsidR="00C3161A" w:rsidRPr="00F32A60">
        <w:rPr>
          <w:lang w:val="en-US"/>
        </w:rPr>
        <w:t>measurement</w:t>
      </w:r>
      <w:proofErr w:type="gramEnd"/>
      <w:r w:rsidR="00C3161A" w:rsidRPr="00F32A60">
        <w:rPr>
          <w:lang w:val="en-US"/>
        </w:rPr>
        <w:t xml:space="preserve"> and determines the 2</w:t>
      </w:r>
      <w:r w:rsidR="00F65F79" w:rsidRPr="00F65F79">
        <w:rPr>
          <w:vertAlign w:val="superscript"/>
          <w:lang w:val="en-US"/>
        </w:rPr>
        <w:t>nd</w:t>
      </w:r>
      <w:r w:rsidR="00F65F79">
        <w:rPr>
          <w:lang w:val="en-US"/>
        </w:rPr>
        <w:t xml:space="preserve"> </w:t>
      </w:r>
      <w:r w:rsidR="00C3161A" w:rsidRPr="00F32A60">
        <w:rPr>
          <w:lang w:val="en-US"/>
        </w:rPr>
        <w:t xml:space="preserve">measurement result. The </w:t>
      </w:r>
      <w:r w:rsidR="00994119" w:rsidRPr="00F32A60">
        <w:rPr>
          <w:lang w:val="en-US"/>
        </w:rPr>
        <w:t>2</w:t>
      </w:r>
      <w:r w:rsidR="00F65F79" w:rsidRPr="00F65F79">
        <w:rPr>
          <w:vertAlign w:val="superscript"/>
          <w:lang w:val="en-US"/>
        </w:rPr>
        <w:t>nd</w:t>
      </w:r>
      <w:r w:rsidR="00F65F79">
        <w:rPr>
          <w:lang w:val="en-US"/>
        </w:rPr>
        <w:t xml:space="preserve"> </w:t>
      </w:r>
      <w:r w:rsidR="00C3161A" w:rsidRPr="00F32A60">
        <w:rPr>
          <w:lang w:val="en-US"/>
        </w:rPr>
        <w:t>Laboratory passes the Sample to the 3</w:t>
      </w:r>
      <w:r w:rsidR="00F65F79" w:rsidRPr="00F65F79">
        <w:rPr>
          <w:vertAlign w:val="superscript"/>
          <w:lang w:val="en-US"/>
        </w:rPr>
        <w:t>rd</w:t>
      </w:r>
      <w:r w:rsidR="00F65F79">
        <w:rPr>
          <w:lang w:val="en-US"/>
        </w:rPr>
        <w:t xml:space="preserve"> </w:t>
      </w:r>
      <w:r w:rsidR="00C3161A" w:rsidRPr="00F32A60">
        <w:rPr>
          <w:lang w:val="en-US"/>
        </w:rPr>
        <w:t xml:space="preserve">Laboratory which </w:t>
      </w:r>
      <w:r w:rsidR="00C84C83">
        <w:rPr>
          <w:lang w:val="en-US"/>
        </w:rPr>
        <w:t xml:space="preserve">obtains </w:t>
      </w:r>
      <w:r w:rsidR="00C3161A" w:rsidRPr="00F32A60">
        <w:rPr>
          <w:lang w:val="en-US"/>
        </w:rPr>
        <w:t>the 3</w:t>
      </w:r>
      <w:r w:rsidR="00F65F79" w:rsidRPr="00F65F79">
        <w:rPr>
          <w:vertAlign w:val="superscript"/>
          <w:lang w:val="en-US"/>
        </w:rPr>
        <w:t>rd</w:t>
      </w:r>
      <w:r w:rsidR="00F65F79">
        <w:rPr>
          <w:lang w:val="en-US"/>
        </w:rPr>
        <w:t xml:space="preserve"> </w:t>
      </w:r>
      <w:r w:rsidR="00E76F11">
        <w:rPr>
          <w:lang w:val="en-US"/>
        </w:rPr>
        <w:t>measurement result, and so on.</w:t>
      </w:r>
      <w:r w:rsidR="00C3161A" w:rsidRPr="00F32A60">
        <w:rPr>
          <w:lang w:val="en-US"/>
        </w:rPr>
        <w:t xml:space="preserve"> The </w:t>
      </w:r>
      <w:r w:rsidR="00E76F11">
        <w:rPr>
          <w:lang w:val="en-US"/>
        </w:rPr>
        <w:t xml:space="preserve">last </w:t>
      </w:r>
      <w:r w:rsidR="00C3161A" w:rsidRPr="00F32A60">
        <w:rPr>
          <w:lang w:val="en-US"/>
        </w:rPr>
        <w:t xml:space="preserve">Laboratory passes back the Sample to the </w:t>
      </w:r>
      <w:r w:rsidR="00174932" w:rsidRPr="00F32A60">
        <w:rPr>
          <w:lang w:val="en-US"/>
        </w:rPr>
        <w:t>Coordinator</w:t>
      </w:r>
      <w:r w:rsidR="00E76F11">
        <w:rPr>
          <w:lang w:val="en-US"/>
        </w:rPr>
        <w:t xml:space="preserve">. </w:t>
      </w:r>
      <w:r w:rsidR="00354ED5" w:rsidRPr="00F32A60">
        <w:rPr>
          <w:lang w:val="en-US"/>
        </w:rPr>
        <w:t>T</w:t>
      </w:r>
      <w:r w:rsidR="00423A11" w:rsidRPr="00F32A60">
        <w:rPr>
          <w:lang w:val="en-US"/>
        </w:rPr>
        <w:t xml:space="preserve">he </w:t>
      </w:r>
      <w:r w:rsidR="00F06ED5" w:rsidRPr="00F32A60">
        <w:rPr>
          <w:lang w:val="en-US"/>
        </w:rPr>
        <w:t xml:space="preserve">proficiency test </w:t>
      </w:r>
      <w:r w:rsidR="00423A11" w:rsidRPr="00F32A60">
        <w:rPr>
          <w:lang w:val="en-US"/>
        </w:rPr>
        <w:t xml:space="preserve">is </w:t>
      </w:r>
      <w:r w:rsidR="00354ED5" w:rsidRPr="00F32A60">
        <w:rPr>
          <w:lang w:val="en-US"/>
        </w:rPr>
        <w:t>c</w:t>
      </w:r>
      <w:r w:rsidR="002E2557" w:rsidRPr="00F32A60">
        <w:rPr>
          <w:lang w:val="en-US"/>
        </w:rPr>
        <w:t xml:space="preserve">ompleted </w:t>
      </w:r>
      <w:r w:rsidR="00354ED5" w:rsidRPr="00F32A60">
        <w:rPr>
          <w:lang w:val="en-US"/>
        </w:rPr>
        <w:t xml:space="preserve">when </w:t>
      </w:r>
      <w:r w:rsidR="001D6D69">
        <w:rPr>
          <w:lang w:val="en-US"/>
        </w:rPr>
        <w:t xml:space="preserve">the last </w:t>
      </w:r>
      <w:r w:rsidR="00F06ED5" w:rsidRPr="00F32A60">
        <w:rPr>
          <w:lang w:val="en-US"/>
        </w:rPr>
        <w:t xml:space="preserve">participating </w:t>
      </w:r>
      <w:r w:rsidR="00354ED5" w:rsidRPr="00F32A60">
        <w:rPr>
          <w:lang w:val="en-US"/>
        </w:rPr>
        <w:t>Laborator</w:t>
      </w:r>
      <w:r w:rsidR="001D6D69">
        <w:rPr>
          <w:lang w:val="en-US"/>
        </w:rPr>
        <w:t>y</w:t>
      </w:r>
      <w:r w:rsidR="00354ED5" w:rsidRPr="00F32A60">
        <w:rPr>
          <w:lang w:val="en-US"/>
        </w:rPr>
        <w:t xml:space="preserve"> </w:t>
      </w:r>
      <w:r w:rsidR="00E56D14" w:rsidRPr="00F32A60">
        <w:rPr>
          <w:lang w:val="en-US"/>
        </w:rPr>
        <w:t>ha</w:t>
      </w:r>
      <w:r w:rsidR="001D6D69">
        <w:rPr>
          <w:lang w:val="en-US"/>
        </w:rPr>
        <w:t>s s</w:t>
      </w:r>
      <w:r w:rsidR="00886F29">
        <w:rPr>
          <w:lang w:val="en-US"/>
        </w:rPr>
        <w:t>ubmitted</w:t>
      </w:r>
      <w:r w:rsidR="001D6D69">
        <w:rPr>
          <w:lang w:val="en-US"/>
        </w:rPr>
        <w:t xml:space="preserve"> its</w:t>
      </w:r>
      <w:r w:rsidR="00E56D14" w:rsidRPr="00F32A60">
        <w:rPr>
          <w:lang w:val="en-US"/>
        </w:rPr>
        <w:t xml:space="preserve"> measurement result to the </w:t>
      </w:r>
      <w:proofErr w:type="gramStart"/>
      <w:r w:rsidR="00E56D14" w:rsidRPr="00F32A60">
        <w:rPr>
          <w:lang w:val="en-US"/>
        </w:rPr>
        <w:t>Coordinator</w:t>
      </w:r>
      <w:proofErr w:type="gramEnd"/>
      <w:r w:rsidR="00E56D14" w:rsidRPr="00F32A60">
        <w:rPr>
          <w:lang w:val="en-US"/>
        </w:rPr>
        <w:t>.</w:t>
      </w:r>
    </w:p>
    <w:p w14:paraId="2F2093B7" w14:textId="77777777" w:rsidR="00F06ED5" w:rsidRPr="00F32A60" w:rsidRDefault="00F06ED5" w:rsidP="00FF02D8">
      <w:pPr>
        <w:jc w:val="both"/>
        <w:rPr>
          <w:lang w:val="en-US"/>
        </w:rPr>
      </w:pPr>
    </w:p>
    <w:p w14:paraId="0FCF8DC7" w14:textId="2EAA22BB" w:rsidR="00DA762B" w:rsidRDefault="00706E75" w:rsidP="008B3A8E">
      <w:pPr>
        <w:numPr>
          <w:ilvl w:val="1"/>
          <w:numId w:val="1"/>
        </w:numPr>
        <w:jc w:val="both"/>
        <w:rPr>
          <w:lang w:val="en-US"/>
        </w:rPr>
      </w:pPr>
      <w:r w:rsidRPr="00F32A60">
        <w:rPr>
          <w:lang w:val="en-US"/>
        </w:rPr>
        <w:t>The measurement result provided by each Laboratory consist</w:t>
      </w:r>
      <w:r w:rsidR="00C84C83">
        <w:rPr>
          <w:lang w:val="en-US"/>
        </w:rPr>
        <w:t>s</w:t>
      </w:r>
      <w:r w:rsidRPr="00F32A60">
        <w:rPr>
          <w:lang w:val="en-US"/>
        </w:rPr>
        <w:t xml:space="preserve"> of </w:t>
      </w:r>
      <w:r w:rsidR="00880C6F">
        <w:rPr>
          <w:lang w:val="en-US"/>
        </w:rPr>
        <w:t xml:space="preserve">current </w:t>
      </w:r>
      <w:r w:rsidRPr="00F32A60">
        <w:rPr>
          <w:lang w:val="en-US"/>
        </w:rPr>
        <w:t>measured value</w:t>
      </w:r>
      <w:r w:rsidR="00F845AD">
        <w:rPr>
          <w:lang w:val="en-US"/>
        </w:rPr>
        <w:t>s</w:t>
      </w:r>
      <w:r w:rsidRPr="00F32A60">
        <w:rPr>
          <w:lang w:val="en-US"/>
        </w:rPr>
        <w:t xml:space="preserve"> </w:t>
      </w:r>
      <w:r w:rsidRPr="008B3A8E">
        <w:rPr>
          <w:i/>
          <w:lang w:val="en-US"/>
        </w:rPr>
        <w:t>x</w:t>
      </w:r>
      <w:r w:rsidR="00F845AD">
        <w:rPr>
          <w:lang w:val="en-US"/>
        </w:rPr>
        <w:t xml:space="preserve"> at given </w:t>
      </w:r>
      <w:r w:rsidR="00886F29">
        <w:rPr>
          <w:lang w:val="en-US"/>
        </w:rPr>
        <w:t>harmonic orders (and corresponding frequencies)</w:t>
      </w:r>
      <w:r w:rsidR="00F845AD">
        <w:rPr>
          <w:lang w:val="en-US"/>
        </w:rPr>
        <w:t xml:space="preserve">. </w:t>
      </w:r>
      <w:r w:rsidR="00886F29">
        <w:rPr>
          <w:lang w:val="en-US"/>
        </w:rPr>
        <w:t xml:space="preserve">Harmonic orders </w:t>
      </w:r>
      <w:r w:rsidR="00F845AD">
        <w:rPr>
          <w:lang w:val="en-US"/>
        </w:rPr>
        <w:t xml:space="preserve">are </w:t>
      </w:r>
      <w:r w:rsidR="00886F29">
        <w:rPr>
          <w:lang w:val="en-US"/>
        </w:rPr>
        <w:t xml:space="preserve">selected </w:t>
      </w:r>
      <w:r w:rsidR="00F845AD">
        <w:rPr>
          <w:lang w:val="en-US"/>
        </w:rPr>
        <w:t xml:space="preserve">by the </w:t>
      </w:r>
      <w:proofErr w:type="gramStart"/>
      <w:r w:rsidR="00F845AD">
        <w:rPr>
          <w:lang w:val="en-US"/>
        </w:rPr>
        <w:t>Coordinator</w:t>
      </w:r>
      <w:proofErr w:type="gramEnd"/>
      <w:r w:rsidR="00F845AD">
        <w:rPr>
          <w:lang w:val="en-US"/>
        </w:rPr>
        <w:t>.</w:t>
      </w:r>
      <w:r>
        <w:rPr>
          <w:lang w:val="en-US"/>
        </w:rPr>
        <w:t xml:space="preserve"> </w:t>
      </w:r>
      <w:r w:rsidR="009C1F87" w:rsidRPr="00F32A60">
        <w:rPr>
          <w:lang w:val="en-US"/>
        </w:rPr>
        <w:t>The measurement result</w:t>
      </w:r>
      <w:r w:rsidR="00F845AD">
        <w:rPr>
          <w:lang w:val="en-US"/>
        </w:rPr>
        <w:t>s</w:t>
      </w:r>
      <w:r w:rsidR="009C1F87" w:rsidRPr="00F32A60">
        <w:rPr>
          <w:lang w:val="en-US"/>
        </w:rPr>
        <w:t xml:space="preserve"> provided by each Laboratory shall be compared</w:t>
      </w:r>
      <w:r w:rsidR="00F845AD">
        <w:rPr>
          <w:lang w:val="en-US"/>
        </w:rPr>
        <w:t xml:space="preserve">, </w:t>
      </w:r>
      <w:r w:rsidR="00886F29">
        <w:rPr>
          <w:lang w:val="en-US"/>
        </w:rPr>
        <w:t>harmonic by harmonic</w:t>
      </w:r>
      <w:r w:rsidR="00F845AD">
        <w:rPr>
          <w:lang w:val="en-US"/>
        </w:rPr>
        <w:t>,</w:t>
      </w:r>
      <w:r w:rsidR="009C1F87" w:rsidRPr="00F32A60">
        <w:rPr>
          <w:lang w:val="en-US"/>
        </w:rPr>
        <w:t xml:space="preserve"> against</w:t>
      </w:r>
      <w:r w:rsidR="004773FA">
        <w:rPr>
          <w:lang w:val="en-US"/>
        </w:rPr>
        <w:t xml:space="preserve"> </w:t>
      </w:r>
      <w:bookmarkStart w:id="5" w:name="_Ref246311395"/>
      <w:r w:rsidR="004773FA">
        <w:rPr>
          <w:lang w:val="en-US"/>
        </w:rPr>
        <w:t xml:space="preserve">the </w:t>
      </w:r>
      <w:r w:rsidR="009C1F87" w:rsidRPr="00F32A60">
        <w:rPr>
          <w:lang w:val="en-US"/>
        </w:rPr>
        <w:t>reference value</w:t>
      </w:r>
      <w:r w:rsidR="00F845AD">
        <w:rPr>
          <w:lang w:val="en-US"/>
        </w:rPr>
        <w:t>s</w:t>
      </w:r>
      <w:r w:rsidR="009C1F87" w:rsidRPr="00F32A60">
        <w:rPr>
          <w:lang w:val="en-US"/>
        </w:rPr>
        <w:t xml:space="preserve"> assigned by the </w:t>
      </w:r>
      <w:proofErr w:type="gramStart"/>
      <w:r w:rsidR="009C1F87" w:rsidRPr="00F32A60">
        <w:rPr>
          <w:lang w:val="en-US"/>
        </w:rPr>
        <w:t>Coordinator</w:t>
      </w:r>
      <w:bookmarkEnd w:id="5"/>
      <w:proofErr w:type="gramEnd"/>
      <w:r w:rsidR="008B3A8E">
        <w:rPr>
          <w:lang w:val="en-US"/>
        </w:rPr>
        <w:t xml:space="preserve"> (see below)</w:t>
      </w:r>
      <w:r w:rsidR="004773FA">
        <w:rPr>
          <w:lang w:val="en-US"/>
        </w:rPr>
        <w:t>.</w:t>
      </w:r>
    </w:p>
    <w:p w14:paraId="287ECAE9" w14:textId="77777777" w:rsidR="001B147F" w:rsidRDefault="001B147F" w:rsidP="00C746DC">
      <w:pPr>
        <w:jc w:val="both"/>
        <w:rPr>
          <w:lang w:val="en-US"/>
        </w:rPr>
      </w:pPr>
    </w:p>
    <w:p w14:paraId="233B084A" w14:textId="612ED147" w:rsidR="009232A9" w:rsidRPr="001B147F" w:rsidRDefault="009232A9" w:rsidP="001B147F">
      <w:pPr>
        <w:numPr>
          <w:ilvl w:val="1"/>
          <w:numId w:val="1"/>
        </w:numPr>
        <w:jc w:val="both"/>
        <w:rPr>
          <w:lang w:val="en-US"/>
        </w:rPr>
      </w:pPr>
      <w:r w:rsidRPr="001B147F">
        <w:rPr>
          <w:lang w:val="en-US"/>
        </w:rPr>
        <w:t xml:space="preserve">The transmission of the test report from the Coordinator to the Laboratory </w:t>
      </w:r>
      <w:r w:rsidR="008B3A8E" w:rsidRPr="001B147F">
        <w:rPr>
          <w:lang w:val="en-US"/>
        </w:rPr>
        <w:t>will</w:t>
      </w:r>
      <w:r w:rsidRPr="001B147F">
        <w:rPr>
          <w:lang w:val="en-US"/>
        </w:rPr>
        <w:t xml:space="preserve"> take place only after that the proficiency test is concluded. No communication of the results of the proficiency test shall be done by the Coordinator to the Laboratory in the </w:t>
      </w:r>
      <w:proofErr w:type="gramStart"/>
      <w:r w:rsidR="006615EA" w:rsidRPr="001B147F">
        <w:rPr>
          <w:lang w:val="en-US"/>
        </w:rPr>
        <w:t xml:space="preserve">time </w:t>
      </w:r>
      <w:r w:rsidRPr="001B147F">
        <w:rPr>
          <w:lang w:val="en-US"/>
        </w:rPr>
        <w:t>period</w:t>
      </w:r>
      <w:proofErr w:type="gramEnd"/>
      <w:r w:rsidRPr="001B147F">
        <w:rPr>
          <w:lang w:val="en-US"/>
        </w:rPr>
        <w:t xml:space="preserve"> </w:t>
      </w:r>
      <w:r w:rsidR="00C84C83">
        <w:rPr>
          <w:lang w:val="en-US"/>
        </w:rPr>
        <w:t xml:space="preserve">comprised </w:t>
      </w:r>
      <w:r w:rsidRPr="001B147F">
        <w:rPr>
          <w:lang w:val="en-US"/>
        </w:rPr>
        <w:t>between the beginning and the conclusion of the proficiency test.</w:t>
      </w:r>
    </w:p>
    <w:p w14:paraId="2AB9C8D7" w14:textId="77777777" w:rsidR="009F06B5" w:rsidRDefault="009F06B5" w:rsidP="00C746DC">
      <w:pPr>
        <w:jc w:val="both"/>
        <w:rPr>
          <w:lang w:val="en-US"/>
        </w:rPr>
      </w:pPr>
    </w:p>
    <w:p w14:paraId="345A9E4C" w14:textId="26AEBC5D" w:rsidR="007D04CF" w:rsidRPr="007B6E37" w:rsidRDefault="009F06B5" w:rsidP="009F0591">
      <w:pPr>
        <w:numPr>
          <w:ilvl w:val="1"/>
          <w:numId w:val="1"/>
        </w:numPr>
        <w:jc w:val="both"/>
        <w:rPr>
          <w:lang w:val="en-US"/>
        </w:rPr>
      </w:pPr>
      <w:r w:rsidRPr="007B6E37">
        <w:rPr>
          <w:lang w:val="en-US"/>
        </w:rPr>
        <w:t xml:space="preserve">The participation fee is specified in the </w:t>
      </w:r>
      <w:r w:rsidR="007B6E37" w:rsidRPr="007B6E37">
        <w:rPr>
          <w:lang w:val="en-US"/>
        </w:rPr>
        <w:t xml:space="preserve">purchase order </w:t>
      </w:r>
      <w:r w:rsidR="002F1245" w:rsidRPr="007B6E37">
        <w:rPr>
          <w:lang w:val="en-US"/>
        </w:rPr>
        <w:t xml:space="preserve">(Annex A – Italian </w:t>
      </w:r>
      <w:r w:rsidR="007B6E37" w:rsidRPr="007B6E37">
        <w:rPr>
          <w:lang w:val="en-US"/>
        </w:rPr>
        <w:t xml:space="preserve">for Italian participants, </w:t>
      </w:r>
      <w:r w:rsidR="002F1245" w:rsidRPr="007B6E37">
        <w:rPr>
          <w:lang w:val="en-US"/>
        </w:rPr>
        <w:t>or Annex B – English</w:t>
      </w:r>
      <w:r w:rsidR="007B6E37" w:rsidRPr="007B6E37">
        <w:rPr>
          <w:lang w:val="en-US"/>
        </w:rPr>
        <w:t xml:space="preserve"> for non-Italian participants</w:t>
      </w:r>
      <w:r w:rsidR="002F1245" w:rsidRPr="007B6E37">
        <w:rPr>
          <w:lang w:val="en-US"/>
        </w:rPr>
        <w:t xml:space="preserve">). </w:t>
      </w:r>
    </w:p>
    <w:p w14:paraId="13779A4F" w14:textId="77777777" w:rsidR="0047465B" w:rsidRPr="00F32A60" w:rsidRDefault="00A87C7F" w:rsidP="001D6D69">
      <w:pPr>
        <w:jc w:val="center"/>
        <w:rPr>
          <w:lang w:val="en-US"/>
        </w:rPr>
      </w:pPr>
      <w:r>
        <w:rPr>
          <w:noProof/>
          <w:lang w:val="en-US" w:eastAsia="en-US"/>
        </w:rPr>
        <w:lastRenderedPageBreak/>
        <mc:AlternateContent>
          <mc:Choice Requires="wps">
            <w:drawing>
              <wp:anchor distT="0" distB="0" distL="114300" distR="114300" simplePos="0" relativeHeight="251644416" behindDoc="0" locked="0" layoutInCell="1" allowOverlap="1" wp14:anchorId="1D723FFB" wp14:editId="430D37B5">
                <wp:simplePos x="0" y="0"/>
                <wp:positionH relativeFrom="column">
                  <wp:posOffset>3561500</wp:posOffset>
                </wp:positionH>
                <wp:positionV relativeFrom="paragraph">
                  <wp:posOffset>1285240</wp:posOffset>
                </wp:positionV>
                <wp:extent cx="635" cy="180340"/>
                <wp:effectExtent l="76200" t="38100" r="75565" b="10160"/>
                <wp:wrapNone/>
                <wp:docPr id="14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1CCE20" id="Line 22"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45pt,101.2pt" to="280.5pt,1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">
                <v:stroke startarrow="block"/>
              </v:line>
            </w:pict>
          </mc:Fallback>
        </mc:AlternateContent>
      </w:r>
      <w:r>
        <w:rPr>
          <w:noProof/>
          <w:lang w:val="en-US" w:eastAsia="en-US"/>
        </w:rPr>
        <mc:AlternateContent>
          <mc:Choice Requires="wps">
            <w:drawing>
              <wp:anchor distT="0" distB="0" distL="114300" distR="114300" simplePos="0" relativeHeight="251645440" behindDoc="0" locked="0" layoutInCell="1" allowOverlap="1" wp14:anchorId="6D1EE515" wp14:editId="554737A9">
                <wp:simplePos x="0" y="0"/>
                <wp:positionH relativeFrom="column">
                  <wp:posOffset>3568280</wp:posOffset>
                </wp:positionH>
                <wp:positionV relativeFrom="paragraph">
                  <wp:posOffset>1731010</wp:posOffset>
                </wp:positionV>
                <wp:extent cx="635" cy="180340"/>
                <wp:effectExtent l="76200" t="38100" r="75565" b="10160"/>
                <wp:wrapNone/>
                <wp:docPr id="14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8034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CFF658" id="Line 23"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5pt,136.3pt" to="281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">
                <v:stroke startarrow="block"/>
              </v:line>
            </w:pict>
          </mc:Fallback>
        </mc:AlternateContent>
      </w:r>
      <w:r w:rsidR="001D6D69">
        <w:rPr>
          <w:noProof/>
          <w:lang w:val="en-US" w:eastAsia="en-US"/>
        </w:rPr>
        <mc:AlternateContent>
          <mc:Choice Requires="wps">
            <w:drawing>
              <wp:anchor distT="0" distB="0" distL="114300" distR="114300" simplePos="0" relativeHeight="251652608" behindDoc="0" locked="0" layoutInCell="1" allowOverlap="1" wp14:anchorId="282F30ED" wp14:editId="3574C878">
                <wp:simplePos x="0" y="0"/>
                <wp:positionH relativeFrom="column">
                  <wp:posOffset>3556294</wp:posOffset>
                </wp:positionH>
                <wp:positionV relativeFrom="paragraph">
                  <wp:posOffset>749300</wp:posOffset>
                </wp:positionV>
                <wp:extent cx="635" cy="245110"/>
                <wp:effectExtent l="76200" t="38100" r="75565" b="21590"/>
                <wp:wrapNone/>
                <wp:docPr id="14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24511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F0BFA4" id="Line 22"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59pt" to="280.05pt,7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">
                <v:stroke startarrow="block"/>
              </v:line>
            </w:pict>
          </mc:Fallback>
        </mc:AlternateContent>
      </w:r>
      <w:r w:rsidR="001D6D69">
        <w:rPr>
          <w:noProof/>
          <w:lang w:val="en-US" w:eastAsia="en-US"/>
        </w:rPr>
        <mc:AlternateContent>
          <mc:Choice Requires="wps">
            <w:drawing>
              <wp:anchor distT="0" distB="0" distL="114300" distR="114300" simplePos="0" relativeHeight="251641344" behindDoc="0" locked="0" layoutInCell="1" allowOverlap="1" wp14:anchorId="5C3B6B4C" wp14:editId="6E903C4A">
                <wp:simplePos x="0" y="0"/>
                <wp:positionH relativeFrom="column">
                  <wp:posOffset>3093085</wp:posOffset>
                </wp:positionH>
                <wp:positionV relativeFrom="paragraph">
                  <wp:posOffset>1002665</wp:posOffset>
                </wp:positionV>
                <wp:extent cx="965835" cy="276225"/>
                <wp:effectExtent l="0" t="0" r="24765" b="10160"/>
                <wp:wrapNone/>
                <wp:docPr id="144"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283A7E39" w14:textId="77777777" w:rsidR="006A7352" w:rsidRDefault="006A7352" w:rsidP="00994119">
                            <w:pPr>
                              <w:jc w:val="center"/>
                            </w:pPr>
                            <w:r>
                              <w:t>Last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C3B6B4C" id="_x0000_t202" coordsize="21600,21600" o:spt="202" path="m,l,21600r21600,l21600,xe">
                <v:stroke joinstyle="miter"/>
                <v:path gradientshapeok="t" o:connecttype="rect"/>
              </v:shapetype>
              <v:shape id="Text Box 18" o:spid="_x0000_s1026" type="#_x0000_t202" style="position:absolute;left:0;text-align:left;margin-left:243.55pt;margin-top:78.95pt;width:76.05pt;height:21.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">
                <v:textbox style="mso-fit-shape-to-text:t">
                  <w:txbxContent>
                    <w:p w14:paraId="283A7E39" w14:textId="77777777" w:rsidR="006A7352" w:rsidRDefault="006A7352" w:rsidP="00994119">
                      <w:pPr>
                        <w:jc w:val="center"/>
                      </w:pPr>
                      <w:r>
                        <w:t>Last Lab</w:t>
                      </w:r>
                    </w:p>
                  </w:txbxContent>
                </v:textbox>
              </v:shape>
            </w:pict>
          </mc:Fallback>
        </mc:AlternateContent>
      </w:r>
      <w:r w:rsidR="001D6D69">
        <w:rPr>
          <w:noProof/>
          <w:lang w:val="en-US" w:eastAsia="en-US"/>
        </w:rPr>
        <mc:AlternateContent>
          <mc:Choice Requires="wps">
            <w:drawing>
              <wp:anchor distT="0" distB="0" distL="114300" distR="114300" simplePos="0" relativeHeight="251643392" behindDoc="0" locked="0" layoutInCell="1" allowOverlap="1" wp14:anchorId="2E65E27D" wp14:editId="15AE95C7">
                <wp:simplePos x="0" y="0"/>
                <wp:positionH relativeFrom="column">
                  <wp:posOffset>3091474</wp:posOffset>
                </wp:positionH>
                <wp:positionV relativeFrom="paragraph">
                  <wp:posOffset>1920240</wp:posOffset>
                </wp:positionV>
                <wp:extent cx="965835" cy="276225"/>
                <wp:effectExtent l="0" t="0" r="24765" b="10160"/>
                <wp:wrapNone/>
                <wp:docPr id="142"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5835" cy="276225"/>
                        </a:xfrm>
                        <a:prstGeom prst="rect">
                          <a:avLst/>
                        </a:prstGeom>
                        <a:solidFill>
                          <a:srgbClr val="FFFFFF"/>
                        </a:solidFill>
                        <a:ln w="9525">
                          <a:solidFill>
                            <a:srgbClr val="000000"/>
                          </a:solidFill>
                          <a:miter lim="800000"/>
                          <a:headEnd/>
                          <a:tailEnd/>
                        </a:ln>
                      </wps:spPr>
                      <wps:txbx>
                        <w:txbxContent>
                          <w:p w14:paraId="6505964A" w14:textId="77777777" w:rsidR="006A7352" w:rsidRDefault="006A7352" w:rsidP="00994119">
                            <w:pPr>
                              <w:jc w:val="center"/>
                            </w:pPr>
                            <w:r>
                              <w:t>j</w:t>
                            </w:r>
                            <w:r>
                              <w:rPr>
                                <w:vertAlign w:val="superscript"/>
                              </w:rPr>
                              <w:t>th</w:t>
                            </w:r>
                            <w:r>
                              <w:t xml:space="preserve"> Lab</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E65E27D" id="Text Box 20" o:spid="_x0000_s1027" type="#_x0000_t202" style="position:absolute;left:0;text-align:left;margin-left:243.4pt;margin-top:151.2pt;width:76.05pt;height:21.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">
                <v:textbox style="mso-fit-shape-to-text:t">
                  <w:txbxContent>
                    <w:p w14:paraId="6505964A" w14:textId="77777777" w:rsidR="006A7352" w:rsidRDefault="006A7352" w:rsidP="00994119">
                      <w:pPr>
                        <w:jc w:val="center"/>
                      </w:pPr>
                      <w:r>
                        <w:t>j</w:t>
                      </w:r>
                      <w:r>
                        <w:rPr>
                          <w:vertAlign w:val="superscript"/>
                        </w:rPr>
                        <w:t>th</w:t>
                      </w:r>
                      <w:r>
                        <w:t xml:space="preserve"> Lab</w:t>
                      </w:r>
                    </w:p>
                  </w:txbxContent>
                </v:textbox>
              </v:shape>
            </w:pict>
          </mc:Fallback>
        </mc:AlternateContent>
      </w:r>
      <w:r w:rsidR="00E82677">
        <w:rPr>
          <w:noProof/>
          <w:lang w:val="en-US" w:eastAsia="en-US"/>
        </w:rPr>
        <mc:AlternateContent>
          <mc:Choice Requires="wpc">
            <w:drawing>
              <wp:inline distT="0" distB="0" distL="0" distR="0" wp14:anchorId="65B4A7E4" wp14:editId="5E99C34C">
                <wp:extent cx="5765800" cy="2965450"/>
                <wp:effectExtent l="0" t="0" r="6350" b="0"/>
                <wp:docPr id="140" name="Area di disegno 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9" name="Text Box 5"/>
                        <wps:cNvSpPr txBox="1">
                          <a:spLocks noChangeArrowheads="1"/>
                        </wps:cNvSpPr>
                        <wps:spPr bwMode="auto">
                          <a:xfrm>
                            <a:off x="1954067" y="486751"/>
                            <a:ext cx="1697534" cy="276225"/>
                          </a:xfrm>
                          <a:prstGeom prst="rect">
                            <a:avLst/>
                          </a:prstGeom>
                          <a:solidFill>
                            <a:srgbClr val="FFFFFF"/>
                          </a:solidFill>
                          <a:ln w="9525">
                            <a:solidFill>
                              <a:srgbClr val="000000"/>
                            </a:solidFill>
                            <a:miter lim="800000"/>
                            <a:headEnd/>
                            <a:tailEnd/>
                          </a:ln>
                        </wps:spPr>
                        <wps:txbx>
                          <w:txbxContent>
                            <w:p w14:paraId="5E19A42B" w14:textId="77777777" w:rsidR="006A7352" w:rsidRDefault="006A7352" w:rsidP="001D6D69">
                              <w:pPr>
                                <w:jc w:val="center"/>
                              </w:pPr>
                              <w:r>
                                <w:t>COORDINATOR</w:t>
                              </w:r>
                            </w:p>
                          </w:txbxContent>
                        </wps:txbx>
                        <wps:bodyPr rot="0" vert="horz" wrap="square" lIns="91440" tIns="45720" rIns="91440" bIns="45720" anchor="t" anchorCtr="0" upright="1">
                          <a:spAutoFit/>
                        </wps:bodyPr>
                      </wps:wsp>
                      <wps:wsp>
                        <wps:cNvPr id="120" name="Text Box 6"/>
                        <wps:cNvSpPr txBox="1">
                          <a:spLocks noChangeArrowheads="1"/>
                        </wps:cNvSpPr>
                        <wps:spPr bwMode="auto">
                          <a:xfrm>
                            <a:off x="1656959" y="1008380"/>
                            <a:ext cx="965835" cy="276225"/>
                          </a:xfrm>
                          <a:prstGeom prst="rect">
                            <a:avLst/>
                          </a:prstGeom>
                          <a:solidFill>
                            <a:srgbClr val="FFFFFF"/>
                          </a:solidFill>
                          <a:ln w="9525">
                            <a:solidFill>
                              <a:srgbClr val="000000"/>
                            </a:solidFill>
                            <a:miter lim="800000"/>
                            <a:headEnd/>
                            <a:tailEnd/>
                          </a:ln>
                        </wps:spPr>
                        <wps:txbx>
                          <w:txbxContent>
                            <w:p w14:paraId="7B477A39" w14:textId="77777777" w:rsidR="006A7352" w:rsidRDefault="006A7352" w:rsidP="00994119">
                              <w:pPr>
                                <w:jc w:val="center"/>
                              </w:pPr>
                              <w:r>
                                <w:t>1</w:t>
                              </w:r>
                              <w:r w:rsidRPr="0047465B">
                                <w:rPr>
                                  <w:vertAlign w:val="superscript"/>
                                </w:rPr>
                                <w:t>st</w:t>
                              </w:r>
                              <w:r>
                                <w:t xml:space="preserve"> Lab</w:t>
                              </w:r>
                            </w:p>
                          </w:txbxContent>
                        </wps:txbx>
                        <wps:bodyPr rot="0" vert="horz" wrap="square" lIns="91440" tIns="45720" rIns="91440" bIns="45720" anchor="t" anchorCtr="0" upright="1">
                          <a:spAutoFit/>
                        </wps:bodyPr>
                      </wps:wsp>
                      <wps:wsp>
                        <wps:cNvPr id="121" name="Text Box 7"/>
                        <wps:cNvSpPr txBox="1">
                          <a:spLocks noChangeArrowheads="1"/>
                        </wps:cNvSpPr>
                        <wps:spPr bwMode="auto">
                          <a:xfrm>
                            <a:off x="1648069" y="1463040"/>
                            <a:ext cx="965835" cy="276860"/>
                          </a:xfrm>
                          <a:prstGeom prst="rect">
                            <a:avLst/>
                          </a:prstGeom>
                          <a:solidFill>
                            <a:srgbClr val="FFFFFF"/>
                          </a:solidFill>
                          <a:ln w="9525">
                            <a:solidFill>
                              <a:srgbClr val="000000"/>
                            </a:solidFill>
                            <a:miter lim="800000"/>
                            <a:headEnd/>
                            <a:tailEnd/>
                          </a:ln>
                        </wps:spPr>
                        <wps:txbx>
                          <w:txbxContent>
                            <w:p w14:paraId="3C255794" w14:textId="77777777" w:rsidR="006A7352" w:rsidRDefault="006A7352" w:rsidP="00994119">
                              <w:pPr>
                                <w:jc w:val="center"/>
                              </w:pPr>
                              <w:r>
                                <w:t>2</w:t>
                              </w:r>
                              <w:r>
                                <w:rPr>
                                  <w:vertAlign w:val="superscript"/>
                                </w:rPr>
                                <w:t>nd</w:t>
                              </w:r>
                              <w:r>
                                <w:t xml:space="preserve"> Lab</w:t>
                              </w:r>
                            </w:p>
                          </w:txbxContent>
                        </wps:txbx>
                        <wps:bodyPr rot="0" vert="horz" wrap="square" lIns="91440" tIns="45720" rIns="91440" bIns="45720" anchor="t" anchorCtr="0" upright="1">
                          <a:spAutoFit/>
                        </wps:bodyPr>
                      </wps:wsp>
                      <wps:wsp>
                        <wps:cNvPr id="122" name="Text Box 8"/>
                        <wps:cNvSpPr txBox="1">
                          <a:spLocks noChangeArrowheads="1"/>
                        </wps:cNvSpPr>
                        <wps:spPr bwMode="auto">
                          <a:xfrm>
                            <a:off x="1651879" y="1918335"/>
                            <a:ext cx="965835" cy="276225"/>
                          </a:xfrm>
                          <a:prstGeom prst="rect">
                            <a:avLst/>
                          </a:prstGeom>
                          <a:solidFill>
                            <a:srgbClr val="FFFFFF"/>
                          </a:solidFill>
                          <a:ln w="9525">
                            <a:solidFill>
                              <a:srgbClr val="000000"/>
                            </a:solidFill>
                            <a:miter lim="800000"/>
                            <a:headEnd/>
                            <a:tailEnd/>
                          </a:ln>
                        </wps:spPr>
                        <wps:txbx>
                          <w:txbxContent>
                            <w:p w14:paraId="5EA1C6C9" w14:textId="77777777" w:rsidR="006A7352" w:rsidRDefault="006A7352" w:rsidP="00994119">
                              <w:pPr>
                                <w:jc w:val="center"/>
                              </w:pPr>
                              <w:r>
                                <w:t>i</w:t>
                              </w:r>
                              <w:r>
                                <w:rPr>
                                  <w:vertAlign w:val="superscript"/>
                                </w:rPr>
                                <w:t>th</w:t>
                              </w:r>
                              <w:r>
                                <w:t xml:space="preserve"> Lab</w:t>
                              </w:r>
                            </w:p>
                          </w:txbxContent>
                        </wps:txbx>
                        <wps:bodyPr rot="0" vert="horz" wrap="square" lIns="91440" tIns="45720" rIns="91440" bIns="45720" anchor="t" anchorCtr="0" upright="1">
                          <a:spAutoFit/>
                        </wps:bodyPr>
                      </wps:wsp>
                      <wps:wsp>
                        <wps:cNvPr id="123" name="Line 9"/>
                        <wps:cNvCnPr/>
                        <wps:spPr bwMode="auto">
                          <a:xfrm>
                            <a:off x="2138924" y="758190"/>
                            <a:ext cx="635" cy="2451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Line 15"/>
                        <wps:cNvCnPr/>
                        <wps:spPr bwMode="auto">
                          <a:xfrm>
                            <a:off x="2138924" y="1279525"/>
                            <a:ext cx="635" cy="180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Line 16"/>
                        <wps:cNvCnPr/>
                        <wps:spPr bwMode="auto">
                          <a:xfrm>
                            <a:off x="2138924" y="1736725"/>
                            <a:ext cx="635" cy="180340"/>
                          </a:xfrm>
                          <a:prstGeom prst="line">
                            <a:avLst/>
                          </a:prstGeom>
                          <a:noFill/>
                          <a:ln w="9525">
                            <a:solidFill>
                              <a:srgbClr val="000000"/>
                            </a:solidFill>
                            <a:prstDash val="sysDash"/>
                            <a:round/>
                            <a:headEnd/>
                            <a:tailEnd type="triangle" w="med" len="med"/>
                          </a:ln>
                          <a:extLst>
                            <a:ext uri="{909E8E84-426E-40DD-AFC4-6F175D3DCCD1}">
                              <a14:hiddenFill xmlns:a14="http://schemas.microsoft.com/office/drawing/2010/main">
                                <a:noFill/>
                              </a14:hiddenFill>
                            </a:ext>
                          </a:extLst>
                        </wps:spPr>
                        <wps:bodyPr/>
                      </wps:wsp>
                      <wps:wsp>
                        <wps:cNvPr id="128" name="Line 24"/>
                        <wps:cNvCnPr/>
                        <wps:spPr bwMode="auto">
                          <a:xfrm>
                            <a:off x="2615809" y="205867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Text Box 36"/>
                        <wps:cNvSpPr txBox="1">
                          <a:spLocks noChangeArrowheads="1"/>
                        </wps:cNvSpPr>
                        <wps:spPr bwMode="auto">
                          <a:xfrm>
                            <a:off x="67945" y="2399665"/>
                            <a:ext cx="5673725"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2AB0CC" w14:textId="34A8EB3A" w:rsidR="006A7352" w:rsidRPr="00FF02D8" w:rsidRDefault="006A7352"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w:t>
                              </w:r>
                              <w:r>
                                <w:rPr>
                                  <w:sz w:val="20"/>
                                  <w:szCs w:val="20"/>
                                  <w:lang w:val="en-GB"/>
                                </w:rPr>
                                <w:t>shipped</w:t>
                              </w:r>
                              <w:r w:rsidRPr="00FF02D8">
                                <w:rPr>
                                  <w:sz w:val="20"/>
                                  <w:szCs w:val="20"/>
                                  <w:lang w:val="en-GB"/>
                                </w:rPr>
                                <w:t xml:space="preserve"> from the Coordinator to the Laboratories and from the Laboratories to the Coordinator.</w:t>
                              </w:r>
                            </w:p>
                          </w:txbxContent>
                        </wps:txbx>
                        <wps:bodyPr rot="0" vert="horz" wrap="square" lIns="91440" tIns="45720" rIns="91440" bIns="45720" anchor="t" anchorCtr="0" upright="1">
                          <a:noAutofit/>
                        </wps:bodyPr>
                      </wps:wsp>
                      <wps:wsp>
                        <wps:cNvPr id="146" name="Connettore 1 146"/>
                        <wps:cNvCnPr/>
                        <wps:spPr>
                          <a:xfrm>
                            <a:off x="3440801" y="1502257"/>
                            <a:ext cx="0" cy="199377"/>
                          </a:xfrm>
                          <a:prstGeom prst="line">
                            <a:avLst/>
                          </a:prstGeom>
                          <a:ln w="12700">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65B4A7E4" id="Area di disegno 3" o:spid="_x0000_s1028" editas="canvas" style="width:454pt;height:233.5pt;mso-position-horizontal-relative:char;mso-position-vertical-relative:line" coordsize="57658,296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">
                <v:shape id="_x0000_s1029" type="#_x0000_t75" style="position:absolute;width:57658;height:29654;visibility:visible;mso-wrap-style:square">
                  <v:fill o:detectmouseclick="t"/>
                  <v:path o:connecttype="none"/>
                </v:shape>
                <v:shape id="Text Box 5" o:spid="_x0000_s1030" type="#_x0000_t202" style="position:absolute;left:19540;top:4867;width:1697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">
                  <v:textbox style="mso-fit-shape-to-text:t">
                    <w:txbxContent>
                      <w:p w14:paraId="5E19A42B" w14:textId="77777777" w:rsidR="006A7352" w:rsidRDefault="006A7352" w:rsidP="001D6D69">
                        <w:pPr>
                          <w:jc w:val="center"/>
                        </w:pPr>
                        <w:r>
                          <w:t>COORDINATOR</w:t>
                        </w:r>
                      </w:p>
                    </w:txbxContent>
                  </v:textbox>
                </v:shape>
                <v:shape id="Text Box 6" o:spid="_x0000_s1031" type="#_x0000_t202" style="position:absolute;left:16569;top:10083;width:965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">
                  <v:textbox style="mso-fit-shape-to-text:t">
                    <w:txbxContent>
                      <w:p w14:paraId="7B477A39" w14:textId="77777777" w:rsidR="006A7352" w:rsidRDefault="006A7352" w:rsidP="00994119">
                        <w:pPr>
                          <w:jc w:val="center"/>
                        </w:pPr>
                        <w:r>
                          <w:t>1</w:t>
                        </w:r>
                        <w:r w:rsidRPr="0047465B">
                          <w:rPr>
                            <w:vertAlign w:val="superscript"/>
                          </w:rPr>
                          <w:t>st</w:t>
                        </w:r>
                        <w:r>
                          <w:t xml:space="preserve"> Lab</w:t>
                        </w:r>
                      </w:p>
                    </w:txbxContent>
                  </v:textbox>
                </v:shape>
                <v:shape id="Text Box 7" o:spid="_x0000_s1032" type="#_x0000_t202" style="position:absolute;left:16480;top:14630;width:9659;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">
                  <v:textbox style="mso-fit-shape-to-text:t">
                    <w:txbxContent>
                      <w:p w14:paraId="3C255794" w14:textId="77777777" w:rsidR="006A7352" w:rsidRDefault="006A7352" w:rsidP="00994119">
                        <w:pPr>
                          <w:jc w:val="center"/>
                        </w:pPr>
                        <w:r>
                          <w:t>2</w:t>
                        </w:r>
                        <w:r>
                          <w:rPr>
                            <w:vertAlign w:val="superscript"/>
                          </w:rPr>
                          <w:t>nd</w:t>
                        </w:r>
                        <w:r>
                          <w:t xml:space="preserve"> Lab</w:t>
                        </w:r>
                      </w:p>
                    </w:txbxContent>
                  </v:textbox>
                </v:shape>
                <v:shape id="Text Box 8" o:spid="_x0000_s1033" type="#_x0000_t202" style="position:absolute;left:16518;top:19183;width:96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">
                  <v:textbox style="mso-fit-shape-to-text:t">
                    <w:txbxContent>
                      <w:p w14:paraId="5EA1C6C9" w14:textId="77777777" w:rsidR="006A7352" w:rsidRDefault="006A7352" w:rsidP="00994119">
                        <w:pPr>
                          <w:jc w:val="center"/>
                        </w:pPr>
                        <w:r>
                          <w:t>i</w:t>
                        </w:r>
                        <w:r>
                          <w:rPr>
                            <w:vertAlign w:val="superscript"/>
                          </w:rPr>
                          <w:t>th</w:t>
                        </w:r>
                        <w:r>
                          <w:t xml:space="preserve"> Lab</w:t>
                        </w:r>
                      </w:p>
                    </w:txbxContent>
                  </v:textbox>
                </v:shape>
                <v:line id="Line 9" o:spid="_x0000_s1034" style="position:absolute;visibility:visible;mso-wrap-style:square" from="21389,7581" to="21395,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JdwwAAANwAAAAPAAAAZHJzL2Rvd25yZXYueG1sRE/fa8Iw&#10;EH4X9j+EG+xNUx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MaYSXcMAAADcAAAADwAA&#10;AAAAAAAAAAAAAAAHAgAAZHJzL2Rvd25yZXYueG1sUEsFBgAAAAADAAMAtwAAAPcCAAAAAA==&#10;">
                  <v:stroke endarrow="block"/>
                </v:line>
                <v:line id="Line 15" o:spid="_x0000_s1035" style="position:absolute;visibility:visible;mso-wrap-style:square" from="21389,12795" to="21395,14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">
                  <v:stroke endarrow="block"/>
                </v:line>
                <v:line id="Line 16" o:spid="_x0000_s1036" style="position:absolute;visibility:visible;mso-wrap-style:square" from="21389,17367" to="21395,19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">
                  <v:stroke dashstyle="3 1" endarrow="block"/>
                </v:line>
                <v:line id="Line 24" o:spid="_x0000_s1037" style="position:absolute;visibility:visible;mso-wrap-style:square" from="26158,20586" to="29053,20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">
                  <v:stroke endarrow="block"/>
                </v:line>
                <v:shape id="Text Box 36" o:spid="_x0000_s1038" type="#_x0000_t202" style="position:absolute;left:679;top:23996;width:56737;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" stroked="f">
                  <v:textbox>
                    <w:txbxContent>
                      <w:p w14:paraId="542AB0CC" w14:textId="34A8EB3A" w:rsidR="006A7352" w:rsidRPr="00FF02D8" w:rsidRDefault="006A7352" w:rsidP="00FF02D8">
                        <w:pPr>
                          <w:jc w:val="both"/>
                          <w:rPr>
                            <w:sz w:val="20"/>
                            <w:szCs w:val="20"/>
                            <w:lang w:val="en-GB"/>
                          </w:rPr>
                        </w:pPr>
                        <w:r w:rsidRPr="0025752E">
                          <w:rPr>
                            <w:b/>
                            <w:sz w:val="20"/>
                            <w:szCs w:val="20"/>
                            <w:lang w:val="en-GB"/>
                          </w:rPr>
                          <w:t>Fig. 1:</w:t>
                        </w:r>
                        <w:r w:rsidRPr="00FF02D8">
                          <w:rPr>
                            <w:sz w:val="20"/>
                            <w:szCs w:val="20"/>
                            <w:lang w:val="en-GB"/>
                          </w:rPr>
                          <w:t xml:space="preserve"> Sequence by which the Sample is </w:t>
                        </w:r>
                        <w:r>
                          <w:rPr>
                            <w:sz w:val="20"/>
                            <w:szCs w:val="20"/>
                            <w:lang w:val="en-GB"/>
                          </w:rPr>
                          <w:t>shipped</w:t>
                        </w:r>
                        <w:r w:rsidRPr="00FF02D8">
                          <w:rPr>
                            <w:sz w:val="20"/>
                            <w:szCs w:val="20"/>
                            <w:lang w:val="en-GB"/>
                          </w:rPr>
                          <w:t xml:space="preserve"> from the Coordinator to the Laboratories and from the Laboratories to the Coordinator.</w:t>
                        </w:r>
                      </w:p>
                    </w:txbxContent>
                  </v:textbox>
                </v:shape>
                <v:line id="Connettore 1 146" o:spid="_x0000_s1039" style="position:absolute;visibility:visible;mso-wrap-style:square" from="34408,15022" to="34408,170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" strokecolor="black [3213]" strokeweight="1pt">
                  <v:stroke dashstyle="3 1"/>
                </v:line>
                <w10:anchorlock/>
              </v:group>
            </w:pict>
          </mc:Fallback>
        </mc:AlternateContent>
      </w:r>
    </w:p>
    <w:p w14:paraId="6E679439" w14:textId="77777777" w:rsidR="0012425B" w:rsidRDefault="00B50A46" w:rsidP="009F0591">
      <w:pPr>
        <w:numPr>
          <w:ilvl w:val="1"/>
          <w:numId w:val="1"/>
        </w:numPr>
        <w:jc w:val="both"/>
        <w:rPr>
          <w:lang w:val="en-US"/>
        </w:rPr>
      </w:pPr>
      <w:r w:rsidRPr="00F32A60">
        <w:rPr>
          <w:lang w:val="en-US"/>
        </w:rPr>
        <w:t xml:space="preserve">The </w:t>
      </w:r>
      <w:r w:rsidR="0006098E" w:rsidRPr="00F32A60">
        <w:rPr>
          <w:lang w:val="en-US"/>
        </w:rPr>
        <w:t>Laborator</w:t>
      </w:r>
      <w:r w:rsidRPr="00F32A60">
        <w:rPr>
          <w:lang w:val="en-US"/>
        </w:rPr>
        <w:t>y</w:t>
      </w:r>
      <w:r w:rsidR="0006098E" w:rsidRPr="00F32A60">
        <w:rPr>
          <w:lang w:val="en-US"/>
        </w:rPr>
        <w:t xml:space="preserve"> ha</w:t>
      </w:r>
      <w:r w:rsidRPr="00F32A60">
        <w:rPr>
          <w:lang w:val="en-US"/>
        </w:rPr>
        <w:t>s</w:t>
      </w:r>
      <w:r w:rsidR="0006098E" w:rsidRPr="00F32A60">
        <w:rPr>
          <w:lang w:val="en-US"/>
        </w:rPr>
        <w:t xml:space="preserve"> </w:t>
      </w:r>
      <w:r w:rsidR="005226D3">
        <w:rPr>
          <w:lang w:val="en-US"/>
        </w:rPr>
        <w:t>one (1)</w:t>
      </w:r>
      <w:r w:rsidR="00E639FB">
        <w:rPr>
          <w:lang w:val="en-US"/>
        </w:rPr>
        <w:t xml:space="preserve"> </w:t>
      </w:r>
      <w:r w:rsidR="005226D3">
        <w:rPr>
          <w:lang w:val="en-US"/>
        </w:rPr>
        <w:t xml:space="preserve">week </w:t>
      </w:r>
      <w:r w:rsidR="00E639FB">
        <w:rPr>
          <w:lang w:val="en-US"/>
        </w:rPr>
        <w:t>a</w:t>
      </w:r>
      <w:r w:rsidRPr="00F32A60">
        <w:rPr>
          <w:lang w:val="en-US"/>
        </w:rPr>
        <w:t xml:space="preserve">vailable to </w:t>
      </w:r>
      <w:r w:rsidR="006A7057" w:rsidRPr="00F32A60">
        <w:rPr>
          <w:lang w:val="en-US"/>
        </w:rPr>
        <w:t xml:space="preserve">perform </w:t>
      </w:r>
      <w:r w:rsidRPr="00F32A60">
        <w:rPr>
          <w:lang w:val="en-US"/>
        </w:rPr>
        <w:t xml:space="preserve">the </w:t>
      </w:r>
      <w:r w:rsidR="0006098E" w:rsidRPr="00F32A60">
        <w:rPr>
          <w:lang w:val="en-US"/>
        </w:rPr>
        <w:t>m</w:t>
      </w:r>
      <w:r w:rsidRPr="00F32A60">
        <w:rPr>
          <w:lang w:val="en-US"/>
        </w:rPr>
        <w:t xml:space="preserve">easurement and </w:t>
      </w:r>
      <w:r w:rsidR="00E639FB">
        <w:rPr>
          <w:lang w:val="en-US"/>
        </w:rPr>
        <w:t xml:space="preserve">one </w:t>
      </w:r>
      <w:r w:rsidR="005226D3">
        <w:rPr>
          <w:lang w:val="en-US"/>
        </w:rPr>
        <w:t xml:space="preserve">(1) </w:t>
      </w:r>
      <w:r w:rsidR="00E639FB">
        <w:rPr>
          <w:lang w:val="en-US"/>
        </w:rPr>
        <w:t xml:space="preserve">week </w:t>
      </w:r>
      <w:r w:rsidRPr="00F32A60">
        <w:rPr>
          <w:lang w:val="en-US"/>
        </w:rPr>
        <w:t xml:space="preserve">to communicate the measurement result to the </w:t>
      </w:r>
      <w:proofErr w:type="gramStart"/>
      <w:r w:rsidRPr="00F32A60">
        <w:rPr>
          <w:lang w:val="en-US"/>
        </w:rPr>
        <w:t>Coordinator</w:t>
      </w:r>
      <w:proofErr w:type="gramEnd"/>
      <w:r w:rsidR="0006098E" w:rsidRPr="00F32A60">
        <w:rPr>
          <w:lang w:val="en-US"/>
        </w:rPr>
        <w:t>.</w:t>
      </w:r>
      <w:r w:rsidR="005F3D62">
        <w:rPr>
          <w:lang w:val="en-US"/>
        </w:rPr>
        <w:t xml:space="preserve"> Late results will not be accepted nor processed by the </w:t>
      </w:r>
      <w:proofErr w:type="gramStart"/>
      <w:r w:rsidR="005F3D62">
        <w:rPr>
          <w:lang w:val="en-US"/>
        </w:rPr>
        <w:t>Coordinator</w:t>
      </w:r>
      <w:proofErr w:type="gramEnd"/>
      <w:r w:rsidR="005F3D62">
        <w:rPr>
          <w:lang w:val="en-US"/>
        </w:rPr>
        <w:t>.</w:t>
      </w:r>
    </w:p>
    <w:p w14:paraId="16AE5282" w14:textId="77777777" w:rsidR="00181A35" w:rsidRDefault="00181A35" w:rsidP="00181A35">
      <w:pPr>
        <w:jc w:val="both"/>
        <w:rPr>
          <w:lang w:val="en-US"/>
        </w:rPr>
      </w:pPr>
    </w:p>
    <w:p w14:paraId="38A00C2F" w14:textId="1A3A826D" w:rsidR="00AA00E2" w:rsidRPr="007B6E37" w:rsidRDefault="00181A35" w:rsidP="00181A35">
      <w:pPr>
        <w:numPr>
          <w:ilvl w:val="1"/>
          <w:numId w:val="1"/>
        </w:numPr>
        <w:jc w:val="both"/>
        <w:rPr>
          <w:lang w:val="en-US"/>
        </w:rPr>
      </w:pPr>
      <w:r w:rsidRPr="00B62FBA">
        <w:rPr>
          <w:lang w:val="en-US"/>
        </w:rPr>
        <w:t>In case that a Laboratory is willing to submit more than one set of measurement results (</w:t>
      </w:r>
      <w:proofErr w:type="gramStart"/>
      <w:r w:rsidRPr="00B62FBA">
        <w:rPr>
          <w:lang w:val="en-US"/>
        </w:rPr>
        <w:t>e.g.</w:t>
      </w:r>
      <w:proofErr w:type="gramEnd"/>
      <w:r w:rsidRPr="00B62FBA">
        <w:rPr>
          <w:lang w:val="en-US"/>
        </w:rPr>
        <w:t xml:space="preserve"> because the Laboratory </w:t>
      </w:r>
      <w:r w:rsidR="0082107C" w:rsidRPr="00B62FBA">
        <w:rPr>
          <w:lang w:val="en-US"/>
        </w:rPr>
        <w:t xml:space="preserve">wants </w:t>
      </w:r>
      <w:r w:rsidRPr="00B62FBA">
        <w:rPr>
          <w:lang w:val="en-US"/>
        </w:rPr>
        <w:t xml:space="preserve">to </w:t>
      </w:r>
      <w:r w:rsidR="0082107C" w:rsidRPr="00B62FBA">
        <w:rPr>
          <w:lang w:val="en-US"/>
        </w:rPr>
        <w:t>assess</w:t>
      </w:r>
      <w:r w:rsidRPr="00B62FBA">
        <w:rPr>
          <w:lang w:val="en-US"/>
        </w:rPr>
        <w:t xml:space="preserve"> the performance of different </w:t>
      </w:r>
      <w:r w:rsidR="009F06B5">
        <w:rPr>
          <w:lang w:val="en-US"/>
        </w:rPr>
        <w:t xml:space="preserve">facilities and </w:t>
      </w:r>
      <w:r w:rsidRPr="007B6E37">
        <w:rPr>
          <w:lang w:val="en-US"/>
        </w:rPr>
        <w:t>instrumentations) then the Laboratory shall contact the Coordinator in order to determine the appropriate scheduling</w:t>
      </w:r>
      <w:r w:rsidR="009F06B5" w:rsidRPr="007B6E37">
        <w:rPr>
          <w:lang w:val="en-US"/>
        </w:rPr>
        <w:t xml:space="preserve">, </w:t>
      </w:r>
      <w:r w:rsidRPr="007B6E37">
        <w:rPr>
          <w:lang w:val="en-US"/>
        </w:rPr>
        <w:t>participation fee</w:t>
      </w:r>
      <w:r w:rsidR="009F06B5" w:rsidRPr="007B6E37">
        <w:rPr>
          <w:lang w:val="en-US"/>
        </w:rPr>
        <w:t xml:space="preserve"> and a correspondingly modified </w:t>
      </w:r>
      <w:r w:rsidR="007B6E37" w:rsidRPr="007B6E37">
        <w:rPr>
          <w:lang w:val="en-US"/>
        </w:rPr>
        <w:t>purchase order</w:t>
      </w:r>
      <w:r w:rsidRPr="007B6E37">
        <w:rPr>
          <w:lang w:val="en-US"/>
        </w:rPr>
        <w:t>. In s</w:t>
      </w:r>
      <w:r w:rsidR="0082107C" w:rsidRPr="007B6E37">
        <w:rPr>
          <w:lang w:val="en-US"/>
        </w:rPr>
        <w:t>uch case more tha</w:t>
      </w:r>
      <w:r w:rsidRPr="007B6E37">
        <w:rPr>
          <w:lang w:val="en-US"/>
        </w:rPr>
        <w:t xml:space="preserve">n one test report </w:t>
      </w:r>
      <w:r w:rsidR="0082107C" w:rsidRPr="007B6E37">
        <w:rPr>
          <w:lang w:val="en-US"/>
        </w:rPr>
        <w:t xml:space="preserve">shall be </w:t>
      </w:r>
      <w:r w:rsidRPr="007B6E37">
        <w:rPr>
          <w:lang w:val="en-US"/>
        </w:rPr>
        <w:t>issued by the Laboratory</w:t>
      </w:r>
      <w:r w:rsidR="0082107C" w:rsidRPr="007B6E37">
        <w:rPr>
          <w:lang w:val="en-US"/>
        </w:rPr>
        <w:t>, one for each submitted set of measurement results</w:t>
      </w:r>
      <w:r w:rsidRPr="007B6E37">
        <w:rPr>
          <w:lang w:val="en-US"/>
        </w:rPr>
        <w:t xml:space="preserve">. Any request for more than one test report must be individually evaluated </w:t>
      </w:r>
      <w:r w:rsidR="00AA00E2" w:rsidRPr="007B6E37">
        <w:rPr>
          <w:lang w:val="en-US"/>
        </w:rPr>
        <w:t xml:space="preserve">by the </w:t>
      </w:r>
      <w:proofErr w:type="gramStart"/>
      <w:r w:rsidR="00AA00E2" w:rsidRPr="007B6E37">
        <w:rPr>
          <w:lang w:val="en-US"/>
        </w:rPr>
        <w:t>Coordinator</w:t>
      </w:r>
      <w:proofErr w:type="gramEnd"/>
      <w:r w:rsidR="00AA00E2" w:rsidRPr="007B6E37">
        <w:rPr>
          <w:lang w:val="en-US"/>
        </w:rPr>
        <w:t xml:space="preserve"> (the Laboratory shall contact the Coordinator to this purpose</w:t>
      </w:r>
      <w:r w:rsidR="00CF458B" w:rsidRPr="007B6E37">
        <w:rPr>
          <w:lang w:val="en-US"/>
        </w:rPr>
        <w:t>),</w:t>
      </w:r>
      <w:r w:rsidR="00AA00E2" w:rsidRPr="007B6E37">
        <w:rPr>
          <w:lang w:val="en-US"/>
        </w:rPr>
        <w:t xml:space="preserve"> </w:t>
      </w:r>
      <w:r w:rsidRPr="007B6E37">
        <w:rPr>
          <w:lang w:val="en-US"/>
        </w:rPr>
        <w:t>and it will imply, if viable, a higher cost (</w:t>
      </w:r>
      <w:r w:rsidR="009F2BF5">
        <w:rPr>
          <w:lang w:val="en-US"/>
        </w:rPr>
        <w:t>1</w:t>
      </w:r>
      <w:r w:rsidR="003F35A3">
        <w:rPr>
          <w:lang w:val="en-US"/>
        </w:rPr>
        <w:t>5</w:t>
      </w:r>
      <w:r w:rsidR="00FE2D09" w:rsidRPr="007B6E37">
        <w:rPr>
          <w:lang w:val="en-US"/>
        </w:rPr>
        <w:t>0</w:t>
      </w:r>
      <w:r w:rsidR="0015183B" w:rsidRPr="007B6E37">
        <w:rPr>
          <w:lang w:val="en-US"/>
        </w:rPr>
        <w:t>0</w:t>
      </w:r>
      <w:r w:rsidR="009F2BF5">
        <w:rPr>
          <w:lang w:val="en-US"/>
        </w:rPr>
        <w:t> </w:t>
      </w:r>
      <w:r w:rsidRPr="007B6E37">
        <w:rPr>
          <w:lang w:val="en-US"/>
        </w:rPr>
        <w:t>Euro for any additional test report).</w:t>
      </w:r>
    </w:p>
    <w:p w14:paraId="6F00416F" w14:textId="77777777" w:rsidR="00AA00E2" w:rsidRPr="007B6E37" w:rsidRDefault="00AA00E2" w:rsidP="00C746DC">
      <w:pPr>
        <w:jc w:val="both"/>
        <w:rPr>
          <w:lang w:val="en-US"/>
        </w:rPr>
      </w:pPr>
    </w:p>
    <w:p w14:paraId="77DB41C5" w14:textId="4C3D0189" w:rsidR="00181A35" w:rsidRPr="007B6E37" w:rsidRDefault="0082107C" w:rsidP="00181A35">
      <w:pPr>
        <w:numPr>
          <w:ilvl w:val="1"/>
          <w:numId w:val="1"/>
        </w:numPr>
        <w:jc w:val="both"/>
        <w:rPr>
          <w:lang w:val="en-US"/>
        </w:rPr>
      </w:pPr>
      <w:r w:rsidRPr="007B6E37">
        <w:rPr>
          <w:lang w:val="en-US"/>
        </w:rPr>
        <w:t xml:space="preserve">It is intended that the subscription of the </w:t>
      </w:r>
      <w:r w:rsidR="007B6E37" w:rsidRPr="007B6E37">
        <w:rPr>
          <w:lang w:val="en-US"/>
        </w:rPr>
        <w:t xml:space="preserve">purchase order </w:t>
      </w:r>
      <w:r w:rsidR="009F06B5" w:rsidRPr="007B6E37">
        <w:rPr>
          <w:lang w:val="en-US"/>
        </w:rPr>
        <w:t xml:space="preserve">reported in </w:t>
      </w:r>
      <w:r w:rsidRPr="007B6E37">
        <w:rPr>
          <w:lang w:val="en-US"/>
        </w:rPr>
        <w:t>Annex A (Italian</w:t>
      </w:r>
      <w:proofErr w:type="gramStart"/>
      <w:r w:rsidRPr="007B6E37">
        <w:rPr>
          <w:lang w:val="en-US"/>
        </w:rPr>
        <w:t>)</w:t>
      </w:r>
      <w:proofErr w:type="gramEnd"/>
      <w:r w:rsidRPr="007B6E37">
        <w:rPr>
          <w:lang w:val="en-US"/>
        </w:rPr>
        <w:t xml:space="preserve"> or Annex B (English) allows for the submission of a single test report</w:t>
      </w:r>
      <w:r w:rsidR="00AA00E2" w:rsidRPr="007B6E37">
        <w:rPr>
          <w:lang w:val="en-US"/>
        </w:rPr>
        <w:t>, both by the Laboratory and by the Coordinator</w:t>
      </w:r>
      <w:r w:rsidRPr="007B6E37">
        <w:rPr>
          <w:lang w:val="en-US"/>
        </w:rPr>
        <w:t>.</w:t>
      </w:r>
    </w:p>
    <w:p w14:paraId="31772BE9" w14:textId="77777777" w:rsidR="0012425B" w:rsidRDefault="0012425B" w:rsidP="00630FCB">
      <w:pPr>
        <w:jc w:val="both"/>
        <w:rPr>
          <w:lang w:val="en-US"/>
        </w:rPr>
      </w:pPr>
    </w:p>
    <w:p w14:paraId="43DC6189" w14:textId="77777777" w:rsidR="000630CA" w:rsidRDefault="008760B8" w:rsidP="003C4770">
      <w:pPr>
        <w:numPr>
          <w:ilvl w:val="0"/>
          <w:numId w:val="1"/>
        </w:numPr>
        <w:jc w:val="both"/>
        <w:rPr>
          <w:b/>
          <w:lang w:val="en-US"/>
        </w:rPr>
      </w:pPr>
      <w:bookmarkStart w:id="6" w:name="_Ref246308059"/>
      <w:r w:rsidRPr="00F32A60">
        <w:rPr>
          <w:b/>
          <w:lang w:val="en-US"/>
        </w:rPr>
        <w:t>Admission requirements</w:t>
      </w:r>
      <w:bookmarkEnd w:id="6"/>
    </w:p>
    <w:p w14:paraId="7896A114" w14:textId="77777777" w:rsidR="009F0591" w:rsidRPr="004E0516" w:rsidRDefault="009F0591" w:rsidP="009F0591">
      <w:pPr>
        <w:jc w:val="both"/>
        <w:rPr>
          <w:bCs/>
          <w:lang w:val="en-US"/>
        </w:rPr>
      </w:pPr>
    </w:p>
    <w:p w14:paraId="45AE7413" w14:textId="2981AEE6" w:rsidR="004F5AC8" w:rsidRPr="00D426E8" w:rsidRDefault="008760B8" w:rsidP="00D426E8">
      <w:pPr>
        <w:numPr>
          <w:ilvl w:val="1"/>
          <w:numId w:val="1"/>
        </w:numPr>
        <w:jc w:val="both"/>
        <w:rPr>
          <w:lang w:val="en-US"/>
        </w:rPr>
      </w:pPr>
      <w:bookmarkStart w:id="7" w:name="_Ref44669810"/>
      <w:r w:rsidRPr="00D426E8">
        <w:rPr>
          <w:lang w:val="en-US"/>
        </w:rPr>
        <w:t>The present scheme applies to Electromag</w:t>
      </w:r>
      <w:r w:rsidR="00955E3E" w:rsidRPr="00D426E8">
        <w:rPr>
          <w:lang w:val="en-US"/>
        </w:rPr>
        <w:t>netic Compatibility (EMC) test L</w:t>
      </w:r>
      <w:r w:rsidRPr="00D426E8">
        <w:rPr>
          <w:lang w:val="en-US"/>
        </w:rPr>
        <w:t>aboratories that</w:t>
      </w:r>
      <w:r w:rsidR="00D426E8" w:rsidRPr="00D426E8">
        <w:rPr>
          <w:lang w:val="en-US"/>
        </w:rPr>
        <w:t xml:space="preserve"> </w:t>
      </w:r>
      <w:bookmarkStart w:id="8" w:name="_Ref320890470"/>
      <w:r w:rsidR="00D426E8">
        <w:rPr>
          <w:lang w:val="en-US"/>
        </w:rPr>
        <w:t>c</w:t>
      </w:r>
      <w:r w:rsidR="00AA00E2" w:rsidRPr="00D426E8">
        <w:rPr>
          <w:lang w:val="en-US"/>
        </w:rPr>
        <w:t xml:space="preserve">an </w:t>
      </w:r>
      <w:r w:rsidR="00366D2D">
        <w:rPr>
          <w:lang w:val="en-US"/>
        </w:rPr>
        <w:t>perform harmonic current</w:t>
      </w:r>
      <w:r w:rsidR="00880C6F">
        <w:rPr>
          <w:lang w:val="en-US"/>
        </w:rPr>
        <w:t>s</w:t>
      </w:r>
      <w:r w:rsidR="00366D2D">
        <w:rPr>
          <w:lang w:val="en-US"/>
        </w:rPr>
        <w:t xml:space="preserve"> </w:t>
      </w:r>
      <w:r w:rsidR="00AA00E2" w:rsidRPr="00D426E8">
        <w:rPr>
          <w:lang w:val="en-US"/>
        </w:rPr>
        <w:t xml:space="preserve">emission measurements in accordance </w:t>
      </w:r>
      <w:proofErr w:type="gramStart"/>
      <w:r w:rsidR="00AA00E2" w:rsidRPr="00D426E8">
        <w:rPr>
          <w:lang w:val="en-US"/>
        </w:rPr>
        <w:t>to</w:t>
      </w:r>
      <w:proofErr w:type="gramEnd"/>
      <w:r w:rsidR="00AA00E2" w:rsidRPr="00D426E8">
        <w:rPr>
          <w:lang w:val="en-US"/>
        </w:rPr>
        <w:t xml:space="preserve"> the method described in</w:t>
      </w:r>
      <w:r w:rsidR="00943E7B" w:rsidRPr="00D426E8">
        <w:rPr>
          <w:lang w:val="en-US"/>
        </w:rPr>
        <w:t xml:space="preserve"> </w:t>
      </w:r>
      <w:r w:rsidR="00181C07" w:rsidRPr="00D426E8">
        <w:rPr>
          <w:lang w:val="en-US"/>
        </w:rPr>
        <w:t>§</w:t>
      </w:r>
      <w:r w:rsidR="00721973" w:rsidRPr="00D426E8">
        <w:rPr>
          <w:lang w:val="en-US"/>
        </w:rPr>
        <w:t>6.</w:t>
      </w:r>
      <w:r w:rsidR="007E189B">
        <w:rPr>
          <w:lang w:val="en-US"/>
        </w:rPr>
        <w:t>3</w:t>
      </w:r>
      <w:r w:rsidR="00721973" w:rsidRPr="00D426E8">
        <w:rPr>
          <w:lang w:val="en-US"/>
        </w:rPr>
        <w:t xml:space="preserve"> </w:t>
      </w:r>
      <w:r w:rsidR="004A706C" w:rsidRPr="00D426E8">
        <w:rPr>
          <w:lang w:val="en-US"/>
        </w:rPr>
        <w:t xml:space="preserve">of </w:t>
      </w:r>
      <w:r w:rsidR="007E189B">
        <w:rPr>
          <w:lang w:val="en-US"/>
        </w:rPr>
        <w:t>EN</w:t>
      </w:r>
      <w:r w:rsidR="00366D2D">
        <w:rPr>
          <w:lang w:val="en-US"/>
        </w:rPr>
        <w:t xml:space="preserve"> 61000-3-2:201</w:t>
      </w:r>
      <w:r w:rsidR="007E189B">
        <w:rPr>
          <w:lang w:val="en-US"/>
        </w:rPr>
        <w:t>9</w:t>
      </w:r>
      <w:r w:rsidR="00601E53">
        <w:rPr>
          <w:lang w:val="en-US"/>
        </w:rPr>
        <w:t>,</w:t>
      </w:r>
      <w:r w:rsidR="000538F5" w:rsidRPr="00D426E8">
        <w:rPr>
          <w:lang w:val="en-US"/>
        </w:rPr>
        <w:t xml:space="preserve"> in the frequency range from 50</w:t>
      </w:r>
      <w:r w:rsidR="00C85288">
        <w:rPr>
          <w:lang w:val="en-US"/>
        </w:rPr>
        <w:t> </w:t>
      </w:r>
      <w:r w:rsidR="000538F5" w:rsidRPr="00D426E8">
        <w:rPr>
          <w:lang w:val="en-US"/>
        </w:rPr>
        <w:t xml:space="preserve">Hz to </w:t>
      </w:r>
      <w:r w:rsidR="00366D2D">
        <w:rPr>
          <w:lang w:val="en-US"/>
        </w:rPr>
        <w:t>2</w:t>
      </w:r>
      <w:r w:rsidR="00C85288">
        <w:rPr>
          <w:lang w:val="en-US"/>
        </w:rPr>
        <w:t> </w:t>
      </w:r>
      <w:r w:rsidR="00366D2D">
        <w:rPr>
          <w:lang w:val="en-US"/>
        </w:rPr>
        <w:t>k</w:t>
      </w:r>
      <w:r w:rsidR="000538F5" w:rsidRPr="00D426E8">
        <w:rPr>
          <w:lang w:val="en-US"/>
        </w:rPr>
        <w:t>Hz</w:t>
      </w:r>
      <w:r w:rsidR="00601E53">
        <w:rPr>
          <w:lang w:val="en-US"/>
        </w:rPr>
        <w:t xml:space="preserve"> (from the fundamental to the 40</w:t>
      </w:r>
      <w:r w:rsidR="00601E53" w:rsidRPr="00601E53">
        <w:rPr>
          <w:vertAlign w:val="superscript"/>
          <w:lang w:val="en-US"/>
        </w:rPr>
        <w:t>th</w:t>
      </w:r>
      <w:r w:rsidR="00601E53">
        <w:rPr>
          <w:lang w:val="en-US"/>
        </w:rPr>
        <w:t xml:space="preserve"> harmonic of 50</w:t>
      </w:r>
      <w:r w:rsidR="00C85288">
        <w:rPr>
          <w:lang w:val="en-US"/>
        </w:rPr>
        <w:t> </w:t>
      </w:r>
      <w:r w:rsidR="00601E53">
        <w:rPr>
          <w:lang w:val="en-US"/>
        </w:rPr>
        <w:t>Hz)</w:t>
      </w:r>
      <w:r w:rsidR="00D426E8">
        <w:rPr>
          <w:lang w:val="en-US"/>
        </w:rPr>
        <w:t>.</w:t>
      </w:r>
      <w:bookmarkEnd w:id="7"/>
      <w:bookmarkEnd w:id="8"/>
    </w:p>
    <w:p w14:paraId="50A7E7D3" w14:textId="77777777" w:rsidR="00857E42" w:rsidRPr="00F32A60" w:rsidRDefault="00857E42" w:rsidP="004E0516">
      <w:pPr>
        <w:jc w:val="both"/>
        <w:rPr>
          <w:lang w:val="en-US"/>
        </w:rPr>
      </w:pPr>
    </w:p>
    <w:p w14:paraId="54756B35" w14:textId="77777777" w:rsidR="004F5AC8" w:rsidRPr="00F32A60" w:rsidRDefault="00707B27" w:rsidP="002F1245">
      <w:pPr>
        <w:numPr>
          <w:ilvl w:val="1"/>
          <w:numId w:val="1"/>
        </w:numPr>
        <w:jc w:val="both"/>
        <w:rPr>
          <w:lang w:val="en-US"/>
        </w:rPr>
      </w:pPr>
      <w:r w:rsidRPr="00F32A60">
        <w:rPr>
          <w:lang w:val="en-US"/>
        </w:rPr>
        <w:t xml:space="preserve">Accreditation to </w:t>
      </w:r>
      <w:r w:rsidR="00CB3ECD" w:rsidRPr="00F32A60">
        <w:rPr>
          <w:lang w:val="en-US"/>
        </w:rPr>
        <w:t xml:space="preserve">ISO/IEC 17025 </w:t>
      </w:r>
      <w:r w:rsidRPr="00F32A60">
        <w:rPr>
          <w:lang w:val="en-US"/>
        </w:rPr>
        <w:t xml:space="preserve">is not required for admission to the </w:t>
      </w:r>
      <w:r w:rsidR="00AB1DE3" w:rsidRPr="00F32A60">
        <w:rPr>
          <w:lang w:val="en-US"/>
        </w:rPr>
        <w:t>proficiency test</w:t>
      </w:r>
      <w:r w:rsidR="00CB3ECD" w:rsidRPr="00F32A60">
        <w:rPr>
          <w:lang w:val="en-US"/>
        </w:rPr>
        <w:t>.</w:t>
      </w:r>
      <w:r w:rsidR="004F5AC8" w:rsidRPr="00F32A60">
        <w:rPr>
          <w:lang w:val="en-US"/>
        </w:rPr>
        <w:t xml:space="preserve"> </w:t>
      </w:r>
      <w:r w:rsidRPr="00F32A60">
        <w:rPr>
          <w:lang w:val="en-US"/>
        </w:rPr>
        <w:t xml:space="preserve">The </w:t>
      </w:r>
      <w:proofErr w:type="gramStart"/>
      <w:r w:rsidRPr="00F32A60">
        <w:rPr>
          <w:lang w:val="en-US"/>
        </w:rPr>
        <w:t>Coordinator</w:t>
      </w:r>
      <w:proofErr w:type="gramEnd"/>
      <w:r w:rsidRPr="00F32A60">
        <w:rPr>
          <w:lang w:val="en-US"/>
        </w:rPr>
        <w:t xml:space="preserve"> designed the present scheme </w:t>
      </w:r>
      <w:r w:rsidR="006A1973" w:rsidRPr="00F32A60">
        <w:rPr>
          <w:lang w:val="en-US"/>
        </w:rPr>
        <w:t xml:space="preserve">assuming participation of both </w:t>
      </w:r>
      <w:r w:rsidRPr="00F32A60">
        <w:rPr>
          <w:lang w:val="en-US"/>
        </w:rPr>
        <w:t>accredited and non</w:t>
      </w:r>
      <w:r w:rsidR="00A06979" w:rsidRPr="00F32A60">
        <w:rPr>
          <w:lang w:val="en-US"/>
        </w:rPr>
        <w:t>-</w:t>
      </w:r>
      <w:r w:rsidRPr="00F32A60">
        <w:rPr>
          <w:lang w:val="en-US"/>
        </w:rPr>
        <w:t>accredited Laboratories</w:t>
      </w:r>
      <w:r w:rsidR="004F5AC8" w:rsidRPr="00F32A60">
        <w:rPr>
          <w:lang w:val="en-US"/>
        </w:rPr>
        <w:t>.</w:t>
      </w:r>
    </w:p>
    <w:p w14:paraId="379EBD20" w14:textId="77777777" w:rsidR="004F5AC8" w:rsidRPr="00F32A60" w:rsidRDefault="004F5AC8" w:rsidP="00E361C7">
      <w:pPr>
        <w:jc w:val="both"/>
        <w:rPr>
          <w:lang w:val="en-US"/>
        </w:rPr>
      </w:pPr>
    </w:p>
    <w:p w14:paraId="5FCA4B8A" w14:textId="77777777" w:rsidR="002755E6" w:rsidRDefault="00A2658A" w:rsidP="002F1245">
      <w:pPr>
        <w:numPr>
          <w:ilvl w:val="1"/>
          <w:numId w:val="1"/>
        </w:numPr>
        <w:jc w:val="both"/>
        <w:rPr>
          <w:lang w:val="en-US"/>
        </w:rPr>
      </w:pPr>
      <w:r w:rsidRPr="00F32A60">
        <w:rPr>
          <w:lang w:val="en-US"/>
        </w:rPr>
        <w:t>The</w:t>
      </w:r>
      <w:r w:rsidR="002530F7" w:rsidRPr="00F32A60">
        <w:rPr>
          <w:lang w:val="en-US"/>
        </w:rPr>
        <w:t xml:space="preserve"> </w:t>
      </w:r>
      <w:proofErr w:type="gramStart"/>
      <w:r w:rsidR="002530F7" w:rsidRPr="00F32A60">
        <w:rPr>
          <w:lang w:val="en-US"/>
        </w:rPr>
        <w:t>Coordinator</w:t>
      </w:r>
      <w:proofErr w:type="gramEnd"/>
      <w:r w:rsidR="002406B9" w:rsidRPr="00F32A60">
        <w:rPr>
          <w:lang w:val="en-US"/>
        </w:rPr>
        <w:t xml:space="preserve"> </w:t>
      </w:r>
      <w:r w:rsidRPr="00F32A60">
        <w:rPr>
          <w:lang w:val="en-US"/>
        </w:rPr>
        <w:t>starts the proficiency test if there are at least five participating Laboratories</w:t>
      </w:r>
      <w:r w:rsidR="002406B9" w:rsidRPr="00F32A60">
        <w:rPr>
          <w:lang w:val="en-US"/>
        </w:rPr>
        <w:t xml:space="preserve">. </w:t>
      </w:r>
      <w:r w:rsidRPr="00F32A60">
        <w:rPr>
          <w:lang w:val="en-US"/>
        </w:rPr>
        <w:t xml:space="preserve">The maximum number of participating laboratories is </w:t>
      </w:r>
      <w:r w:rsidR="009C685F">
        <w:rPr>
          <w:lang w:val="en-US"/>
        </w:rPr>
        <w:t>twenty-five</w:t>
      </w:r>
      <w:r w:rsidR="00BD3746">
        <w:rPr>
          <w:lang w:val="en-US"/>
        </w:rPr>
        <w:t xml:space="preserve"> </w:t>
      </w:r>
      <w:r w:rsidR="00A05368">
        <w:rPr>
          <w:lang w:val="en-US"/>
        </w:rPr>
        <w:t>(</w:t>
      </w:r>
      <w:r w:rsidR="00994ACE">
        <w:rPr>
          <w:lang w:val="en-US"/>
        </w:rPr>
        <w:t>25</w:t>
      </w:r>
      <w:r w:rsidR="00A05368">
        <w:rPr>
          <w:lang w:val="en-US"/>
        </w:rPr>
        <w:t xml:space="preserve">) </w:t>
      </w:r>
      <w:r w:rsidRPr="00F32A60">
        <w:rPr>
          <w:lang w:val="en-US"/>
        </w:rPr>
        <w:t>which corresponds to a total duration of the proficiency test of less than one year.</w:t>
      </w:r>
    </w:p>
    <w:p w14:paraId="6EC0E1F2" w14:textId="77777777" w:rsidR="000538F5" w:rsidRDefault="000538F5" w:rsidP="004E0516">
      <w:pPr>
        <w:pStyle w:val="Paragrafoelenco"/>
        <w:ind w:left="0"/>
        <w:rPr>
          <w:lang w:val="en-US"/>
        </w:rPr>
      </w:pPr>
    </w:p>
    <w:p w14:paraId="78A8E192" w14:textId="6CEA322A" w:rsidR="009C685F" w:rsidRPr="00F32A60" w:rsidRDefault="009C685F" w:rsidP="009C685F">
      <w:pPr>
        <w:numPr>
          <w:ilvl w:val="1"/>
          <w:numId w:val="1"/>
        </w:numPr>
        <w:jc w:val="both"/>
        <w:rPr>
          <w:lang w:val="en-US"/>
        </w:rPr>
      </w:pPr>
      <w:r>
        <w:rPr>
          <w:lang w:val="en-US"/>
        </w:rPr>
        <w:lastRenderedPageBreak/>
        <w:t>T</w:t>
      </w:r>
      <w:r w:rsidRPr="00F32A60">
        <w:rPr>
          <w:lang w:val="en-US"/>
        </w:rPr>
        <w:t xml:space="preserve">he </w:t>
      </w:r>
      <w:proofErr w:type="gramStart"/>
      <w:r w:rsidRPr="00F32A60">
        <w:rPr>
          <w:lang w:val="en-US"/>
        </w:rPr>
        <w:t>Coordinator</w:t>
      </w:r>
      <w:proofErr w:type="gramEnd"/>
      <w:r w:rsidRPr="00F32A60">
        <w:rPr>
          <w:lang w:val="en-US"/>
        </w:rPr>
        <w:t xml:space="preserve"> assign</w:t>
      </w:r>
      <w:r>
        <w:rPr>
          <w:lang w:val="en-US"/>
        </w:rPr>
        <w:t>s</w:t>
      </w:r>
      <w:r w:rsidRPr="00F32A60">
        <w:rPr>
          <w:lang w:val="en-US"/>
        </w:rPr>
        <w:t xml:space="preserve"> a code to the Laboratory</w:t>
      </w:r>
      <w:r>
        <w:rPr>
          <w:lang w:val="en-US"/>
        </w:rPr>
        <w:t xml:space="preserve"> for anonymous identification. The same code will </w:t>
      </w:r>
      <w:r w:rsidRPr="00F32A60">
        <w:rPr>
          <w:lang w:val="en-US"/>
        </w:rPr>
        <w:t xml:space="preserve">be used to identify the Laboratory in </w:t>
      </w:r>
      <w:r w:rsidR="00601E53">
        <w:rPr>
          <w:lang w:val="en-US"/>
        </w:rPr>
        <w:t xml:space="preserve">e-mail </w:t>
      </w:r>
      <w:r w:rsidRPr="00F32A60">
        <w:rPr>
          <w:lang w:val="en-US"/>
        </w:rPr>
        <w:t xml:space="preserve">correspondence and in the test reports. The code </w:t>
      </w:r>
      <w:r>
        <w:rPr>
          <w:lang w:val="en-US"/>
        </w:rPr>
        <w:t xml:space="preserve">is </w:t>
      </w:r>
      <w:r w:rsidRPr="00F32A60">
        <w:rPr>
          <w:lang w:val="en-US"/>
        </w:rPr>
        <w:t>as follows:</w:t>
      </w:r>
    </w:p>
    <w:p w14:paraId="01E2842C" w14:textId="77777777" w:rsidR="009C685F" w:rsidRPr="005E1353" w:rsidRDefault="009C685F" w:rsidP="009C685F">
      <w:pPr>
        <w:jc w:val="both"/>
        <w:rPr>
          <w:lang w:val="en-US"/>
        </w:rPr>
      </w:pPr>
    </w:p>
    <w:p w14:paraId="69F52F46" w14:textId="4A2B1AB9" w:rsidR="009C685F" w:rsidRPr="004F20D9" w:rsidRDefault="00A66B7A" w:rsidP="009C685F">
      <w:pPr>
        <w:jc w:val="center"/>
        <w:rPr>
          <w:b/>
          <w:lang w:val="en-US"/>
        </w:rPr>
      </w:pPr>
      <w:r w:rsidRPr="004F20D9">
        <w:rPr>
          <w:b/>
          <w:lang w:val="en-US"/>
        </w:rPr>
        <w:t>PTC(</w:t>
      </w:r>
      <w:r w:rsidR="00366D2D" w:rsidRPr="00366D2D">
        <w:rPr>
          <w:b/>
          <w:lang w:val="en-US"/>
        </w:rPr>
        <w:t>HARM-CUR-50-2000</w:t>
      </w:r>
      <w:r w:rsidR="00C85288">
        <w:rPr>
          <w:b/>
          <w:lang w:val="en-US"/>
        </w:rPr>
        <w:t>-</w:t>
      </w:r>
      <w:proofErr w:type="gramStart"/>
      <w:r w:rsidR="00C85288">
        <w:rPr>
          <w:b/>
          <w:lang w:val="en-US"/>
        </w:rPr>
        <w:t>II</w:t>
      </w:r>
      <w:r w:rsidRPr="004F20D9">
        <w:rPr>
          <w:b/>
          <w:lang w:val="en-US"/>
        </w:rPr>
        <w:t>)</w:t>
      </w:r>
      <w:r w:rsidR="009C685F" w:rsidRPr="004F20D9">
        <w:rPr>
          <w:b/>
          <w:lang w:val="en-US"/>
        </w:rPr>
        <w:t>LAB</w:t>
      </w:r>
      <w:proofErr w:type="gramEnd"/>
      <w:r w:rsidR="009C685F" w:rsidRPr="004F20D9">
        <w:rPr>
          <w:b/>
          <w:lang w:val="en-US"/>
        </w:rPr>
        <w:t>(#)</w:t>
      </w:r>
    </w:p>
    <w:p w14:paraId="7E237F79" w14:textId="77777777" w:rsidR="009C685F" w:rsidRPr="004F20D9" w:rsidRDefault="009C685F" w:rsidP="009C685F">
      <w:pPr>
        <w:jc w:val="both"/>
        <w:rPr>
          <w:lang w:val="en-US"/>
        </w:rPr>
      </w:pPr>
    </w:p>
    <w:p w14:paraId="32DE3D25" w14:textId="461EA794" w:rsidR="00630F87" w:rsidRDefault="009C685F" w:rsidP="009C685F">
      <w:pPr>
        <w:jc w:val="both"/>
        <w:rPr>
          <w:lang w:val="en-US"/>
        </w:rPr>
      </w:pPr>
      <w:r w:rsidRPr="00F32A60">
        <w:rPr>
          <w:lang w:val="en-US"/>
        </w:rPr>
        <w:t xml:space="preserve">The code is the combination of a general part </w:t>
      </w:r>
      <w:r>
        <w:rPr>
          <w:lang w:val="en-US"/>
        </w:rPr>
        <w:t xml:space="preserve">– </w:t>
      </w:r>
      <w:r w:rsidR="00A66B7A">
        <w:rPr>
          <w:lang w:val="en-US"/>
        </w:rPr>
        <w:t>PTC(</w:t>
      </w:r>
      <w:r w:rsidR="00417B61" w:rsidRPr="00417B61">
        <w:rPr>
          <w:lang w:val="en-US"/>
        </w:rPr>
        <w:t>HARM-CUR-50-2000</w:t>
      </w:r>
      <w:r w:rsidR="00C85288">
        <w:rPr>
          <w:lang w:val="en-US"/>
        </w:rPr>
        <w:t>-II</w:t>
      </w:r>
      <w:r w:rsidR="00A66B7A">
        <w:rPr>
          <w:lang w:val="en-US"/>
        </w:rPr>
        <w:t>)</w:t>
      </w:r>
      <w:r w:rsidRPr="00FF204A">
        <w:rPr>
          <w:lang w:val="en-US"/>
        </w:rPr>
        <w:t xml:space="preserve"> – </w:t>
      </w:r>
      <w:r w:rsidRPr="00F32A60">
        <w:rPr>
          <w:lang w:val="en-US"/>
        </w:rPr>
        <w:t>that identifies the measurement method</w:t>
      </w:r>
      <w:r>
        <w:rPr>
          <w:lang w:val="en-US"/>
        </w:rPr>
        <w:t>,</w:t>
      </w:r>
      <w:r w:rsidRPr="00F32A60">
        <w:rPr>
          <w:lang w:val="en-US"/>
        </w:rPr>
        <w:t xml:space="preserve"> and therefore a homogenous set of measurement results</w:t>
      </w:r>
      <w:r>
        <w:rPr>
          <w:lang w:val="en-US"/>
        </w:rPr>
        <w:t>,</w:t>
      </w:r>
      <w:r w:rsidRPr="00F32A60">
        <w:rPr>
          <w:lang w:val="en-US"/>
        </w:rPr>
        <w:t xml:space="preserve"> and a specific part – </w:t>
      </w:r>
      <w:proofErr w:type="gramStart"/>
      <w:r w:rsidRPr="00F32A60">
        <w:rPr>
          <w:lang w:val="en-US"/>
        </w:rPr>
        <w:t>LAB(</w:t>
      </w:r>
      <w:proofErr w:type="gramEnd"/>
      <w:r w:rsidRPr="00F32A60">
        <w:rPr>
          <w:lang w:val="en-US"/>
        </w:rPr>
        <w:t>#) – that identifies a particular Laboratory.</w:t>
      </w:r>
    </w:p>
    <w:p w14:paraId="4A21034B" w14:textId="77777777" w:rsidR="00601E53" w:rsidRPr="00630F87" w:rsidRDefault="00601E53" w:rsidP="009C685F">
      <w:pPr>
        <w:jc w:val="both"/>
        <w:rPr>
          <w:lang w:val="en-US"/>
        </w:rPr>
      </w:pPr>
    </w:p>
    <w:p w14:paraId="12DC7568" w14:textId="77777777" w:rsidR="005155F6" w:rsidRPr="00F32A60" w:rsidRDefault="00A2658A" w:rsidP="002F1245">
      <w:pPr>
        <w:numPr>
          <w:ilvl w:val="1"/>
          <w:numId w:val="1"/>
        </w:numPr>
        <w:jc w:val="both"/>
        <w:rPr>
          <w:lang w:val="en-US"/>
        </w:rPr>
      </w:pPr>
      <w:bookmarkStart w:id="9" w:name="_Ref514507060"/>
      <w:r w:rsidRPr="00F32A60">
        <w:rPr>
          <w:lang w:val="en-US"/>
        </w:rPr>
        <w:t xml:space="preserve">The Laboratory that is willing </w:t>
      </w:r>
      <w:r w:rsidR="006A7057" w:rsidRPr="00F32A60">
        <w:rPr>
          <w:lang w:val="en-US"/>
        </w:rPr>
        <w:t xml:space="preserve">to participate </w:t>
      </w:r>
      <w:r w:rsidR="006A1973" w:rsidRPr="00F32A60">
        <w:rPr>
          <w:lang w:val="en-US"/>
        </w:rPr>
        <w:t xml:space="preserve">in </w:t>
      </w:r>
      <w:r w:rsidRPr="00F32A60">
        <w:rPr>
          <w:lang w:val="en-US"/>
        </w:rPr>
        <w:t>the proficiency test shall</w:t>
      </w:r>
      <w:r w:rsidR="005155F6" w:rsidRPr="00F32A60">
        <w:rPr>
          <w:lang w:val="en-US"/>
        </w:rPr>
        <w:t>:</w:t>
      </w:r>
      <w:bookmarkEnd w:id="9"/>
    </w:p>
    <w:p w14:paraId="2E90DCC4" w14:textId="77777777" w:rsidR="008837B4" w:rsidRPr="00F32A60" w:rsidRDefault="008837B4" w:rsidP="00E361C7">
      <w:pPr>
        <w:jc w:val="both"/>
        <w:rPr>
          <w:lang w:val="en-US"/>
        </w:rPr>
      </w:pPr>
    </w:p>
    <w:p w14:paraId="067217B5" w14:textId="1F5238F4" w:rsidR="00E70479" w:rsidRPr="00F50585" w:rsidRDefault="00E35637" w:rsidP="002F1245">
      <w:pPr>
        <w:pStyle w:val="Paragrafoelenco"/>
        <w:numPr>
          <w:ilvl w:val="0"/>
          <w:numId w:val="31"/>
        </w:numPr>
        <w:jc w:val="both"/>
        <w:rPr>
          <w:lang w:val="en-US"/>
        </w:rPr>
      </w:pPr>
      <w:r w:rsidRPr="00F50585">
        <w:rPr>
          <w:lang w:val="en-US"/>
        </w:rPr>
        <w:t>Fill</w:t>
      </w:r>
      <w:r w:rsidR="00463210" w:rsidRPr="00F50585">
        <w:rPr>
          <w:lang w:val="en-US"/>
        </w:rPr>
        <w:t xml:space="preserve">, </w:t>
      </w:r>
      <w:r w:rsidR="002F1245" w:rsidRPr="00F50585">
        <w:rPr>
          <w:lang w:val="en-US"/>
        </w:rPr>
        <w:t xml:space="preserve">print, </w:t>
      </w:r>
      <w:r w:rsidR="00463210" w:rsidRPr="00F50585">
        <w:rPr>
          <w:lang w:val="en-US"/>
        </w:rPr>
        <w:t>sign</w:t>
      </w:r>
      <w:r w:rsidR="00771CAB" w:rsidRPr="00F50585">
        <w:rPr>
          <w:lang w:val="en-US"/>
        </w:rPr>
        <w:t>, scan</w:t>
      </w:r>
      <w:r w:rsidRPr="00F50585">
        <w:rPr>
          <w:lang w:val="en-US"/>
        </w:rPr>
        <w:t xml:space="preserve"> and s</w:t>
      </w:r>
      <w:r w:rsidR="00A2658A" w:rsidRPr="00F50585">
        <w:rPr>
          <w:lang w:val="en-US"/>
        </w:rPr>
        <w:t xml:space="preserve">end </w:t>
      </w:r>
      <w:r w:rsidR="00E52F65" w:rsidRPr="00F50585">
        <w:rPr>
          <w:lang w:val="en-US"/>
        </w:rPr>
        <w:t xml:space="preserve">by </w:t>
      </w:r>
      <w:r w:rsidR="00771CAB" w:rsidRPr="00F50585">
        <w:rPr>
          <w:lang w:val="en-US"/>
        </w:rPr>
        <w:t>certified e</w:t>
      </w:r>
      <w:r w:rsidR="006716D4" w:rsidRPr="00F50585">
        <w:rPr>
          <w:lang w:val="en-US"/>
        </w:rPr>
        <w:t>-</w:t>
      </w:r>
      <w:r w:rsidR="00A2658A" w:rsidRPr="00F50585">
        <w:rPr>
          <w:lang w:val="en-US"/>
        </w:rPr>
        <w:t xml:space="preserve">mail </w:t>
      </w:r>
      <w:r w:rsidRPr="00F50585">
        <w:rPr>
          <w:lang w:val="en-US"/>
        </w:rPr>
        <w:t xml:space="preserve">to the </w:t>
      </w:r>
      <w:r w:rsidR="00771CAB" w:rsidRPr="00F50585">
        <w:rPr>
          <w:lang w:val="en-US"/>
        </w:rPr>
        <w:t>certified e</w:t>
      </w:r>
      <w:r w:rsidR="006716D4" w:rsidRPr="00F50585">
        <w:rPr>
          <w:lang w:val="en-US"/>
        </w:rPr>
        <w:t>-</w:t>
      </w:r>
      <w:r w:rsidR="00771CAB" w:rsidRPr="00F50585">
        <w:rPr>
          <w:lang w:val="en-US"/>
        </w:rPr>
        <w:t>mail</w:t>
      </w:r>
      <w:r w:rsidR="006716D4" w:rsidRPr="00F50585">
        <w:rPr>
          <w:lang w:val="en-US"/>
        </w:rPr>
        <w:t xml:space="preserve"> address </w:t>
      </w:r>
      <w:hyperlink r:id="rId19" w:history="1">
        <w:r w:rsidR="00771CAB" w:rsidRPr="00F50585">
          <w:rPr>
            <w:rStyle w:val="Collegamentoipertestuale"/>
            <w:lang w:val="en-US"/>
          </w:rPr>
          <w:t>dinfo@pec.unifi.it</w:t>
        </w:r>
      </w:hyperlink>
      <w:r w:rsidR="00771CAB" w:rsidRPr="00F50585">
        <w:rPr>
          <w:lang w:val="en-US"/>
        </w:rPr>
        <w:t xml:space="preserve"> </w:t>
      </w:r>
      <w:r w:rsidRPr="00F50585">
        <w:rPr>
          <w:lang w:val="en-US"/>
        </w:rPr>
        <w:t xml:space="preserve">the </w:t>
      </w:r>
      <w:r w:rsidR="007B6E37" w:rsidRPr="00F50585">
        <w:rPr>
          <w:lang w:val="en-US"/>
        </w:rPr>
        <w:t xml:space="preserve">purchase order in </w:t>
      </w:r>
      <w:r w:rsidR="00A2658A" w:rsidRPr="00F50585">
        <w:rPr>
          <w:lang w:val="en-US"/>
        </w:rPr>
        <w:t xml:space="preserve">Annex A </w:t>
      </w:r>
      <w:r w:rsidRPr="00F50585">
        <w:rPr>
          <w:lang w:val="en-US"/>
        </w:rPr>
        <w:t>(</w:t>
      </w:r>
      <w:r w:rsidR="001D6CD6" w:rsidRPr="00F50585">
        <w:rPr>
          <w:lang w:val="en-US"/>
        </w:rPr>
        <w:t>I</w:t>
      </w:r>
      <w:r w:rsidRPr="00F50585">
        <w:rPr>
          <w:lang w:val="en-US"/>
        </w:rPr>
        <w:t xml:space="preserve">talian) </w:t>
      </w:r>
      <w:r w:rsidRPr="00F50585">
        <w:rPr>
          <w:b/>
          <w:bCs/>
          <w:u w:val="single"/>
          <w:lang w:val="en-US"/>
        </w:rPr>
        <w:t>or</w:t>
      </w:r>
      <w:r w:rsidRPr="00F50585">
        <w:rPr>
          <w:lang w:val="en-US"/>
        </w:rPr>
        <w:t xml:space="preserve"> Annex B (English)</w:t>
      </w:r>
      <w:r w:rsidR="001C769F" w:rsidRPr="00F50585">
        <w:rPr>
          <w:lang w:val="en-US"/>
        </w:rPr>
        <w:t>.</w:t>
      </w:r>
      <w:r w:rsidR="00DC6B71" w:rsidRPr="00F50585">
        <w:rPr>
          <w:lang w:val="en-US"/>
        </w:rPr>
        <w:t xml:space="preserve"> It is generally intended that Italian laboratories use Annex A, foreign laboratories use Annex B.</w:t>
      </w:r>
    </w:p>
    <w:p w14:paraId="62043FB0" w14:textId="77777777" w:rsidR="00E70479" w:rsidRPr="00F50585" w:rsidRDefault="00E70479" w:rsidP="00E56AB8">
      <w:pPr>
        <w:jc w:val="both"/>
        <w:rPr>
          <w:lang w:val="en-US"/>
        </w:rPr>
      </w:pPr>
    </w:p>
    <w:p w14:paraId="580C20F9" w14:textId="77777777" w:rsidR="00BE6CF0" w:rsidRPr="00F50585" w:rsidRDefault="00F75AE0" w:rsidP="002F1245">
      <w:pPr>
        <w:pStyle w:val="Paragrafoelenco"/>
        <w:numPr>
          <w:ilvl w:val="0"/>
          <w:numId w:val="31"/>
        </w:numPr>
        <w:jc w:val="both"/>
        <w:rPr>
          <w:lang w:val="en-US"/>
        </w:rPr>
      </w:pPr>
      <w:bookmarkStart w:id="10" w:name="_Ref351715119"/>
      <w:r w:rsidRPr="00F50585">
        <w:rPr>
          <w:lang w:val="en-US"/>
        </w:rPr>
        <w:t>Designa</w:t>
      </w:r>
      <w:r w:rsidR="005E43F9" w:rsidRPr="00F50585">
        <w:rPr>
          <w:lang w:val="en-US"/>
        </w:rPr>
        <w:t>te a Technical Responsible</w:t>
      </w:r>
      <w:r w:rsidR="006716D4" w:rsidRPr="00F50585">
        <w:rPr>
          <w:lang w:val="en-US"/>
        </w:rPr>
        <w:t>.</w:t>
      </w:r>
      <w:r w:rsidR="00EE1F82" w:rsidRPr="00F50585">
        <w:rPr>
          <w:lang w:val="en-US"/>
        </w:rPr>
        <w:t xml:space="preserve"> </w:t>
      </w:r>
      <w:r w:rsidR="00A05368" w:rsidRPr="00F50585">
        <w:rPr>
          <w:lang w:val="en-US"/>
        </w:rPr>
        <w:t>The Technical Responsible shall sign the test report submitted by the Laboratory to the Coordinator</w:t>
      </w:r>
      <w:r w:rsidR="00B565E4" w:rsidRPr="00F50585">
        <w:rPr>
          <w:lang w:val="en-US"/>
        </w:rPr>
        <w:t xml:space="preserve"> (Annex C)</w:t>
      </w:r>
      <w:r w:rsidR="00A05368" w:rsidRPr="00F50585">
        <w:rPr>
          <w:lang w:val="en-US"/>
        </w:rPr>
        <w:t xml:space="preserve">, in addition he/she will be the reference person for correspondence with the </w:t>
      </w:r>
      <w:proofErr w:type="gramStart"/>
      <w:r w:rsidR="00A05368" w:rsidRPr="00F50585">
        <w:rPr>
          <w:lang w:val="en-US"/>
        </w:rPr>
        <w:t>Coordinator</w:t>
      </w:r>
      <w:proofErr w:type="gramEnd"/>
      <w:r w:rsidR="00A05368" w:rsidRPr="00F50585">
        <w:rPr>
          <w:lang w:val="en-US"/>
        </w:rPr>
        <w:t>.</w:t>
      </w:r>
    </w:p>
    <w:bookmarkEnd w:id="10"/>
    <w:p w14:paraId="6459C8B8" w14:textId="77777777" w:rsidR="00F75AE0" w:rsidRPr="00F50585" w:rsidRDefault="00F75AE0" w:rsidP="00F75AE0">
      <w:pPr>
        <w:jc w:val="both"/>
        <w:rPr>
          <w:lang w:val="en-US"/>
        </w:rPr>
      </w:pPr>
    </w:p>
    <w:p w14:paraId="637639FF" w14:textId="77777777" w:rsidR="005E24AF" w:rsidRPr="00F50585" w:rsidRDefault="007A6D59" w:rsidP="00BF2B93">
      <w:pPr>
        <w:pStyle w:val="Paragrafoelenco"/>
        <w:numPr>
          <w:ilvl w:val="0"/>
          <w:numId w:val="31"/>
        </w:numPr>
        <w:jc w:val="both"/>
        <w:rPr>
          <w:lang w:val="en-US"/>
        </w:rPr>
      </w:pPr>
      <w:r w:rsidRPr="00F50585">
        <w:rPr>
          <w:lang w:val="en-US"/>
        </w:rPr>
        <w:t xml:space="preserve">Select the </w:t>
      </w:r>
      <w:r w:rsidR="000538F5" w:rsidRPr="00F50585">
        <w:rPr>
          <w:lang w:val="en-US"/>
        </w:rPr>
        <w:t xml:space="preserve">week </w:t>
      </w:r>
      <w:r w:rsidRPr="00F50585">
        <w:rPr>
          <w:lang w:val="en-US"/>
        </w:rPr>
        <w:t>during which the measurement will be performed by using the Doodle link</w:t>
      </w:r>
    </w:p>
    <w:p w14:paraId="795AFAD3" w14:textId="365DD1A6" w:rsidR="00C10CEF" w:rsidRPr="00BF2B93" w:rsidRDefault="00000000" w:rsidP="005E24AF">
      <w:pPr>
        <w:pStyle w:val="Paragrafoelenco"/>
        <w:ind w:left="530"/>
        <w:jc w:val="both"/>
        <w:rPr>
          <w:lang w:val="en-US"/>
        </w:rPr>
      </w:pPr>
      <w:hyperlink r:id="rId20" w:history="1">
        <w:r w:rsidR="002926F6" w:rsidRPr="00F436DF">
          <w:rPr>
            <w:rStyle w:val="Collegamentoipertestuale"/>
            <w:lang w:val="en-US"/>
          </w:rPr>
          <w:t>https://doodle.com/poll/645s7hins6nibbk5</w:t>
        </w:r>
      </w:hyperlink>
      <w:r w:rsidR="002926F6">
        <w:rPr>
          <w:lang w:val="en-US"/>
        </w:rPr>
        <w:t xml:space="preserve"> </w:t>
      </w:r>
      <w:r w:rsidR="004A5277" w:rsidRPr="00BF2B93">
        <w:rPr>
          <w:lang w:val="en-US"/>
        </w:rPr>
        <w:t xml:space="preserve">Use the Laboratory name </w:t>
      </w:r>
      <w:r w:rsidR="001A2AC1" w:rsidRPr="00BF2B93">
        <w:rPr>
          <w:lang w:val="en-US"/>
        </w:rPr>
        <w:t xml:space="preserve">when making the selection, </w:t>
      </w:r>
      <w:r w:rsidR="004A5277" w:rsidRPr="00BF2B93">
        <w:rPr>
          <w:lang w:val="en-US"/>
        </w:rPr>
        <w:t>do not u</w:t>
      </w:r>
      <w:r w:rsidR="007A6D59" w:rsidRPr="00BF2B93">
        <w:rPr>
          <w:lang w:val="en-US"/>
        </w:rPr>
        <w:t>s</w:t>
      </w:r>
      <w:r w:rsidR="004A5277" w:rsidRPr="00BF2B93">
        <w:rPr>
          <w:lang w:val="en-US"/>
        </w:rPr>
        <w:t>e</w:t>
      </w:r>
      <w:r w:rsidR="007A6D59" w:rsidRPr="00BF2B93">
        <w:rPr>
          <w:lang w:val="en-US"/>
        </w:rPr>
        <w:t xml:space="preserve"> the code assigned by the </w:t>
      </w:r>
      <w:proofErr w:type="gramStart"/>
      <w:r w:rsidR="007A6D59" w:rsidRPr="00BF2B93">
        <w:rPr>
          <w:lang w:val="en-US"/>
        </w:rPr>
        <w:t>Coordinator</w:t>
      </w:r>
      <w:proofErr w:type="gramEnd"/>
      <w:r w:rsidR="003F350A" w:rsidRPr="00BF2B93">
        <w:rPr>
          <w:lang w:val="en-US"/>
        </w:rPr>
        <w:t>.</w:t>
      </w:r>
    </w:p>
    <w:p w14:paraId="32555FFF" w14:textId="77777777" w:rsidR="00C10CEF" w:rsidRPr="00C10CEF" w:rsidRDefault="00C10CEF" w:rsidP="004E0516">
      <w:pPr>
        <w:pStyle w:val="Paragrafoelenco"/>
        <w:ind w:left="0"/>
        <w:rPr>
          <w:lang w:val="en-US"/>
        </w:rPr>
      </w:pPr>
    </w:p>
    <w:p w14:paraId="1050907B" w14:textId="77777777" w:rsidR="0063345D" w:rsidRPr="00F32A60" w:rsidRDefault="000273ED" w:rsidP="002406B9">
      <w:pPr>
        <w:numPr>
          <w:ilvl w:val="1"/>
          <w:numId w:val="1"/>
        </w:numPr>
        <w:jc w:val="both"/>
        <w:rPr>
          <w:lang w:val="en-US"/>
        </w:rPr>
      </w:pPr>
      <w:r>
        <w:rPr>
          <w:lang w:val="en-US"/>
        </w:rPr>
        <w:t>The Laboratory shall o</w:t>
      </w:r>
      <w:r w:rsidR="006908BF" w:rsidRPr="00F32A60">
        <w:rPr>
          <w:lang w:val="en-US"/>
        </w:rPr>
        <w:t>bserve the following shipping rules:</w:t>
      </w:r>
    </w:p>
    <w:p w14:paraId="7DC38629" w14:textId="77777777" w:rsidR="006908BF" w:rsidRPr="000273ED" w:rsidRDefault="00763C91" w:rsidP="000273ED">
      <w:pPr>
        <w:pStyle w:val="Paragrafoelenco"/>
        <w:numPr>
          <w:ilvl w:val="0"/>
          <w:numId w:val="31"/>
        </w:numPr>
        <w:jc w:val="both"/>
        <w:rPr>
          <w:lang w:val="en-US"/>
        </w:rPr>
      </w:pPr>
      <w:r w:rsidRPr="000273ED">
        <w:rPr>
          <w:lang w:val="en-US"/>
        </w:rPr>
        <w:t>S</w:t>
      </w:r>
      <w:r w:rsidR="006908BF" w:rsidRPr="000273ED">
        <w:rPr>
          <w:lang w:val="en-US"/>
        </w:rPr>
        <w:t>hipping of the Sample from the Coordinator to the Laboratory</w:t>
      </w:r>
      <w:r w:rsidRPr="000273ED">
        <w:rPr>
          <w:lang w:val="en-US"/>
        </w:rPr>
        <w:t xml:space="preserve"> is in </w:t>
      </w:r>
      <w:r w:rsidR="006908BF" w:rsidRPr="000273ED">
        <w:rPr>
          <w:lang w:val="en-US"/>
        </w:rPr>
        <w:t xml:space="preserve">charge of the </w:t>
      </w:r>
      <w:proofErr w:type="gramStart"/>
      <w:r w:rsidR="0080632C" w:rsidRPr="000273ED">
        <w:rPr>
          <w:lang w:val="en-US"/>
        </w:rPr>
        <w:t>Coordinator</w:t>
      </w:r>
      <w:r w:rsidR="00812A2F" w:rsidRPr="000273ED">
        <w:rPr>
          <w:lang w:val="en-US"/>
        </w:rPr>
        <w:t>;</w:t>
      </w:r>
      <w:proofErr w:type="gramEnd"/>
    </w:p>
    <w:p w14:paraId="50FEDE09" w14:textId="77777777" w:rsidR="006908BF" w:rsidRPr="000273ED" w:rsidRDefault="006908BF" w:rsidP="000273ED">
      <w:pPr>
        <w:pStyle w:val="Paragrafoelenco"/>
        <w:numPr>
          <w:ilvl w:val="0"/>
          <w:numId w:val="31"/>
        </w:numPr>
        <w:jc w:val="both"/>
        <w:rPr>
          <w:lang w:val="en-US"/>
        </w:rPr>
      </w:pPr>
      <w:r w:rsidRPr="000273ED">
        <w:rPr>
          <w:lang w:val="en-US"/>
        </w:rPr>
        <w:t xml:space="preserve">Shipping of the Sample from Laboratory </w:t>
      </w:r>
      <w:r w:rsidR="000D7667">
        <w:rPr>
          <w:lang w:val="en-US"/>
        </w:rPr>
        <w:t xml:space="preserve">X </w:t>
      </w:r>
      <w:r w:rsidRPr="000273ED">
        <w:rPr>
          <w:lang w:val="en-US"/>
        </w:rPr>
        <w:t xml:space="preserve">to the </w:t>
      </w:r>
      <w:r w:rsidR="00763C91" w:rsidRPr="000273ED">
        <w:rPr>
          <w:lang w:val="en-US"/>
        </w:rPr>
        <w:t xml:space="preserve">next Laboratory </w:t>
      </w:r>
      <w:r w:rsidR="000D7667">
        <w:rPr>
          <w:lang w:val="en-US"/>
        </w:rPr>
        <w:t xml:space="preserve">Y </w:t>
      </w:r>
      <w:r w:rsidR="00763C91" w:rsidRPr="000273ED">
        <w:rPr>
          <w:lang w:val="en-US"/>
        </w:rPr>
        <w:t xml:space="preserve">or </w:t>
      </w:r>
      <w:r w:rsidR="0080632C" w:rsidRPr="000273ED">
        <w:rPr>
          <w:lang w:val="en-US"/>
        </w:rPr>
        <w:t xml:space="preserve">to </w:t>
      </w:r>
      <w:r w:rsidR="00763C91" w:rsidRPr="000273ED">
        <w:rPr>
          <w:lang w:val="en-US"/>
        </w:rPr>
        <w:t xml:space="preserve">the </w:t>
      </w:r>
      <w:proofErr w:type="gramStart"/>
      <w:r w:rsidRPr="000273ED">
        <w:rPr>
          <w:lang w:val="en-US"/>
        </w:rPr>
        <w:t>Coordinator</w:t>
      </w:r>
      <w:proofErr w:type="gramEnd"/>
      <w:r w:rsidR="00763C91" w:rsidRPr="000273ED">
        <w:rPr>
          <w:lang w:val="en-US"/>
        </w:rPr>
        <w:t xml:space="preserve"> is </w:t>
      </w:r>
      <w:r w:rsidRPr="000273ED">
        <w:rPr>
          <w:lang w:val="en-US"/>
        </w:rPr>
        <w:t>in charge of Laboratory</w:t>
      </w:r>
      <w:r w:rsidR="000D7667">
        <w:rPr>
          <w:lang w:val="en-US"/>
        </w:rPr>
        <w:t xml:space="preserve"> X</w:t>
      </w:r>
      <w:r w:rsidR="00812A2F" w:rsidRPr="000273ED">
        <w:rPr>
          <w:lang w:val="en-US"/>
        </w:rPr>
        <w:t>;</w:t>
      </w:r>
    </w:p>
    <w:p w14:paraId="5C98E4F2" w14:textId="77777777" w:rsidR="00C85376" w:rsidRPr="00F32A60" w:rsidRDefault="006908BF" w:rsidP="000273ED">
      <w:pPr>
        <w:pStyle w:val="Paragrafoelenco"/>
        <w:numPr>
          <w:ilvl w:val="0"/>
          <w:numId w:val="31"/>
        </w:numPr>
        <w:jc w:val="both"/>
        <w:rPr>
          <w:lang w:val="en-US"/>
        </w:rPr>
      </w:pPr>
      <w:r w:rsidRPr="00F32A60">
        <w:rPr>
          <w:lang w:val="en-US"/>
        </w:rPr>
        <w:t xml:space="preserve">Shipments shall be </w:t>
      </w:r>
      <w:r w:rsidR="00812A2F" w:rsidRPr="00F32A60">
        <w:rPr>
          <w:lang w:val="en-US"/>
        </w:rPr>
        <w:t xml:space="preserve">done by means of </w:t>
      </w:r>
      <w:r w:rsidRPr="00F32A60">
        <w:rPr>
          <w:lang w:val="en-US"/>
        </w:rPr>
        <w:t xml:space="preserve">an express </w:t>
      </w:r>
      <w:proofErr w:type="gramStart"/>
      <w:r w:rsidRPr="00F32A60">
        <w:rPr>
          <w:lang w:val="en-US"/>
        </w:rPr>
        <w:t>courier</w:t>
      </w:r>
      <w:r w:rsidR="00812A2F" w:rsidRPr="00F32A60">
        <w:rPr>
          <w:lang w:val="en-US"/>
        </w:rPr>
        <w:t>;</w:t>
      </w:r>
      <w:proofErr w:type="gramEnd"/>
    </w:p>
    <w:p w14:paraId="70940468" w14:textId="77777777" w:rsidR="000630CA" w:rsidRDefault="006908BF" w:rsidP="000273ED">
      <w:pPr>
        <w:pStyle w:val="Paragrafoelenco"/>
        <w:numPr>
          <w:ilvl w:val="0"/>
          <w:numId w:val="31"/>
        </w:numPr>
        <w:jc w:val="both"/>
        <w:rPr>
          <w:lang w:val="en-US"/>
        </w:rPr>
      </w:pPr>
      <w:r w:rsidRPr="00F32A60">
        <w:rPr>
          <w:lang w:val="en-US"/>
        </w:rPr>
        <w:t xml:space="preserve">The </w:t>
      </w:r>
      <w:r w:rsidR="00812A2F" w:rsidRPr="00F32A60">
        <w:rPr>
          <w:lang w:val="en-US"/>
        </w:rPr>
        <w:t xml:space="preserve">same </w:t>
      </w:r>
      <w:r w:rsidRPr="00F32A60">
        <w:rPr>
          <w:lang w:val="en-US"/>
        </w:rPr>
        <w:t xml:space="preserve">packaging </w:t>
      </w:r>
      <w:r w:rsidR="0080632C" w:rsidRPr="00F32A60">
        <w:rPr>
          <w:lang w:val="en-US"/>
        </w:rPr>
        <w:t xml:space="preserve">used </w:t>
      </w:r>
      <w:r w:rsidR="006562A9" w:rsidRPr="00F32A60">
        <w:rPr>
          <w:lang w:val="en-US"/>
        </w:rPr>
        <w:t xml:space="preserve">by the </w:t>
      </w:r>
      <w:proofErr w:type="gramStart"/>
      <w:r w:rsidR="006562A9" w:rsidRPr="00F32A60">
        <w:rPr>
          <w:lang w:val="en-US"/>
        </w:rPr>
        <w:t>Coordinator</w:t>
      </w:r>
      <w:proofErr w:type="gramEnd"/>
      <w:r w:rsidR="006562A9" w:rsidRPr="00F32A60">
        <w:rPr>
          <w:lang w:val="en-US"/>
        </w:rPr>
        <w:t xml:space="preserve"> shall be </w:t>
      </w:r>
      <w:r w:rsidR="00FF204A">
        <w:rPr>
          <w:lang w:val="en-US"/>
        </w:rPr>
        <w:t>used by the Laboratory</w:t>
      </w:r>
      <w:r w:rsidR="00812A2F" w:rsidRPr="00F32A60">
        <w:rPr>
          <w:lang w:val="en-US"/>
        </w:rPr>
        <w:t>.</w:t>
      </w:r>
    </w:p>
    <w:p w14:paraId="797A0A94" w14:textId="77777777" w:rsidR="00C10CEF" w:rsidRDefault="00C10CEF" w:rsidP="004E0516">
      <w:pPr>
        <w:jc w:val="both"/>
        <w:rPr>
          <w:highlight w:val="yellow"/>
          <w:lang w:val="en-US"/>
        </w:rPr>
      </w:pPr>
    </w:p>
    <w:p w14:paraId="59F4D942" w14:textId="2C0B6687" w:rsidR="00C10CEF" w:rsidRPr="00EF4874" w:rsidRDefault="00601E53" w:rsidP="00C10CEF">
      <w:pPr>
        <w:ind w:left="170"/>
        <w:jc w:val="both"/>
        <w:rPr>
          <w:u w:val="single"/>
          <w:lang w:val="en-US"/>
        </w:rPr>
      </w:pPr>
      <w:r>
        <w:rPr>
          <w:u w:val="single"/>
          <w:lang w:val="en-US"/>
        </w:rPr>
        <w:t>A</w:t>
      </w:r>
      <w:r w:rsidR="00C10CEF" w:rsidRPr="00EF4874">
        <w:rPr>
          <w:u w:val="single"/>
          <w:lang w:val="en-US"/>
        </w:rPr>
        <w:t xml:space="preserve">ddress and contact details </w:t>
      </w:r>
      <w:r>
        <w:rPr>
          <w:u w:val="single"/>
          <w:lang w:val="en-US"/>
        </w:rPr>
        <w:t>of each Laboratory</w:t>
      </w:r>
      <w:r w:rsidR="00C10CEF" w:rsidRPr="00EF4874">
        <w:rPr>
          <w:u w:val="single"/>
          <w:lang w:val="en-US"/>
        </w:rPr>
        <w:t xml:space="preserve"> </w:t>
      </w:r>
      <w:r>
        <w:rPr>
          <w:u w:val="single"/>
          <w:lang w:val="en-US"/>
        </w:rPr>
        <w:t>are</w:t>
      </w:r>
      <w:r w:rsidR="00C10CEF" w:rsidRPr="00EF4874">
        <w:rPr>
          <w:u w:val="single"/>
          <w:lang w:val="en-US"/>
        </w:rPr>
        <w:t xml:space="preserve"> provided </w:t>
      </w:r>
      <w:r>
        <w:rPr>
          <w:u w:val="single"/>
          <w:lang w:val="en-US"/>
        </w:rPr>
        <w:t>through</w:t>
      </w:r>
      <w:r w:rsidR="00C10CEF" w:rsidRPr="00EF4874">
        <w:rPr>
          <w:u w:val="single"/>
          <w:lang w:val="en-US"/>
        </w:rPr>
        <w:t xml:space="preserve"> the </w:t>
      </w:r>
      <w:r w:rsidR="00EF4874" w:rsidRPr="00EF4874">
        <w:rPr>
          <w:u w:val="single"/>
          <w:lang w:val="en-US"/>
        </w:rPr>
        <w:t>same Doodle link</w:t>
      </w:r>
      <w:r w:rsidR="00C10CEF" w:rsidRPr="00EF4874">
        <w:rPr>
          <w:u w:val="single"/>
          <w:lang w:val="en-US"/>
        </w:rPr>
        <w:t xml:space="preserve">. </w:t>
      </w:r>
      <w:r w:rsidR="00EF4874" w:rsidRPr="00EF4874">
        <w:rPr>
          <w:u w:val="single"/>
          <w:lang w:val="en-US"/>
        </w:rPr>
        <w:t xml:space="preserve">Be accurate when inserting the address and contact details </w:t>
      </w:r>
      <w:r>
        <w:rPr>
          <w:u w:val="single"/>
          <w:lang w:val="en-US"/>
        </w:rPr>
        <w:t xml:space="preserve">requested by the </w:t>
      </w:r>
      <w:r w:rsidR="00EF4874" w:rsidRPr="00EF4874">
        <w:rPr>
          <w:u w:val="single"/>
          <w:lang w:val="en-US"/>
        </w:rPr>
        <w:t>Doodle</w:t>
      </w:r>
      <w:r w:rsidR="00C10CEF" w:rsidRPr="00EF4874">
        <w:rPr>
          <w:u w:val="single"/>
          <w:lang w:val="en-US"/>
        </w:rPr>
        <w:t>.</w:t>
      </w:r>
    </w:p>
    <w:p w14:paraId="213F9ECE" w14:textId="77777777" w:rsidR="006A7057" w:rsidRPr="00F32A60" w:rsidRDefault="006A7057" w:rsidP="006A7057">
      <w:pPr>
        <w:jc w:val="both"/>
        <w:rPr>
          <w:lang w:val="en-US"/>
        </w:rPr>
      </w:pPr>
    </w:p>
    <w:p w14:paraId="20BC18E8" w14:textId="77777777" w:rsidR="006A7057" w:rsidRDefault="006A7057" w:rsidP="006A7057">
      <w:pPr>
        <w:numPr>
          <w:ilvl w:val="1"/>
          <w:numId w:val="1"/>
        </w:numPr>
        <w:jc w:val="both"/>
        <w:rPr>
          <w:lang w:val="en-US"/>
        </w:rPr>
      </w:pPr>
      <w:r w:rsidRPr="00FF204A">
        <w:rPr>
          <w:u w:val="single"/>
          <w:lang w:val="en-US"/>
        </w:rPr>
        <w:t>Handle with care the travelling Sample. A damage to the Sample will cause a delay and eventually the interruption of the proficiency test.</w:t>
      </w:r>
      <w:r w:rsidRPr="00F32A60">
        <w:rPr>
          <w:lang w:val="en-US"/>
        </w:rPr>
        <w:t xml:space="preserve"> Each Laboratory shall verify by inspection the mechanical integrity of the Sample. Possible defects or damages, proven or suspected, shall be immediately notified to the </w:t>
      </w:r>
      <w:proofErr w:type="gramStart"/>
      <w:r w:rsidRPr="00F32A60">
        <w:rPr>
          <w:lang w:val="en-US"/>
        </w:rPr>
        <w:t>Coordinator</w:t>
      </w:r>
      <w:proofErr w:type="gramEnd"/>
      <w:r w:rsidRPr="00F32A60">
        <w:rPr>
          <w:lang w:val="en-US"/>
        </w:rPr>
        <w:t>.</w:t>
      </w:r>
      <w:r w:rsidR="00FF204A">
        <w:rPr>
          <w:lang w:val="en-US"/>
        </w:rPr>
        <w:t xml:space="preserve"> A verification of the electrical performance of the Sample is also envisaged (see §7).</w:t>
      </w:r>
    </w:p>
    <w:p w14:paraId="6B144E7A" w14:textId="77777777" w:rsidR="00813770" w:rsidRDefault="00813770" w:rsidP="00813770">
      <w:pPr>
        <w:jc w:val="both"/>
        <w:rPr>
          <w:lang w:val="en-US"/>
        </w:rPr>
      </w:pPr>
    </w:p>
    <w:p w14:paraId="05138221" w14:textId="77777777" w:rsidR="00952B4F" w:rsidRPr="00F32A60" w:rsidRDefault="00812A2F" w:rsidP="00E361C7">
      <w:pPr>
        <w:numPr>
          <w:ilvl w:val="0"/>
          <w:numId w:val="1"/>
        </w:numPr>
        <w:jc w:val="both"/>
        <w:rPr>
          <w:b/>
          <w:lang w:val="en-US"/>
        </w:rPr>
      </w:pPr>
      <w:bookmarkStart w:id="11" w:name="_Ref247085279"/>
      <w:bookmarkStart w:id="12" w:name="OLE_LINK1"/>
      <w:r w:rsidRPr="00F32A60">
        <w:rPr>
          <w:b/>
          <w:lang w:val="en-US"/>
        </w:rPr>
        <w:t>Statistical analysis of the measurement results</w:t>
      </w:r>
      <w:bookmarkEnd w:id="11"/>
    </w:p>
    <w:bookmarkEnd w:id="12"/>
    <w:p w14:paraId="5873DD5D" w14:textId="77777777" w:rsidR="001E5556" w:rsidRDefault="001E5556" w:rsidP="00FC101F">
      <w:pPr>
        <w:jc w:val="both"/>
        <w:rPr>
          <w:lang w:val="en-US"/>
        </w:rPr>
      </w:pPr>
    </w:p>
    <w:p w14:paraId="70002D85" w14:textId="46FED355" w:rsidR="006C58A6" w:rsidRPr="00F32A60" w:rsidRDefault="00AC14A0" w:rsidP="001E5556">
      <w:pPr>
        <w:numPr>
          <w:ilvl w:val="1"/>
          <w:numId w:val="1"/>
        </w:numPr>
        <w:jc w:val="both"/>
        <w:rPr>
          <w:lang w:val="en-US"/>
        </w:rPr>
      </w:pPr>
      <w:r w:rsidRPr="001B147F">
        <w:rPr>
          <w:lang w:val="en-US"/>
        </w:rPr>
        <w:t xml:space="preserve">The measurement result provided by each Laboratory shall be compared against the reference value </w:t>
      </w:r>
      <w:r w:rsidRPr="009F06B5">
        <w:rPr>
          <w:position w:val="-6"/>
          <w:lang w:val="en-US"/>
        </w:rPr>
        <w:object w:dxaOrig="260" w:dyaOrig="320" w14:anchorId="4BE622E9">
          <v:shape id="_x0000_i1029" type="#_x0000_t75" style="width:12.55pt;height:15.9pt" o:ole="">
            <v:imagedata r:id="rId21" o:title=""/>
          </v:shape>
          <o:OLEObject Type="Embed" ProgID="Equation.DSMT4" ShapeID="_x0000_i1029" DrawAspect="Content" ObjectID="_1726058521" r:id="rId22"/>
        </w:object>
      </w:r>
      <w:r w:rsidR="00FB3B84">
        <w:rPr>
          <w:lang w:val="en-US"/>
        </w:rPr>
        <w:t>,</w:t>
      </w:r>
      <w:r w:rsidRPr="001B147F">
        <w:rPr>
          <w:lang w:val="en-US"/>
        </w:rPr>
        <w:t xml:space="preserve"> its </w:t>
      </w:r>
      <w:r>
        <w:rPr>
          <w:lang w:val="en-US"/>
        </w:rPr>
        <w:t xml:space="preserve">standard </w:t>
      </w:r>
      <w:r w:rsidRPr="001B147F">
        <w:rPr>
          <w:lang w:val="en-US"/>
        </w:rPr>
        <w:t xml:space="preserve">uncertainty </w:t>
      </w:r>
      <w:r w:rsidRPr="009F06B5">
        <w:rPr>
          <w:position w:val="-6"/>
          <w:lang w:val="en-US"/>
        </w:rPr>
        <w:object w:dxaOrig="240" w:dyaOrig="320" w14:anchorId="56D6187D">
          <v:shape id="_x0000_i1030" type="#_x0000_t75" style="width:12.55pt;height:15.9pt" o:ole="">
            <v:imagedata r:id="rId23" o:title=""/>
          </v:shape>
          <o:OLEObject Type="Embed" ProgID="Equation.DSMT4" ShapeID="_x0000_i1030" DrawAspect="Content" ObjectID="_1726058522" r:id="rId24"/>
        </w:object>
      </w:r>
      <w:r w:rsidR="00FB3B84">
        <w:rPr>
          <w:lang w:val="en-US"/>
        </w:rPr>
        <w:t xml:space="preserve"> and the standard deviation </w:t>
      </w:r>
      <w:r w:rsidR="00FB3B84" w:rsidRPr="00FB3B84">
        <w:rPr>
          <w:position w:val="-14"/>
          <w:lang w:val="en-US"/>
        </w:rPr>
        <w:object w:dxaOrig="360" w:dyaOrig="380" w14:anchorId="77063A09">
          <v:shape id="_x0000_i1031" type="#_x0000_t75" style="width:18pt;height:19pt" o:ole="">
            <v:imagedata r:id="rId25" o:title=""/>
          </v:shape>
          <o:OLEObject Type="Embed" ProgID="Equation.DSMT4" ShapeID="_x0000_i1031" DrawAspect="Content" ObjectID="_1726058523" r:id="rId26"/>
        </w:object>
      </w:r>
      <w:r w:rsidRPr="001B147F">
        <w:rPr>
          <w:lang w:val="en-US"/>
        </w:rPr>
        <w:t>.</w:t>
      </w:r>
      <w:r>
        <w:rPr>
          <w:lang w:val="en-US"/>
        </w:rPr>
        <w:t xml:space="preserve"> </w:t>
      </w:r>
      <w:r w:rsidR="002F5EAE" w:rsidRPr="0015627D">
        <w:rPr>
          <w:lang w:val="en-US"/>
        </w:rPr>
        <w:t>T</w:t>
      </w:r>
      <w:r w:rsidR="00FC101F" w:rsidRPr="0015627D">
        <w:rPr>
          <w:lang w:val="en-US"/>
        </w:rPr>
        <w:t>he</w:t>
      </w:r>
      <w:r w:rsidR="002F5EAE" w:rsidRPr="0015627D">
        <w:rPr>
          <w:lang w:val="en-US"/>
        </w:rPr>
        <w:t xml:space="preserve"> </w:t>
      </w:r>
      <w:r w:rsidR="00181C07">
        <w:rPr>
          <w:lang w:val="en-US"/>
        </w:rPr>
        <w:t xml:space="preserve">assessment of the performance of the Laboratory is </w:t>
      </w:r>
      <w:r w:rsidR="00AA5214" w:rsidRPr="0015627D">
        <w:rPr>
          <w:lang w:val="en-US"/>
        </w:rPr>
        <w:t xml:space="preserve">based on </w:t>
      </w:r>
      <w:r w:rsidR="00FC101F" w:rsidRPr="0015627D">
        <w:rPr>
          <w:lang w:val="en-US"/>
        </w:rPr>
        <w:t xml:space="preserve">the </w:t>
      </w:r>
      <w:r w:rsidR="00BB77BC" w:rsidRPr="0015627D">
        <w:rPr>
          <w:lang w:val="en-US"/>
        </w:rPr>
        <w:t>z-score (</w:t>
      </w:r>
      <w:bookmarkStart w:id="13" w:name="_Ref247447918"/>
      <w:r w:rsidR="001E5556" w:rsidRPr="0015627D">
        <w:rPr>
          <w:lang w:val="en-US"/>
        </w:rPr>
        <w:t xml:space="preserve">see </w:t>
      </w:r>
      <w:r w:rsidR="00AA74EE" w:rsidRPr="0015627D">
        <w:rPr>
          <w:lang w:val="en-US"/>
        </w:rPr>
        <w:t>§9.</w:t>
      </w:r>
      <w:r w:rsidR="00181C07">
        <w:rPr>
          <w:lang w:val="en-US"/>
        </w:rPr>
        <w:t>4.1</w:t>
      </w:r>
      <w:r w:rsidR="009A2FEA" w:rsidRPr="0015627D">
        <w:rPr>
          <w:lang w:val="en-US"/>
        </w:rPr>
        <w:t xml:space="preserve"> </w:t>
      </w:r>
      <w:r w:rsidR="00C50AB4" w:rsidRPr="0015627D">
        <w:rPr>
          <w:lang w:val="en-US"/>
        </w:rPr>
        <w:t xml:space="preserve">of </w:t>
      </w:r>
      <w:r w:rsidR="009A2FEA" w:rsidRPr="0015627D">
        <w:rPr>
          <w:lang w:val="en-US"/>
        </w:rPr>
        <w:t>ISO 13528</w:t>
      </w:r>
      <w:r w:rsidR="00682265" w:rsidRPr="0015627D">
        <w:rPr>
          <w:lang w:val="en-US"/>
        </w:rPr>
        <w:t>:</w:t>
      </w:r>
      <w:r w:rsidR="00AA74EE" w:rsidRPr="0015627D">
        <w:rPr>
          <w:lang w:val="en-US"/>
        </w:rPr>
        <w:t>2015</w:t>
      </w:r>
      <w:r w:rsidR="009A2FEA" w:rsidRPr="0015627D">
        <w:rPr>
          <w:lang w:val="en-US"/>
        </w:rPr>
        <w:t>)</w:t>
      </w:r>
      <w:r w:rsidR="00FC101F" w:rsidRPr="0015627D">
        <w:rPr>
          <w:lang w:val="en-US"/>
        </w:rPr>
        <w:t>.</w:t>
      </w:r>
      <w:r w:rsidR="005C7C5B" w:rsidRPr="0015627D">
        <w:rPr>
          <w:lang w:val="en-US"/>
        </w:rPr>
        <w:t xml:space="preserve"> </w:t>
      </w:r>
      <w:r w:rsidR="00FC101F" w:rsidRPr="0015627D">
        <w:rPr>
          <w:lang w:val="en-US"/>
        </w:rPr>
        <w:t>T</w:t>
      </w:r>
      <w:r w:rsidR="00C50AB4" w:rsidRPr="0015627D">
        <w:rPr>
          <w:lang w:val="en-US"/>
        </w:rPr>
        <w:t xml:space="preserve">he measurement result </w:t>
      </w:r>
      <w:r w:rsidR="001E5556" w:rsidRPr="0015627D">
        <w:rPr>
          <w:position w:val="-12"/>
          <w:lang w:val="en-US"/>
        </w:rPr>
        <w:object w:dxaOrig="240" w:dyaOrig="360" w14:anchorId="4CF6F0FB">
          <v:shape id="_x0000_i1032" type="#_x0000_t75" style="width:12.55pt;height:17.6pt" o:ole="">
            <v:imagedata r:id="rId27" o:title=""/>
          </v:shape>
          <o:OLEObject Type="Embed" ProgID="Equation.DSMT4" ShapeID="_x0000_i1032" DrawAspect="Content" ObjectID="_1726058524" r:id="rId28"/>
        </w:object>
      </w:r>
      <w:r w:rsidR="005B361C">
        <w:rPr>
          <w:lang w:val="en-US"/>
        </w:rPr>
        <w:t xml:space="preserve"> </w:t>
      </w:r>
      <w:r w:rsidR="00C50AB4" w:rsidRPr="0015627D">
        <w:rPr>
          <w:lang w:val="en-US"/>
        </w:rPr>
        <w:t xml:space="preserve">provided by </w:t>
      </w:r>
      <w:r w:rsidR="0067757D" w:rsidRPr="0015627D">
        <w:rPr>
          <w:lang w:val="en-US"/>
        </w:rPr>
        <w:t xml:space="preserve">the </w:t>
      </w:r>
      <w:proofErr w:type="spellStart"/>
      <w:r w:rsidR="0067757D" w:rsidRPr="0015627D">
        <w:rPr>
          <w:lang w:val="en-US"/>
        </w:rPr>
        <w:t>i-th</w:t>
      </w:r>
      <w:proofErr w:type="spellEnd"/>
      <w:r w:rsidR="0067757D" w:rsidRPr="0015627D">
        <w:rPr>
          <w:lang w:val="en-US"/>
        </w:rPr>
        <w:t xml:space="preserve"> </w:t>
      </w:r>
      <w:r w:rsidR="00C50AB4" w:rsidRPr="0015627D">
        <w:rPr>
          <w:lang w:val="en-US"/>
        </w:rPr>
        <w:t>L</w:t>
      </w:r>
      <w:r w:rsidR="006C58A6" w:rsidRPr="0015627D">
        <w:rPr>
          <w:lang w:val="en-US"/>
        </w:rPr>
        <w:t>aborator</w:t>
      </w:r>
      <w:r w:rsidR="00C50AB4" w:rsidRPr="0015627D">
        <w:rPr>
          <w:lang w:val="en-US"/>
        </w:rPr>
        <w:t>y</w:t>
      </w:r>
      <w:r w:rsidR="001E5556" w:rsidRPr="0015627D">
        <w:rPr>
          <w:lang w:val="en-US"/>
        </w:rPr>
        <w:t xml:space="preserve"> (</w:t>
      </w:r>
      <w:r w:rsidR="001E5556" w:rsidRPr="0015627D">
        <w:rPr>
          <w:position w:val="-10"/>
          <w:lang w:val="en-US"/>
        </w:rPr>
        <w:object w:dxaOrig="1160" w:dyaOrig="320" w14:anchorId="3887A3E0">
          <v:shape id="_x0000_i1033" type="#_x0000_t75" style="width:57.75pt;height:15.9pt" o:ole="">
            <v:imagedata r:id="rId29" o:title=""/>
          </v:shape>
          <o:OLEObject Type="Embed" ProgID="Equation.DSMT4" ShapeID="_x0000_i1033" DrawAspect="Content" ObjectID="_1726058525" r:id="rId30"/>
        </w:object>
      </w:r>
      <w:r w:rsidR="009A2FEA" w:rsidRPr="0015627D">
        <w:rPr>
          <w:lang w:val="en-US"/>
        </w:rPr>
        <w:t xml:space="preserve">, </w:t>
      </w:r>
      <w:r w:rsidR="00C50AB4" w:rsidRPr="0015627D">
        <w:rPr>
          <w:lang w:val="en-US"/>
        </w:rPr>
        <w:t>where</w:t>
      </w:r>
      <w:r w:rsidR="00C50AB4" w:rsidRPr="00F32A60">
        <w:rPr>
          <w:lang w:val="en-US"/>
        </w:rPr>
        <w:t xml:space="preserve"> </w:t>
      </w:r>
      <w:r w:rsidR="009A2FEA" w:rsidRPr="00D426E8">
        <w:rPr>
          <w:i/>
          <w:iCs/>
          <w:lang w:val="en-US"/>
        </w:rPr>
        <w:t>p</w:t>
      </w:r>
      <w:r w:rsidR="009A2FEA" w:rsidRPr="00F32A60">
        <w:rPr>
          <w:lang w:val="en-US"/>
        </w:rPr>
        <w:t xml:space="preserve"> </w:t>
      </w:r>
      <w:r w:rsidR="00C50AB4" w:rsidRPr="00F32A60">
        <w:rPr>
          <w:lang w:val="en-US"/>
        </w:rPr>
        <w:t>is the number of participating L</w:t>
      </w:r>
      <w:r w:rsidR="009A2FEA" w:rsidRPr="00F32A60">
        <w:rPr>
          <w:lang w:val="en-US"/>
        </w:rPr>
        <w:t>aboratori</w:t>
      </w:r>
      <w:r w:rsidR="00C50AB4" w:rsidRPr="00F32A60">
        <w:rPr>
          <w:lang w:val="en-US"/>
        </w:rPr>
        <w:t>es</w:t>
      </w:r>
      <w:r w:rsidR="009A2FEA" w:rsidRPr="00F32A60">
        <w:rPr>
          <w:lang w:val="en-US"/>
        </w:rPr>
        <w:t xml:space="preserve">) </w:t>
      </w:r>
      <w:r w:rsidR="00212EB5">
        <w:rPr>
          <w:lang w:val="en-US"/>
        </w:rPr>
        <w:t xml:space="preserve">is compared with </w:t>
      </w:r>
      <w:r w:rsidR="000A3F05" w:rsidRPr="00F32A60">
        <w:rPr>
          <w:lang w:val="en-US"/>
        </w:rPr>
        <w:t xml:space="preserve">the </w:t>
      </w:r>
      <w:r w:rsidR="00D426E8">
        <w:rPr>
          <w:lang w:val="en-US"/>
        </w:rPr>
        <w:t xml:space="preserve">robust mean </w:t>
      </w:r>
      <w:r w:rsidR="00D426E8" w:rsidRPr="00C57C0B">
        <w:rPr>
          <w:position w:val="-6"/>
          <w:lang w:val="en-US"/>
        </w:rPr>
        <w:object w:dxaOrig="260" w:dyaOrig="320" w14:anchorId="46A6A848">
          <v:shape id="_x0000_i1034" type="#_x0000_t75" style="width:12.55pt;height:15.9pt" o:ole="">
            <v:imagedata r:id="rId31" o:title=""/>
          </v:shape>
          <o:OLEObject Type="Embed" ProgID="Equation.DSMT4" ShapeID="_x0000_i1034" DrawAspect="Content" ObjectID="_1726058526" r:id="rId32"/>
        </w:object>
      </w:r>
      <w:r w:rsidR="007B3BAE">
        <w:rPr>
          <w:lang w:val="en-US"/>
        </w:rPr>
        <w:t>, the</w:t>
      </w:r>
      <w:r w:rsidR="00D426E8">
        <w:rPr>
          <w:lang w:val="en-US"/>
        </w:rPr>
        <w:t xml:space="preserve"> robust standard deviation </w:t>
      </w:r>
      <w:r w:rsidR="00D426E8" w:rsidRPr="00C57C0B">
        <w:rPr>
          <w:position w:val="-6"/>
          <w:lang w:val="en-US"/>
        </w:rPr>
        <w:object w:dxaOrig="240" w:dyaOrig="320" w14:anchorId="0292BF2E">
          <v:shape id="_x0000_i1035" type="#_x0000_t75" style="width:12.55pt;height:15.9pt" o:ole="">
            <v:imagedata r:id="rId33" o:title=""/>
          </v:shape>
          <o:OLEObject Type="Embed" ProgID="Equation.DSMT4" ShapeID="_x0000_i1035" DrawAspect="Content" ObjectID="_1726058527" r:id="rId34"/>
        </w:object>
      </w:r>
      <w:r w:rsidR="00D426E8">
        <w:rPr>
          <w:lang w:val="en-US"/>
        </w:rPr>
        <w:t xml:space="preserve"> </w:t>
      </w:r>
      <w:r w:rsidR="00FB3B84">
        <w:rPr>
          <w:lang w:val="en-US"/>
        </w:rPr>
        <w:t xml:space="preserve">and </w:t>
      </w:r>
      <w:r w:rsidR="007B3BAE">
        <w:rPr>
          <w:lang w:val="en-US"/>
        </w:rPr>
        <w:t xml:space="preserve">the standard deviation </w:t>
      </w:r>
      <w:r w:rsidR="00BA4E64" w:rsidRPr="00BA4E64">
        <w:rPr>
          <w:position w:val="-14"/>
          <w:lang w:val="en-US"/>
        </w:rPr>
        <w:object w:dxaOrig="360" w:dyaOrig="380" w14:anchorId="2E3D6179">
          <v:shape id="_x0000_i1036" type="#_x0000_t75" style="width:18pt;height:19pt" o:ole="">
            <v:imagedata r:id="rId35" o:title=""/>
          </v:shape>
          <o:OLEObject Type="Embed" ProgID="Equation.DSMT4" ShapeID="_x0000_i1036" DrawAspect="Content" ObjectID="_1726058528" r:id="rId36"/>
        </w:object>
      </w:r>
      <w:r w:rsidR="00FB3B84">
        <w:rPr>
          <w:lang w:val="en-US"/>
        </w:rPr>
        <w:t xml:space="preserve"> </w:t>
      </w:r>
      <w:r w:rsidR="000A3F05" w:rsidRPr="00F32A60">
        <w:rPr>
          <w:lang w:val="en-US"/>
        </w:rPr>
        <w:t>assigned by the Coordinator</w:t>
      </w:r>
      <w:r w:rsidR="007B3BAE">
        <w:rPr>
          <w:lang w:val="en-US"/>
        </w:rPr>
        <w:t>,</w:t>
      </w:r>
      <w:r w:rsidR="00652A6B">
        <w:rPr>
          <w:lang w:val="en-US"/>
        </w:rPr>
        <w:t xml:space="preserve"> as</w:t>
      </w:r>
      <w:bookmarkEnd w:id="13"/>
      <w:r w:rsidR="00652A6B">
        <w:rPr>
          <w:lang w:val="en-US"/>
        </w:rPr>
        <w:t xml:space="preserve"> follows</w:t>
      </w:r>
    </w:p>
    <w:p w14:paraId="51DF475E" w14:textId="77777777" w:rsidR="00A86502" w:rsidRPr="00F32A60" w:rsidRDefault="00A86502" w:rsidP="00C746DC">
      <w:pPr>
        <w:jc w:val="both"/>
        <w:rPr>
          <w:lang w:val="en-US"/>
        </w:rPr>
      </w:pPr>
    </w:p>
    <w:p w14:paraId="7DC1CB52" w14:textId="270F059C" w:rsidR="00A86502" w:rsidRDefault="00A86502" w:rsidP="00CC27BB">
      <w:pPr>
        <w:pStyle w:val="MTDisplayEquation"/>
        <w:ind w:left="170"/>
        <w:rPr>
          <w:lang w:val="en-US"/>
        </w:rPr>
      </w:pPr>
      <w:r w:rsidRPr="00F32A60">
        <w:rPr>
          <w:lang w:val="en-US"/>
        </w:rPr>
        <w:lastRenderedPageBreak/>
        <w:tab/>
      </w:r>
      <w:r w:rsidR="00BA4E64" w:rsidRPr="00BA4E64">
        <w:rPr>
          <w:position w:val="-32"/>
          <w:lang w:val="en-US"/>
        </w:rPr>
        <w:object w:dxaOrig="2740" w:dyaOrig="740" w14:anchorId="52BD0633">
          <v:shape id="_x0000_i1037" type="#_x0000_t75" style="width:136.85pt;height:36.6pt" o:ole="">
            <v:imagedata r:id="rId37" o:title=""/>
          </v:shape>
          <o:OLEObject Type="Embed" ProgID="Equation.DSMT4" ShapeID="_x0000_i1037" DrawAspect="Content" ObjectID="_1726058529" r:id="rId38"/>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4" w:name="ZEqnNum820232"/>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703B96">
        <w:rPr>
          <w:noProof/>
          <w:lang w:val="en-US"/>
        </w:rPr>
        <w:instrText>1</w:instrText>
      </w:r>
      <w:r w:rsidRPr="00F32A60">
        <w:rPr>
          <w:lang w:val="en-US"/>
        </w:rPr>
        <w:fldChar w:fldCharType="end"/>
      </w:r>
      <w:r w:rsidRPr="00F32A60">
        <w:rPr>
          <w:lang w:val="en-US"/>
        </w:rPr>
        <w:instrText>)</w:instrText>
      </w:r>
      <w:bookmarkEnd w:id="14"/>
      <w:r w:rsidRPr="00F32A60">
        <w:rPr>
          <w:lang w:val="en-US"/>
        </w:rPr>
        <w:fldChar w:fldCharType="end"/>
      </w:r>
    </w:p>
    <w:p w14:paraId="0EA1F164" w14:textId="77777777" w:rsidR="00652A6B" w:rsidRPr="00652A6B" w:rsidRDefault="00652A6B" w:rsidP="00652A6B">
      <w:pPr>
        <w:rPr>
          <w:lang w:val="en-US"/>
        </w:rPr>
      </w:pPr>
    </w:p>
    <w:p w14:paraId="75B652AE" w14:textId="633C6063" w:rsidR="00360059" w:rsidRPr="00F32A60" w:rsidRDefault="00BD357C" w:rsidP="00360059">
      <w:pPr>
        <w:ind w:left="180"/>
        <w:jc w:val="both"/>
        <w:rPr>
          <w:lang w:val="en-US"/>
        </w:rPr>
      </w:pPr>
      <w:r w:rsidRPr="00F32A60">
        <w:rPr>
          <w:lang w:val="en-US"/>
        </w:rPr>
        <w:t>The value</w:t>
      </w:r>
      <w:r w:rsidR="00BA4E64">
        <w:rPr>
          <w:lang w:val="en-US"/>
        </w:rPr>
        <w:t>s</w:t>
      </w:r>
      <w:r w:rsidRPr="00F32A60">
        <w:rPr>
          <w:lang w:val="en-US"/>
        </w:rPr>
        <w:t xml:space="preserve"> of </w:t>
      </w:r>
      <w:r w:rsidR="00D426E8" w:rsidRPr="00F32A60">
        <w:rPr>
          <w:position w:val="-12"/>
          <w:lang w:val="en-US"/>
        </w:rPr>
        <w:object w:dxaOrig="220" w:dyaOrig="360" w14:anchorId="38A3BF1A">
          <v:shape id="_x0000_i1038" type="#_x0000_t75" style="width:10.9pt;height:18.4pt" o:ole="">
            <v:imagedata r:id="rId39" o:title=""/>
          </v:shape>
          <o:OLEObject Type="Embed" ProgID="Equation.DSMT4" ShapeID="_x0000_i1038" DrawAspect="Content" ObjectID="_1726058530" r:id="rId40"/>
        </w:object>
      </w:r>
      <w:r w:rsidR="00FD17B6" w:rsidRPr="00F32A60">
        <w:rPr>
          <w:lang w:val="en-US"/>
        </w:rPr>
        <w:t xml:space="preserve"> </w:t>
      </w:r>
      <w:r w:rsidR="00BA4E64">
        <w:rPr>
          <w:lang w:val="en-US"/>
        </w:rPr>
        <w:t xml:space="preserve">and </w:t>
      </w:r>
      <w:r w:rsidR="00BA4E64" w:rsidRPr="00BA4E64">
        <w:rPr>
          <w:position w:val="-12"/>
          <w:lang w:val="en-US"/>
        </w:rPr>
        <w:object w:dxaOrig="260" w:dyaOrig="360" w14:anchorId="18EDCECD">
          <v:shape id="_x0000_i1039" type="#_x0000_t75" style="width:13pt;height:18pt" o:ole="">
            <v:imagedata r:id="rId41" o:title=""/>
          </v:shape>
          <o:OLEObject Type="Embed" ProgID="Equation.DSMT4" ShapeID="_x0000_i1039" DrawAspect="Content" ObjectID="_1726058531" r:id="rId42"/>
        </w:object>
      </w:r>
      <w:r w:rsidR="00BA4E64">
        <w:rPr>
          <w:lang w:val="en-US"/>
        </w:rPr>
        <w:t xml:space="preserve"> are </w:t>
      </w:r>
      <w:r w:rsidRPr="00F32A60">
        <w:rPr>
          <w:lang w:val="en-US"/>
        </w:rPr>
        <w:t>calculated for each Laboratory and for each investigated frequency</w:t>
      </w:r>
      <w:r w:rsidR="00FD17B6" w:rsidRPr="00F32A60">
        <w:rPr>
          <w:lang w:val="en-US"/>
        </w:rPr>
        <w:t>.</w:t>
      </w:r>
      <w:r w:rsidR="00B56EE9" w:rsidRPr="00F32A60">
        <w:rPr>
          <w:lang w:val="en-US"/>
        </w:rPr>
        <w:t xml:space="preserve"> </w:t>
      </w:r>
      <w:r w:rsidR="00982E68" w:rsidRPr="00F32A60">
        <w:rPr>
          <w:lang w:val="en-US"/>
        </w:rPr>
        <w:t xml:space="preserve">Therefore as many values of </w:t>
      </w:r>
      <w:r w:rsidR="00D426E8" w:rsidRPr="00F32A60">
        <w:rPr>
          <w:position w:val="-12"/>
          <w:lang w:val="en-US"/>
        </w:rPr>
        <w:object w:dxaOrig="220" w:dyaOrig="360" w14:anchorId="7CE71A7D">
          <v:shape id="_x0000_i1040" type="#_x0000_t75" style="width:10.9pt;height:18.4pt" o:ole="">
            <v:imagedata r:id="rId43" o:title=""/>
          </v:shape>
          <o:OLEObject Type="Embed" ProgID="Equation.DSMT4" ShapeID="_x0000_i1040" DrawAspect="Content" ObjectID="_1726058532" r:id="rId44"/>
        </w:object>
      </w:r>
      <w:r w:rsidR="00BA4E64" w:rsidRPr="00F32A60">
        <w:rPr>
          <w:lang w:val="en-US"/>
        </w:rPr>
        <w:t xml:space="preserve"> </w:t>
      </w:r>
      <w:r w:rsidR="00BA4E64">
        <w:rPr>
          <w:lang w:val="en-US"/>
        </w:rPr>
        <w:t xml:space="preserve">and </w:t>
      </w:r>
      <w:r w:rsidR="00BA4E64" w:rsidRPr="00BA4E64">
        <w:rPr>
          <w:position w:val="-12"/>
          <w:lang w:val="en-US"/>
        </w:rPr>
        <w:object w:dxaOrig="260" w:dyaOrig="360" w14:anchorId="63F4D7B0">
          <v:shape id="_x0000_i1041" type="#_x0000_t75" style="width:13pt;height:18pt" o:ole="">
            <v:imagedata r:id="rId41" o:title=""/>
          </v:shape>
          <o:OLEObject Type="Embed" ProgID="Equation.DSMT4" ShapeID="_x0000_i1041" DrawAspect="Content" ObjectID="_1726058533" r:id="rId45"/>
        </w:object>
      </w:r>
      <w:r w:rsidR="00982E68" w:rsidRPr="00F32A60">
        <w:rPr>
          <w:lang w:val="en-US"/>
        </w:rPr>
        <w:t xml:space="preserve"> </w:t>
      </w:r>
      <w:r w:rsidR="00013FB1" w:rsidRPr="00F32A60">
        <w:rPr>
          <w:lang w:val="en-US"/>
        </w:rPr>
        <w:t xml:space="preserve">will be calculated </w:t>
      </w:r>
      <w:r w:rsidR="00982E68" w:rsidRPr="00F32A60">
        <w:rPr>
          <w:lang w:val="en-US"/>
        </w:rPr>
        <w:t xml:space="preserve">as </w:t>
      </w:r>
      <w:r w:rsidR="00112334" w:rsidRPr="00F32A60">
        <w:rPr>
          <w:lang w:val="en-US"/>
        </w:rPr>
        <w:t>the number of investigated frequencies</w:t>
      </w:r>
      <w:r w:rsidR="0040629D" w:rsidRPr="00F32A60">
        <w:rPr>
          <w:lang w:val="en-US"/>
        </w:rPr>
        <w:t xml:space="preserve"> (</w:t>
      </w:r>
      <w:r w:rsidR="00C97881">
        <w:rPr>
          <w:lang w:val="en-US"/>
        </w:rPr>
        <w:t xml:space="preserve">for example, </w:t>
      </w:r>
      <w:r w:rsidR="004978E8">
        <w:rPr>
          <w:lang w:val="en-US"/>
        </w:rPr>
        <w:t>ten</w:t>
      </w:r>
      <w:r w:rsidR="0040629D" w:rsidRPr="00F32A60">
        <w:rPr>
          <w:lang w:val="en-US"/>
        </w:rPr>
        <w:t xml:space="preserve"> freque</w:t>
      </w:r>
      <w:r w:rsidR="00112334" w:rsidRPr="00F32A60">
        <w:rPr>
          <w:lang w:val="en-US"/>
        </w:rPr>
        <w:t xml:space="preserve">ncies </w:t>
      </w:r>
      <w:r w:rsidR="00013FB1" w:rsidRPr="00F32A60">
        <w:rPr>
          <w:lang w:val="en-US"/>
        </w:rPr>
        <w:t xml:space="preserve">investigated, </w:t>
      </w:r>
      <w:r w:rsidR="004978E8">
        <w:rPr>
          <w:lang w:val="en-US"/>
        </w:rPr>
        <w:t>ten</w:t>
      </w:r>
      <w:r w:rsidR="00112334" w:rsidRPr="00F32A60">
        <w:rPr>
          <w:lang w:val="en-US"/>
        </w:rPr>
        <w:t xml:space="preserve"> values of </w:t>
      </w:r>
      <w:r w:rsidR="00D426E8" w:rsidRPr="00F32A60">
        <w:rPr>
          <w:position w:val="-12"/>
          <w:lang w:val="en-US"/>
        </w:rPr>
        <w:object w:dxaOrig="220" w:dyaOrig="360" w14:anchorId="48F029A4">
          <v:shape id="_x0000_i1042" type="#_x0000_t75" style="width:10.9pt;height:18.4pt" o:ole="">
            <v:imagedata r:id="rId46" o:title=""/>
          </v:shape>
          <o:OLEObject Type="Embed" ProgID="Equation.DSMT4" ShapeID="_x0000_i1042" DrawAspect="Content" ObjectID="_1726058534" r:id="rId47"/>
        </w:object>
      </w:r>
      <w:r w:rsidR="00112334" w:rsidRPr="00F32A60">
        <w:rPr>
          <w:lang w:val="en-US"/>
        </w:rPr>
        <w:t xml:space="preserve"> </w:t>
      </w:r>
      <w:r w:rsidR="00BA4E64">
        <w:rPr>
          <w:lang w:val="en-US"/>
        </w:rPr>
        <w:t>and ten</w:t>
      </w:r>
      <w:r w:rsidR="00BA4E64" w:rsidRPr="00F32A60">
        <w:rPr>
          <w:lang w:val="en-US"/>
        </w:rPr>
        <w:t xml:space="preserve"> values of </w:t>
      </w:r>
      <w:r w:rsidR="00BA4E64" w:rsidRPr="00F32A60">
        <w:rPr>
          <w:position w:val="-12"/>
          <w:lang w:val="en-US"/>
        </w:rPr>
        <w:object w:dxaOrig="260" w:dyaOrig="360" w14:anchorId="4A31F3BC">
          <v:shape id="_x0000_i1043" type="#_x0000_t75" style="width:12.9pt;height:18.4pt" o:ole="">
            <v:imagedata r:id="rId48" o:title=""/>
          </v:shape>
          <o:OLEObject Type="Embed" ProgID="Equation.DSMT4" ShapeID="_x0000_i1043" DrawAspect="Content" ObjectID="_1726058535" r:id="rId49"/>
        </w:object>
      </w:r>
      <w:r w:rsidR="00BA4E64">
        <w:rPr>
          <w:lang w:val="en-US"/>
        </w:rPr>
        <w:t xml:space="preserve"> </w:t>
      </w:r>
      <w:r w:rsidR="00112334" w:rsidRPr="00F32A60">
        <w:rPr>
          <w:lang w:val="en-US"/>
        </w:rPr>
        <w:t xml:space="preserve">for the </w:t>
      </w:r>
      <w:proofErr w:type="spellStart"/>
      <w:r w:rsidR="00112334" w:rsidRPr="00F32A60">
        <w:rPr>
          <w:lang w:val="en-US"/>
        </w:rPr>
        <w:t>i-th</w:t>
      </w:r>
      <w:proofErr w:type="spellEnd"/>
      <w:r w:rsidR="00112334" w:rsidRPr="00F32A60">
        <w:rPr>
          <w:lang w:val="en-US"/>
        </w:rPr>
        <w:t xml:space="preserve"> Laboratory</w:t>
      </w:r>
      <w:r w:rsidR="0040629D" w:rsidRPr="00F32A60">
        <w:rPr>
          <w:lang w:val="en-US"/>
        </w:rPr>
        <w:t>)</w:t>
      </w:r>
      <w:r w:rsidR="002E2AE9" w:rsidRPr="00F32A60">
        <w:rPr>
          <w:lang w:val="en-US"/>
        </w:rPr>
        <w:t xml:space="preserve">. </w:t>
      </w:r>
      <w:r w:rsidR="00112334" w:rsidRPr="00F32A60">
        <w:rPr>
          <w:lang w:val="en-US"/>
        </w:rPr>
        <w:t xml:space="preserve">The measurement result </w:t>
      </w:r>
      <w:r w:rsidR="00D95EE1" w:rsidRPr="00F32A60">
        <w:rPr>
          <w:lang w:val="en-US"/>
        </w:rPr>
        <w:t xml:space="preserve">provided by the </w:t>
      </w:r>
      <w:proofErr w:type="spellStart"/>
      <w:r w:rsidR="00D95EE1" w:rsidRPr="00F32A60">
        <w:rPr>
          <w:lang w:val="en-US"/>
        </w:rPr>
        <w:t>i-th</w:t>
      </w:r>
      <w:proofErr w:type="spellEnd"/>
      <w:r w:rsidR="00D95EE1" w:rsidRPr="00F32A60">
        <w:rPr>
          <w:lang w:val="en-US"/>
        </w:rPr>
        <w:t xml:space="preserve"> Laboratory will produce a </w:t>
      </w:r>
      <w:r w:rsidR="004B6C38" w:rsidRPr="00F32A60">
        <w:rPr>
          <w:lang w:val="en-US"/>
        </w:rPr>
        <w:t xml:space="preserve">warning </w:t>
      </w:r>
      <w:r w:rsidR="00D95EE1" w:rsidRPr="00F32A60">
        <w:rPr>
          <w:lang w:val="en-US"/>
        </w:rPr>
        <w:t>signal if</w:t>
      </w:r>
      <w:r w:rsidR="00FD17B6" w:rsidRPr="00F32A60">
        <w:rPr>
          <w:lang w:val="en-US"/>
        </w:rPr>
        <w:t xml:space="preserve">, </w:t>
      </w:r>
      <w:r w:rsidR="004B6C38" w:rsidRPr="00F32A60">
        <w:rPr>
          <w:lang w:val="en-US"/>
        </w:rPr>
        <w:t xml:space="preserve">at least at one frequency, we have </w:t>
      </w:r>
      <w:r w:rsidR="00D426E8" w:rsidRPr="00F32A60">
        <w:rPr>
          <w:position w:val="-12"/>
          <w:lang w:val="en-US"/>
        </w:rPr>
        <w:object w:dxaOrig="220" w:dyaOrig="360" w14:anchorId="407A58B6">
          <v:shape id="_x0000_i1044" type="#_x0000_t75" style="width:10.9pt;height:18.4pt" o:ole="">
            <v:imagedata r:id="rId50" o:title=""/>
          </v:shape>
          <o:OLEObject Type="Embed" ProgID="Equation.DSMT4" ShapeID="_x0000_i1044" DrawAspect="Content" ObjectID="_1726058536" r:id="rId51"/>
        </w:object>
      </w:r>
      <w:r w:rsidR="00FD17B6" w:rsidRPr="00F32A60">
        <w:rPr>
          <w:lang w:val="en-US"/>
        </w:rPr>
        <w:t xml:space="preserve"> </w:t>
      </w:r>
      <w:r w:rsidR="00BA4E64">
        <w:rPr>
          <w:lang w:val="en-US"/>
        </w:rPr>
        <w:t xml:space="preserve">or </w:t>
      </w:r>
      <w:r w:rsidR="00BA4E64" w:rsidRPr="00BA4E64">
        <w:rPr>
          <w:position w:val="-12"/>
          <w:lang w:val="en-US"/>
        </w:rPr>
        <w:object w:dxaOrig="260" w:dyaOrig="360" w14:anchorId="0F19C6B7">
          <v:shape id="_x0000_i1045" type="#_x0000_t75" style="width:13pt;height:18pt" o:ole="">
            <v:imagedata r:id="rId52" o:title=""/>
          </v:shape>
          <o:OLEObject Type="Embed" ProgID="Equation.DSMT4" ShapeID="_x0000_i1045" DrawAspect="Content" ObjectID="_1726058537" r:id="rId53"/>
        </w:object>
      </w:r>
      <w:r w:rsidR="00BA4E64">
        <w:rPr>
          <w:lang w:val="en-US"/>
        </w:rPr>
        <w:t xml:space="preserve"> </w:t>
      </w:r>
      <w:r w:rsidR="004B6C38" w:rsidRPr="00F32A60">
        <w:rPr>
          <w:lang w:val="en-US"/>
        </w:rPr>
        <w:t xml:space="preserve">less than </w:t>
      </w:r>
      <w:r w:rsidR="00FD17B6" w:rsidRPr="00F32A60">
        <w:rPr>
          <w:lang w:val="en-US"/>
        </w:rPr>
        <w:t xml:space="preserve">−2 </w:t>
      </w:r>
      <w:r w:rsidR="004B6C38" w:rsidRPr="00F32A60">
        <w:rPr>
          <w:lang w:val="en-US"/>
        </w:rPr>
        <w:t xml:space="preserve">or greater than </w:t>
      </w:r>
      <w:r w:rsidR="00FD17B6" w:rsidRPr="00F32A60">
        <w:rPr>
          <w:lang w:val="en-US"/>
        </w:rPr>
        <w:t xml:space="preserve">+2. </w:t>
      </w:r>
      <w:r w:rsidR="00FE0489" w:rsidRPr="00F32A60">
        <w:rPr>
          <w:lang w:val="en-US"/>
        </w:rPr>
        <w:t xml:space="preserve">The measurement result provided by the </w:t>
      </w:r>
      <w:proofErr w:type="spellStart"/>
      <w:r w:rsidR="00A8150A" w:rsidRPr="00F32A60">
        <w:rPr>
          <w:lang w:val="en-US"/>
        </w:rPr>
        <w:t>i-</w:t>
      </w:r>
      <w:r w:rsidR="00FE0489" w:rsidRPr="00F32A60">
        <w:rPr>
          <w:lang w:val="en-US"/>
        </w:rPr>
        <w:t>th</w:t>
      </w:r>
      <w:proofErr w:type="spellEnd"/>
      <w:r w:rsidR="00FE0489" w:rsidRPr="00F32A60">
        <w:rPr>
          <w:lang w:val="en-US"/>
        </w:rPr>
        <w:t xml:space="preserve"> Laboratory will produce an a</w:t>
      </w:r>
      <w:r w:rsidR="00316F29">
        <w:rPr>
          <w:lang w:val="en-US"/>
        </w:rPr>
        <w:t>ction</w:t>
      </w:r>
      <w:r w:rsidR="00FE0489" w:rsidRPr="00F32A60">
        <w:rPr>
          <w:lang w:val="en-US"/>
        </w:rPr>
        <w:t xml:space="preserve"> signal if</w:t>
      </w:r>
      <w:r w:rsidR="00A8150A" w:rsidRPr="00F32A60">
        <w:rPr>
          <w:lang w:val="en-US"/>
        </w:rPr>
        <w:t xml:space="preserve">, </w:t>
      </w:r>
      <w:r w:rsidR="00FE0489" w:rsidRPr="00F32A60">
        <w:rPr>
          <w:lang w:val="en-US"/>
        </w:rPr>
        <w:t xml:space="preserve">at least at one frequency, we have </w:t>
      </w:r>
      <w:r w:rsidR="00BA4E64" w:rsidRPr="00F32A60">
        <w:rPr>
          <w:position w:val="-12"/>
          <w:lang w:val="en-US"/>
        </w:rPr>
        <w:object w:dxaOrig="220" w:dyaOrig="360" w14:anchorId="584C20B4">
          <v:shape id="_x0000_i1046" type="#_x0000_t75" style="width:10.9pt;height:18.4pt" o:ole="">
            <v:imagedata r:id="rId50" o:title=""/>
          </v:shape>
          <o:OLEObject Type="Embed" ProgID="Equation.DSMT4" ShapeID="_x0000_i1046" DrawAspect="Content" ObjectID="_1726058538" r:id="rId54"/>
        </w:object>
      </w:r>
      <w:r w:rsidR="00BA4E64" w:rsidRPr="00F32A60">
        <w:rPr>
          <w:lang w:val="en-US"/>
        </w:rPr>
        <w:t xml:space="preserve"> </w:t>
      </w:r>
      <w:r w:rsidR="00BA4E64">
        <w:rPr>
          <w:lang w:val="en-US"/>
        </w:rPr>
        <w:t xml:space="preserve">or </w:t>
      </w:r>
      <w:r w:rsidR="00BA4E64" w:rsidRPr="00BA4E64">
        <w:rPr>
          <w:position w:val="-12"/>
          <w:lang w:val="en-US"/>
        </w:rPr>
        <w:object w:dxaOrig="260" w:dyaOrig="360" w14:anchorId="7B8F6FEE">
          <v:shape id="_x0000_i1047" type="#_x0000_t75" style="width:13pt;height:18pt" o:ole="">
            <v:imagedata r:id="rId52" o:title=""/>
          </v:shape>
          <o:OLEObject Type="Embed" ProgID="Equation.DSMT4" ShapeID="_x0000_i1047" DrawAspect="Content" ObjectID="_1726058539" r:id="rId55"/>
        </w:object>
      </w:r>
      <w:r w:rsidR="00A8150A" w:rsidRPr="00F32A60">
        <w:rPr>
          <w:lang w:val="en-US"/>
        </w:rPr>
        <w:t xml:space="preserve"> </w:t>
      </w:r>
      <w:r w:rsidR="00FE0489" w:rsidRPr="00F32A60">
        <w:rPr>
          <w:lang w:val="en-US"/>
        </w:rPr>
        <w:t xml:space="preserve">less than </w:t>
      </w:r>
      <w:r w:rsidR="00A8150A" w:rsidRPr="00F32A60">
        <w:rPr>
          <w:lang w:val="en-US"/>
        </w:rPr>
        <w:t xml:space="preserve">−3 </w:t>
      </w:r>
      <w:r w:rsidR="00FE0489" w:rsidRPr="00F32A60">
        <w:rPr>
          <w:lang w:val="en-US"/>
        </w:rPr>
        <w:t xml:space="preserve">or greater than </w:t>
      </w:r>
      <w:r w:rsidR="00A8150A" w:rsidRPr="00F32A60">
        <w:rPr>
          <w:lang w:val="en-US"/>
        </w:rPr>
        <w:t xml:space="preserve">+3. </w:t>
      </w:r>
      <w:r w:rsidR="00FE0489" w:rsidRPr="00F32A60">
        <w:rPr>
          <w:lang w:val="en-US"/>
        </w:rPr>
        <w:t xml:space="preserve">If at all </w:t>
      </w:r>
      <w:r w:rsidR="00C92D15" w:rsidRPr="00F32A60">
        <w:rPr>
          <w:lang w:val="en-US"/>
        </w:rPr>
        <w:t>frequencies,</w:t>
      </w:r>
      <w:r w:rsidR="00FE0489" w:rsidRPr="00F32A60">
        <w:rPr>
          <w:lang w:val="en-US"/>
        </w:rPr>
        <w:t xml:space="preserve"> we have </w:t>
      </w:r>
      <w:r w:rsidR="00BA4E64" w:rsidRPr="00F32A60">
        <w:rPr>
          <w:position w:val="-12"/>
          <w:lang w:val="en-US"/>
        </w:rPr>
        <w:object w:dxaOrig="220" w:dyaOrig="360" w14:anchorId="6B017E33">
          <v:shape id="_x0000_i1048" type="#_x0000_t75" style="width:10.9pt;height:18.4pt" o:ole="">
            <v:imagedata r:id="rId50" o:title=""/>
          </v:shape>
          <o:OLEObject Type="Embed" ProgID="Equation.DSMT4" ShapeID="_x0000_i1048" DrawAspect="Content" ObjectID="_1726058540" r:id="rId56"/>
        </w:object>
      </w:r>
      <w:r w:rsidR="00BA4E64" w:rsidRPr="00F32A60">
        <w:rPr>
          <w:lang w:val="en-US"/>
        </w:rPr>
        <w:t xml:space="preserve"> </w:t>
      </w:r>
      <w:r w:rsidR="00BA4E64">
        <w:rPr>
          <w:lang w:val="en-US"/>
        </w:rPr>
        <w:t xml:space="preserve">and </w:t>
      </w:r>
      <w:r w:rsidR="00BA4E64" w:rsidRPr="00BA4E64">
        <w:rPr>
          <w:position w:val="-12"/>
          <w:lang w:val="en-US"/>
        </w:rPr>
        <w:object w:dxaOrig="260" w:dyaOrig="360" w14:anchorId="33536543">
          <v:shape id="_x0000_i1049" type="#_x0000_t75" style="width:13pt;height:18pt" o:ole="">
            <v:imagedata r:id="rId52" o:title=""/>
          </v:shape>
          <o:OLEObject Type="Embed" ProgID="Equation.DSMT4" ShapeID="_x0000_i1049" DrawAspect="Content" ObjectID="_1726058541" r:id="rId57"/>
        </w:object>
      </w:r>
      <w:r w:rsidR="00A8150A" w:rsidRPr="00F32A60">
        <w:rPr>
          <w:lang w:val="en-US"/>
        </w:rPr>
        <w:t xml:space="preserve"> </w:t>
      </w:r>
      <w:r w:rsidR="00FE0489" w:rsidRPr="00F32A60">
        <w:rPr>
          <w:lang w:val="en-US"/>
        </w:rPr>
        <w:t xml:space="preserve">greater than </w:t>
      </w:r>
      <w:r w:rsidR="00A8150A" w:rsidRPr="00F32A60">
        <w:rPr>
          <w:lang w:val="en-US"/>
        </w:rPr>
        <w:t xml:space="preserve">−2 </w:t>
      </w:r>
      <w:r w:rsidR="00FE0489" w:rsidRPr="00F32A60">
        <w:rPr>
          <w:lang w:val="en-US"/>
        </w:rPr>
        <w:t xml:space="preserve">and less than </w:t>
      </w:r>
      <w:r w:rsidR="00A8150A" w:rsidRPr="00F32A60">
        <w:rPr>
          <w:lang w:val="en-US"/>
        </w:rPr>
        <w:t xml:space="preserve">+2 </w:t>
      </w:r>
      <w:r w:rsidR="00FE0489" w:rsidRPr="00F32A60">
        <w:rPr>
          <w:lang w:val="en-US"/>
        </w:rPr>
        <w:t xml:space="preserve">then the measurement result provided by the </w:t>
      </w:r>
      <w:proofErr w:type="spellStart"/>
      <w:r w:rsidR="00FE0489" w:rsidRPr="00F32A60">
        <w:rPr>
          <w:lang w:val="en-US"/>
        </w:rPr>
        <w:t>i-th</w:t>
      </w:r>
      <w:proofErr w:type="spellEnd"/>
      <w:r w:rsidR="00FE0489" w:rsidRPr="00F32A60">
        <w:rPr>
          <w:lang w:val="en-US"/>
        </w:rPr>
        <w:t xml:space="preserve"> Laboratory </w:t>
      </w:r>
      <w:r w:rsidR="00470646" w:rsidRPr="00F32A60">
        <w:rPr>
          <w:lang w:val="en-US"/>
        </w:rPr>
        <w:t>will not give evidence of any anomaly</w:t>
      </w:r>
      <w:r w:rsidR="00A8150A" w:rsidRPr="00F32A60">
        <w:rPr>
          <w:lang w:val="en-US"/>
        </w:rPr>
        <w:t>.</w:t>
      </w:r>
      <w:r w:rsidR="00360059">
        <w:rPr>
          <w:lang w:val="en-US"/>
        </w:rPr>
        <w:t xml:space="preserve"> </w:t>
      </w:r>
      <w:r w:rsidR="00360059" w:rsidRPr="00F32A60">
        <w:rPr>
          <w:lang w:val="en-US"/>
        </w:rPr>
        <w:t>Warning signals do not add up to give an action signal.</w:t>
      </w:r>
    </w:p>
    <w:p w14:paraId="6E8ED6BE" w14:textId="77777777" w:rsidR="00576F15" w:rsidRPr="00F32A60" w:rsidRDefault="00576F15" w:rsidP="004E0516">
      <w:pPr>
        <w:jc w:val="both"/>
        <w:rPr>
          <w:lang w:val="en-US"/>
        </w:rPr>
      </w:pPr>
    </w:p>
    <w:p w14:paraId="78D128D6" w14:textId="77777777" w:rsidR="006C58A6" w:rsidRPr="00F32A60" w:rsidRDefault="00595C73" w:rsidP="004E0516">
      <w:pPr>
        <w:numPr>
          <w:ilvl w:val="1"/>
          <w:numId w:val="1"/>
        </w:numPr>
        <w:jc w:val="both"/>
        <w:rPr>
          <w:lang w:val="en-US"/>
        </w:rPr>
      </w:pPr>
      <w:bookmarkStart w:id="15" w:name="_Ref246305497"/>
      <w:r w:rsidRPr="00F32A60">
        <w:rPr>
          <w:lang w:val="en-US"/>
        </w:rPr>
        <w:t xml:space="preserve">The values of </w:t>
      </w:r>
      <w:r w:rsidR="00E56AB8" w:rsidRPr="00E56AB8">
        <w:rPr>
          <w:position w:val="-6"/>
          <w:lang w:val="en-US"/>
        </w:rPr>
        <w:object w:dxaOrig="260" w:dyaOrig="320" w14:anchorId="302FC0B9">
          <v:shape id="_x0000_i1050" type="#_x0000_t75" style="width:12.55pt;height:15.9pt" o:ole="">
            <v:imagedata r:id="rId58" o:title=""/>
          </v:shape>
          <o:OLEObject Type="Embed" ProgID="Equation.DSMT4" ShapeID="_x0000_i1050" DrawAspect="Content" ObjectID="_1726058542" r:id="rId59"/>
        </w:object>
      </w:r>
      <w:r w:rsidR="001A68AF" w:rsidRPr="00F32A60">
        <w:rPr>
          <w:lang w:val="en-US"/>
        </w:rPr>
        <w:t xml:space="preserve"> </w:t>
      </w:r>
      <w:r w:rsidRPr="00F32A60">
        <w:rPr>
          <w:lang w:val="en-US"/>
        </w:rPr>
        <w:t xml:space="preserve">and </w:t>
      </w:r>
      <w:r w:rsidR="00E56AB8" w:rsidRPr="00E56AB8">
        <w:rPr>
          <w:position w:val="-6"/>
          <w:lang w:val="en-US"/>
        </w:rPr>
        <w:object w:dxaOrig="240" w:dyaOrig="320" w14:anchorId="3301500D">
          <v:shape id="_x0000_i1051" type="#_x0000_t75" style="width:12.55pt;height:15.9pt" o:ole="">
            <v:imagedata r:id="rId60" o:title=""/>
          </v:shape>
          <o:OLEObject Type="Embed" ProgID="Equation.DSMT4" ShapeID="_x0000_i1051" DrawAspect="Content" ObjectID="_1726058543" r:id="rId61"/>
        </w:object>
      </w:r>
      <w:r w:rsidRPr="00F32A60">
        <w:rPr>
          <w:lang w:val="en-US"/>
        </w:rPr>
        <w:t xml:space="preserve"> are obtained by the </w:t>
      </w:r>
      <w:proofErr w:type="gramStart"/>
      <w:r w:rsidRPr="00F32A60">
        <w:rPr>
          <w:lang w:val="en-US"/>
        </w:rPr>
        <w:t>Coordinator</w:t>
      </w:r>
      <w:proofErr w:type="gramEnd"/>
      <w:r w:rsidRPr="00F32A60">
        <w:rPr>
          <w:lang w:val="en-US"/>
        </w:rPr>
        <w:t xml:space="preserve"> </w:t>
      </w:r>
      <w:r w:rsidR="00560DDD" w:rsidRPr="00F32A60">
        <w:rPr>
          <w:lang w:val="en-US"/>
        </w:rPr>
        <w:t xml:space="preserve">by using </w:t>
      </w:r>
      <w:r w:rsidR="006E63D6" w:rsidRPr="00F32A60">
        <w:rPr>
          <w:lang w:val="en-US"/>
        </w:rPr>
        <w:t>the robust analysis (</w:t>
      </w:r>
      <w:r w:rsidR="00560DDD" w:rsidRPr="00F32A60">
        <w:rPr>
          <w:lang w:val="en-US"/>
        </w:rPr>
        <w:t>Algorithm A)</w:t>
      </w:r>
      <w:r w:rsidRPr="00F32A60">
        <w:rPr>
          <w:lang w:val="en-US"/>
        </w:rPr>
        <w:t xml:space="preserve"> </w:t>
      </w:r>
      <w:r w:rsidR="00AE6017" w:rsidRPr="00F32A60">
        <w:rPr>
          <w:lang w:val="en-US"/>
        </w:rPr>
        <w:t xml:space="preserve">described </w:t>
      </w:r>
      <w:r w:rsidRPr="00F32A60">
        <w:rPr>
          <w:lang w:val="en-US"/>
        </w:rPr>
        <w:t xml:space="preserve">in </w:t>
      </w:r>
      <w:bookmarkEnd w:id="15"/>
      <w:r w:rsidRPr="00AA74EE">
        <w:rPr>
          <w:lang w:val="en-US"/>
        </w:rPr>
        <w:t xml:space="preserve">Annex C of </w:t>
      </w:r>
      <w:r w:rsidR="001A68AF" w:rsidRPr="00AA74EE">
        <w:rPr>
          <w:lang w:val="en-US"/>
        </w:rPr>
        <w:t>ISO 13528</w:t>
      </w:r>
      <w:r w:rsidR="00682265" w:rsidRPr="00AA74EE">
        <w:rPr>
          <w:lang w:val="en-US"/>
        </w:rPr>
        <w:t>:</w:t>
      </w:r>
      <w:r w:rsidR="00515477">
        <w:rPr>
          <w:lang w:val="en-US"/>
        </w:rPr>
        <w:t>201</w:t>
      </w:r>
      <w:r w:rsidR="001A68AF" w:rsidRPr="00AA74EE">
        <w:rPr>
          <w:lang w:val="en-US"/>
        </w:rPr>
        <w:t>5</w:t>
      </w:r>
      <w:r w:rsidR="00DF59D8">
        <w:rPr>
          <w:lang w:val="en-US"/>
        </w:rPr>
        <w:t xml:space="preserve">, </w:t>
      </w:r>
      <w:r w:rsidR="00181C07">
        <w:rPr>
          <w:lang w:val="en-US"/>
        </w:rPr>
        <w:t>§</w:t>
      </w:r>
      <w:r w:rsidR="00DF59D8">
        <w:rPr>
          <w:lang w:val="en-US"/>
        </w:rPr>
        <w:t>C.3.1</w:t>
      </w:r>
      <w:r w:rsidRPr="00AA74EE">
        <w:rPr>
          <w:lang w:val="en-US"/>
        </w:rPr>
        <w:t>.</w:t>
      </w:r>
      <w:r w:rsidR="00560DDD" w:rsidRPr="00F32A60">
        <w:rPr>
          <w:lang w:val="en-US"/>
        </w:rPr>
        <w:t xml:space="preserve"> The robust analysis is based on an iterative </w:t>
      </w:r>
      <w:r w:rsidR="002107EB" w:rsidRPr="00F32A60">
        <w:rPr>
          <w:lang w:val="en-US"/>
        </w:rPr>
        <w:t>calculation</w:t>
      </w:r>
      <w:r w:rsidR="00560DDD" w:rsidRPr="00F32A60">
        <w:rPr>
          <w:lang w:val="en-US"/>
        </w:rPr>
        <w:t>. At the first step of iteration</w:t>
      </w:r>
    </w:p>
    <w:p w14:paraId="0B1896A7" w14:textId="77777777" w:rsidR="00CA5567" w:rsidRPr="00F32A60" w:rsidRDefault="00CA5567" w:rsidP="004E0516">
      <w:pPr>
        <w:jc w:val="both"/>
        <w:rPr>
          <w:lang w:val="en-US"/>
        </w:rPr>
      </w:pPr>
    </w:p>
    <w:p w14:paraId="4958305A" w14:textId="65B40901" w:rsidR="00CA5567" w:rsidRPr="00F32A60" w:rsidRDefault="00CA5567" w:rsidP="004E0516">
      <w:pPr>
        <w:pStyle w:val="MTDisplayEquation"/>
        <w:rPr>
          <w:lang w:val="en-US"/>
        </w:rPr>
      </w:pPr>
      <w:r w:rsidRPr="00F32A60">
        <w:rPr>
          <w:lang w:val="en-US"/>
        </w:rPr>
        <w:tab/>
      </w:r>
      <w:r w:rsidR="00560DDD" w:rsidRPr="00F32A60">
        <w:rPr>
          <w:position w:val="-12"/>
          <w:lang w:val="en-US"/>
        </w:rPr>
        <w:object w:dxaOrig="3180" w:dyaOrig="380" w14:anchorId="5468CA34">
          <v:shape id="_x0000_i1052" type="#_x0000_t75" style="width:158.85pt;height:19.05pt" o:ole="">
            <v:imagedata r:id="rId62" o:title=""/>
          </v:shape>
          <o:OLEObject Type="Embed" ProgID="Equation.DSMT4" ShapeID="_x0000_i1052" DrawAspect="Content" ObjectID="_1726058544" r:id="rId63"/>
        </w:objec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703B96">
        <w:rPr>
          <w:noProof/>
          <w:lang w:val="en-US"/>
        </w:rPr>
        <w:instrText>2</w:instrText>
      </w:r>
      <w:r w:rsidRPr="00F32A60">
        <w:rPr>
          <w:lang w:val="en-US"/>
        </w:rPr>
        <w:fldChar w:fldCharType="end"/>
      </w:r>
      <w:r w:rsidRPr="00F32A60">
        <w:rPr>
          <w:lang w:val="en-US"/>
        </w:rPr>
        <w:instrText>)</w:instrText>
      </w:r>
      <w:r w:rsidRPr="00F32A60">
        <w:rPr>
          <w:lang w:val="en-US"/>
        </w:rPr>
        <w:fldChar w:fldCharType="end"/>
      </w:r>
    </w:p>
    <w:p w14:paraId="5743C290" w14:textId="77777777" w:rsidR="00CA5567" w:rsidRPr="00F32A60" w:rsidRDefault="00CA5567" w:rsidP="004E0516">
      <w:pPr>
        <w:jc w:val="both"/>
        <w:rPr>
          <w:lang w:val="en-US"/>
        </w:rPr>
      </w:pPr>
    </w:p>
    <w:p w14:paraId="5D8BEE4B" w14:textId="77777777" w:rsidR="002107EB" w:rsidRPr="00F32A60" w:rsidRDefault="002107EB" w:rsidP="004E0516">
      <w:pPr>
        <w:ind w:left="180"/>
        <w:jc w:val="both"/>
        <w:rPr>
          <w:lang w:val="en-US"/>
        </w:rPr>
      </w:pPr>
      <w:r w:rsidRPr="00F32A60">
        <w:rPr>
          <w:lang w:val="en-US"/>
        </w:rPr>
        <w:t>and</w:t>
      </w:r>
    </w:p>
    <w:p w14:paraId="5C41A73C" w14:textId="77777777" w:rsidR="009C0442" w:rsidRPr="00F32A60" w:rsidRDefault="009C0442" w:rsidP="004E0516">
      <w:pPr>
        <w:jc w:val="both"/>
        <w:rPr>
          <w:lang w:val="en-US"/>
        </w:rPr>
      </w:pPr>
    </w:p>
    <w:p w14:paraId="5DB98987" w14:textId="1E8B34FB" w:rsidR="009C0442" w:rsidRPr="00F32A60" w:rsidRDefault="009C0442" w:rsidP="004E0516">
      <w:pPr>
        <w:pStyle w:val="MTDisplayEquation"/>
        <w:rPr>
          <w:lang w:val="en-US"/>
        </w:rPr>
      </w:pPr>
      <w:r w:rsidRPr="00F32A60">
        <w:rPr>
          <w:lang w:val="en-US"/>
        </w:rPr>
        <w:tab/>
      </w:r>
      <w:r w:rsidR="002107EB" w:rsidRPr="00F32A60">
        <w:rPr>
          <w:position w:val="-18"/>
          <w:lang w:val="en-US"/>
        </w:rPr>
        <w:object w:dxaOrig="4520" w:dyaOrig="480" w14:anchorId="532211AB">
          <v:shape id="_x0000_i1053" type="#_x0000_t75" style="width:226.25pt;height:24.15pt" o:ole="">
            <v:imagedata r:id="rId64" o:title=""/>
          </v:shape>
          <o:OLEObject Type="Embed" ProgID="Equation.DSMT4" ShapeID="_x0000_i1053" DrawAspect="Content" ObjectID="_1726058545" r:id="rId65"/>
        </w:object>
      </w:r>
      <w:r w:rsidR="009E615D" w:rsidRPr="00F32A60">
        <w:rPr>
          <w:lang w:val="en-US"/>
        </w:rPr>
        <w:t>.</w:t>
      </w:r>
      <w:r w:rsidRPr="00F32A60">
        <w:rPr>
          <w:lang w:val="en-US"/>
        </w:rPr>
        <w:tab/>
      </w:r>
      <w:r w:rsidRPr="00F32A60">
        <w:rPr>
          <w:lang w:val="en-US"/>
        </w:rPr>
        <w:fldChar w:fldCharType="begin"/>
      </w:r>
      <w:r w:rsidRPr="00F32A60">
        <w:rPr>
          <w:lang w:val="en-US"/>
        </w:rPr>
        <w:instrText xml:space="preserve"> MACROBUTTON MTPlaceRef \* MERGEFORMAT </w:instrText>
      </w:r>
      <w:r w:rsidRPr="00F32A60">
        <w:rPr>
          <w:lang w:val="en-US"/>
        </w:rPr>
        <w:fldChar w:fldCharType="begin"/>
      </w:r>
      <w:r w:rsidRPr="00F32A60">
        <w:rPr>
          <w:lang w:val="en-US"/>
        </w:rPr>
        <w:instrText xml:space="preserve"> SEQ MTEqn \h \* MERGEFORMAT </w:instrText>
      </w:r>
      <w:r w:rsidRPr="00F32A60">
        <w:rPr>
          <w:lang w:val="en-US"/>
        </w:rPr>
        <w:fldChar w:fldCharType="end"/>
      </w:r>
      <w:bookmarkStart w:id="16" w:name="ZEqnNum830116"/>
      <w:r w:rsidRPr="00F32A60">
        <w:rPr>
          <w:lang w:val="en-US"/>
        </w:rPr>
        <w:instrText>(</w:instrText>
      </w:r>
      <w:r w:rsidRPr="00F32A60">
        <w:rPr>
          <w:lang w:val="en-US"/>
        </w:rPr>
        <w:fldChar w:fldCharType="begin"/>
      </w:r>
      <w:r w:rsidRPr="00F32A60">
        <w:rPr>
          <w:lang w:val="en-US"/>
        </w:rPr>
        <w:instrText xml:space="preserve"> SEQ MTEqn \c \* Arabic \* MERGEFORMAT </w:instrText>
      </w:r>
      <w:r w:rsidRPr="00F32A60">
        <w:rPr>
          <w:lang w:val="en-US"/>
        </w:rPr>
        <w:fldChar w:fldCharType="separate"/>
      </w:r>
      <w:r w:rsidR="00703B96">
        <w:rPr>
          <w:noProof/>
          <w:lang w:val="en-US"/>
        </w:rPr>
        <w:instrText>3</w:instrText>
      </w:r>
      <w:r w:rsidRPr="00F32A60">
        <w:rPr>
          <w:lang w:val="en-US"/>
        </w:rPr>
        <w:fldChar w:fldCharType="end"/>
      </w:r>
      <w:r w:rsidRPr="00F32A60">
        <w:rPr>
          <w:lang w:val="en-US"/>
        </w:rPr>
        <w:instrText>)</w:instrText>
      </w:r>
      <w:bookmarkEnd w:id="16"/>
      <w:r w:rsidRPr="00F32A60">
        <w:rPr>
          <w:lang w:val="en-US"/>
        </w:rPr>
        <w:fldChar w:fldCharType="end"/>
      </w:r>
    </w:p>
    <w:p w14:paraId="31DDECFD" w14:textId="77777777" w:rsidR="00576F15" w:rsidRPr="00F32A60" w:rsidRDefault="00576F15" w:rsidP="004E0516">
      <w:pPr>
        <w:rPr>
          <w:lang w:val="en-US"/>
        </w:rPr>
      </w:pPr>
    </w:p>
    <w:p w14:paraId="29D983CC" w14:textId="086B03DF" w:rsidR="00941935" w:rsidRDefault="00941935" w:rsidP="003E5F01">
      <w:pPr>
        <w:ind w:left="170"/>
        <w:jc w:val="both"/>
        <w:rPr>
          <w:lang w:val="en-US"/>
        </w:rPr>
      </w:pPr>
      <w:r w:rsidRPr="00F32A60">
        <w:rPr>
          <w:lang w:val="en-US"/>
        </w:rPr>
        <w:t>NOT</w:t>
      </w:r>
      <w:r w:rsidR="003E3946" w:rsidRPr="00F32A60">
        <w:rPr>
          <w:lang w:val="en-US"/>
        </w:rPr>
        <w:t>E</w:t>
      </w:r>
      <w:r w:rsidRPr="00F32A60">
        <w:rPr>
          <w:lang w:val="en-US"/>
        </w:rPr>
        <w:t xml:space="preserve">: </w:t>
      </w:r>
      <w:r w:rsidR="003E3946" w:rsidRPr="00F32A60">
        <w:rPr>
          <w:lang w:val="en-US"/>
        </w:rPr>
        <w:t xml:space="preserve">The factor </w:t>
      </w:r>
      <w:r w:rsidRPr="00F32A60">
        <w:rPr>
          <w:lang w:val="en-US"/>
        </w:rPr>
        <w:t xml:space="preserve">1,483 </w:t>
      </w:r>
      <w:r w:rsidR="003E3946" w:rsidRPr="00F32A60">
        <w:rPr>
          <w:lang w:val="en-US"/>
        </w:rPr>
        <w:t xml:space="preserve">which appears in </w:t>
      </w:r>
      <w:r w:rsidRPr="00F32A60">
        <w:rPr>
          <w:lang w:val="en-US"/>
        </w:rPr>
        <w:fldChar w:fldCharType="begin"/>
      </w:r>
      <w:r w:rsidRPr="00F32A60">
        <w:rPr>
          <w:lang w:val="en-US"/>
        </w:rPr>
        <w:instrText xml:space="preserve"> GOTOBUTTON ZEqnNum830116  \* MERGEFORMAT </w:instrText>
      </w:r>
      <w:r w:rsidRPr="00F32A60">
        <w:rPr>
          <w:lang w:val="en-US"/>
        </w:rPr>
        <w:fldChar w:fldCharType="begin"/>
      </w:r>
      <w:r w:rsidRPr="00F32A60">
        <w:rPr>
          <w:lang w:val="en-US"/>
        </w:rPr>
        <w:instrText xml:space="preserve"> REF ZEqnNum830116 \* Charformat \! \* MERGEFORMAT </w:instrText>
      </w:r>
      <w:r w:rsidRPr="00F32A60">
        <w:rPr>
          <w:lang w:val="en-US"/>
        </w:rPr>
        <w:fldChar w:fldCharType="separate"/>
      </w:r>
      <w:r w:rsidR="00703B96" w:rsidRPr="00F32A60">
        <w:rPr>
          <w:lang w:val="en-US"/>
        </w:rPr>
        <w:instrText>(</w:instrText>
      </w:r>
      <w:r w:rsidR="00703B96">
        <w:rPr>
          <w:lang w:val="en-US"/>
        </w:rPr>
        <w:instrText>3</w:instrText>
      </w:r>
      <w:r w:rsidR="00703B96" w:rsidRPr="00F32A60">
        <w:rPr>
          <w:lang w:val="en-US"/>
        </w:rPr>
        <w:instrText>)</w:instrText>
      </w:r>
      <w:r w:rsidRPr="00F32A60">
        <w:rPr>
          <w:lang w:val="en-US"/>
        </w:rPr>
        <w:fldChar w:fldCharType="end"/>
      </w:r>
      <w:r w:rsidRPr="00F32A60">
        <w:rPr>
          <w:lang w:val="en-US"/>
        </w:rPr>
        <w:fldChar w:fldCharType="end"/>
      </w:r>
      <w:r w:rsidRPr="00F32A60">
        <w:rPr>
          <w:lang w:val="en-US"/>
        </w:rPr>
        <w:t xml:space="preserve"> </w:t>
      </w:r>
      <w:r w:rsidR="003E3946" w:rsidRPr="00F32A60">
        <w:rPr>
          <w:lang w:val="en-US"/>
        </w:rPr>
        <w:t xml:space="preserve">represents the ratio between the standard deviation </w:t>
      </w:r>
      <w:r w:rsidRPr="003E5F01">
        <w:rPr>
          <w:lang w:val="en-US"/>
        </w:rPr>
        <w:object w:dxaOrig="240" w:dyaOrig="220" w14:anchorId="5D0CB2B9">
          <v:shape id="_x0000_i1054" type="#_x0000_t75" style="width:12.7pt;height:11pt" o:ole="">
            <v:imagedata r:id="rId66" o:title=""/>
          </v:shape>
          <o:OLEObject Type="Embed" ProgID="Equation.DSMT4" ShapeID="_x0000_i1054" DrawAspect="Content" ObjectID="_1726058546" r:id="rId67"/>
        </w:object>
      </w:r>
      <w:r w:rsidRPr="00F32A60">
        <w:rPr>
          <w:lang w:val="en-US"/>
        </w:rPr>
        <w:t xml:space="preserve"> </w:t>
      </w:r>
      <w:r w:rsidR="003E3946" w:rsidRPr="00F32A60">
        <w:rPr>
          <w:lang w:val="en-US"/>
        </w:rPr>
        <w:t>and the median of the absolute deviations from the median</w:t>
      </w:r>
      <w:r w:rsidR="00D12486" w:rsidRPr="00F32A60">
        <w:rPr>
          <w:lang w:val="en-US"/>
        </w:rPr>
        <w:t>,</w:t>
      </w:r>
      <w:r w:rsidRPr="00F32A60">
        <w:rPr>
          <w:lang w:val="en-US"/>
        </w:rPr>
        <w:t xml:space="preserve"> </w:t>
      </w:r>
      <w:r w:rsidRPr="003E5F01">
        <w:rPr>
          <w:lang w:val="en-US"/>
        </w:rPr>
        <w:t>MAD</w:t>
      </w:r>
      <w:r w:rsidR="00D12486" w:rsidRPr="00F32A60">
        <w:rPr>
          <w:lang w:val="en-US"/>
        </w:rPr>
        <w:t>,</w:t>
      </w:r>
      <w:r w:rsidRPr="00F32A60">
        <w:rPr>
          <w:lang w:val="en-US"/>
        </w:rPr>
        <w:t xml:space="preserve"> </w:t>
      </w:r>
      <w:r w:rsidR="003E3946" w:rsidRPr="00F32A60">
        <w:rPr>
          <w:lang w:val="en-US"/>
        </w:rPr>
        <w:t>assuming normal distribution</w:t>
      </w:r>
      <w:r w:rsidRPr="00F32A60">
        <w:rPr>
          <w:lang w:val="en-US"/>
        </w:rPr>
        <w:t xml:space="preserve">. </w:t>
      </w:r>
      <w:r w:rsidR="003E3946" w:rsidRPr="00F32A60">
        <w:rPr>
          <w:lang w:val="en-US"/>
        </w:rPr>
        <w:t>I</w:t>
      </w:r>
      <w:r w:rsidR="00C63D93" w:rsidRPr="00F32A60">
        <w:rPr>
          <w:lang w:val="en-US"/>
        </w:rPr>
        <w:t>t</w:t>
      </w:r>
      <w:r w:rsidR="003E3946" w:rsidRPr="00F32A60">
        <w:rPr>
          <w:lang w:val="en-US"/>
        </w:rPr>
        <w:t xml:space="preserve"> is indeed possible to show that in the case of symmetric distribution</w:t>
      </w:r>
      <w:r w:rsidRPr="00F32A60">
        <w:rPr>
          <w:lang w:val="en-US"/>
        </w:rPr>
        <w:t xml:space="preserve">, </w:t>
      </w:r>
      <w:r w:rsidR="003E5F01" w:rsidRPr="003E5F01">
        <w:rPr>
          <w:position w:val="-14"/>
          <w:lang w:val="en-US"/>
        </w:rPr>
        <w:object w:dxaOrig="2120" w:dyaOrig="400" w14:anchorId="4B3148BC">
          <v:shape id="_x0000_i1055" type="#_x0000_t75" style="width:106.3pt;height:19.9pt" o:ole="">
            <v:imagedata r:id="rId68" o:title=""/>
          </v:shape>
          <o:OLEObject Type="Embed" ProgID="Equation.DSMT4" ShapeID="_x0000_i1055" DrawAspect="Content" ObjectID="_1726058547" r:id="rId69"/>
        </w:object>
      </w:r>
      <w:r w:rsidRPr="00F32A60">
        <w:rPr>
          <w:lang w:val="en-US"/>
        </w:rPr>
        <w:t xml:space="preserve">, </w:t>
      </w:r>
      <w:r w:rsidR="00C63D93" w:rsidRPr="00F32A60">
        <w:rPr>
          <w:lang w:val="en-US"/>
        </w:rPr>
        <w:t xml:space="preserve">where </w:t>
      </w:r>
      <w:r w:rsidR="003E5F01" w:rsidRPr="003E5F01">
        <w:rPr>
          <w:position w:val="-4"/>
          <w:lang w:val="en-US"/>
        </w:rPr>
        <w:object w:dxaOrig="260" w:dyaOrig="240" w14:anchorId="3CC032DB">
          <v:shape id="_x0000_i1056" type="#_x0000_t75" style="width:12.7pt;height:12.7pt" o:ole="">
            <v:imagedata r:id="rId70" o:title=""/>
          </v:shape>
          <o:OLEObject Type="Embed" ProgID="Equation.DSMT4" ShapeID="_x0000_i1056" DrawAspect="Content" ObjectID="_1726058548" r:id="rId71"/>
        </w:object>
      </w:r>
      <w:r w:rsidRPr="00F32A60">
        <w:rPr>
          <w:lang w:val="en-US"/>
        </w:rPr>
        <w:t xml:space="preserve"> </w:t>
      </w:r>
      <w:r w:rsidR="00C63D93" w:rsidRPr="00F32A60">
        <w:rPr>
          <w:lang w:val="en-US"/>
        </w:rPr>
        <w:t>is the cumulative distribution function</w:t>
      </w:r>
      <w:r w:rsidRPr="00F32A60">
        <w:rPr>
          <w:lang w:val="en-US"/>
        </w:rPr>
        <w:t xml:space="preserve">. </w:t>
      </w:r>
      <w:r w:rsidR="00C63D93" w:rsidRPr="00F32A60">
        <w:rPr>
          <w:lang w:val="en-US"/>
        </w:rPr>
        <w:t xml:space="preserve">In the case of normal distribution </w:t>
      </w:r>
      <w:r w:rsidR="003E5F01" w:rsidRPr="003E5F01">
        <w:rPr>
          <w:position w:val="-14"/>
          <w:lang w:val="en-US"/>
        </w:rPr>
        <w:object w:dxaOrig="1939" w:dyaOrig="400" w14:anchorId="346BDE3D">
          <v:shape id="_x0000_i1057" type="#_x0000_t75" style="width:97.05pt;height:19.9pt" o:ole="">
            <v:imagedata r:id="rId72" o:title=""/>
          </v:shape>
          <o:OLEObject Type="Embed" ProgID="Equation.DSMT4" ShapeID="_x0000_i1057" DrawAspect="Content" ObjectID="_1726058549" r:id="rId73"/>
        </w:object>
      </w:r>
      <w:r w:rsidRPr="00F32A60">
        <w:rPr>
          <w:lang w:val="en-US"/>
        </w:rPr>
        <w:t xml:space="preserve"> </w:t>
      </w:r>
      <w:r w:rsidR="00C63D93" w:rsidRPr="00F32A60">
        <w:rPr>
          <w:lang w:val="en-US"/>
        </w:rPr>
        <w:t xml:space="preserve">and therefore </w:t>
      </w:r>
      <w:r w:rsidR="003E5F01" w:rsidRPr="003E5F01">
        <w:rPr>
          <w:position w:val="-10"/>
          <w:lang w:val="en-US"/>
        </w:rPr>
        <w:object w:dxaOrig="1760" w:dyaOrig="320" w14:anchorId="2939AC78">
          <v:shape id="_x0000_i1058" type="#_x0000_t75" style="width:88.1pt;height:16.1pt" o:ole="">
            <v:imagedata r:id="rId74" o:title=""/>
          </v:shape>
          <o:OLEObject Type="Embed" ProgID="Equation.DSMT4" ShapeID="_x0000_i1058" DrawAspect="Content" ObjectID="_1726058550" r:id="rId75"/>
        </w:object>
      </w:r>
      <w:r w:rsidR="00D12486" w:rsidRPr="00F32A60">
        <w:rPr>
          <w:lang w:val="en-US"/>
        </w:rPr>
        <w:t>.</w:t>
      </w:r>
    </w:p>
    <w:p w14:paraId="6B9AFB05" w14:textId="77777777" w:rsidR="00F436DF" w:rsidRDefault="00F436DF" w:rsidP="003E5F01">
      <w:pPr>
        <w:ind w:left="170"/>
        <w:jc w:val="both"/>
        <w:rPr>
          <w:lang w:val="en-US"/>
        </w:rPr>
      </w:pPr>
    </w:p>
    <w:p w14:paraId="10FAA04C" w14:textId="24F1F7B8" w:rsidR="00563359" w:rsidRDefault="00563359" w:rsidP="00622D9E">
      <w:pPr>
        <w:numPr>
          <w:ilvl w:val="1"/>
          <w:numId w:val="1"/>
        </w:numPr>
        <w:jc w:val="both"/>
        <w:rPr>
          <w:lang w:val="en-US"/>
        </w:rPr>
      </w:pPr>
      <w:r w:rsidRPr="00622D9E">
        <w:rPr>
          <w:lang w:val="en-US"/>
        </w:rPr>
        <w:t xml:space="preserve">The value of </w:t>
      </w:r>
      <w:r w:rsidRPr="00563359">
        <w:rPr>
          <w:position w:val="-14"/>
          <w:lang w:val="en-US"/>
        </w:rPr>
        <w:object w:dxaOrig="360" w:dyaOrig="380" w14:anchorId="622D0BA5">
          <v:shape id="_x0000_i1059" type="#_x0000_t75" style="width:18.2pt;height:19.05pt" o:ole="">
            <v:imagedata r:id="rId76" o:title=""/>
          </v:shape>
          <o:OLEObject Type="Embed" ProgID="Equation.DSMT4" ShapeID="_x0000_i1059" DrawAspect="Content" ObjectID="_1726058551" r:id="rId77"/>
        </w:object>
      </w:r>
      <w:r w:rsidRPr="00622D9E">
        <w:rPr>
          <w:lang w:val="en-US"/>
        </w:rPr>
        <w:t xml:space="preserve"> is obtained by the </w:t>
      </w:r>
      <w:proofErr w:type="gramStart"/>
      <w:r w:rsidRPr="00622D9E">
        <w:rPr>
          <w:lang w:val="en-US"/>
        </w:rPr>
        <w:t>Coordinator</w:t>
      </w:r>
      <w:proofErr w:type="gramEnd"/>
      <w:r w:rsidRPr="00622D9E">
        <w:rPr>
          <w:lang w:val="en-US"/>
        </w:rPr>
        <w:t xml:space="preserve"> dividing by 3 </w:t>
      </w:r>
      <w:r w:rsidR="00622D9E">
        <w:rPr>
          <w:lang w:val="en-US"/>
        </w:rPr>
        <w:t xml:space="preserve">(see </w:t>
      </w:r>
      <w:r w:rsidR="00622D9E" w:rsidRPr="00622D9E">
        <w:rPr>
          <w:lang w:val="en-US"/>
        </w:rPr>
        <w:t>§</w:t>
      </w:r>
      <w:r w:rsidR="00622D9E">
        <w:rPr>
          <w:lang w:val="en-US"/>
        </w:rPr>
        <w:t>8.1.2</w:t>
      </w:r>
      <w:r w:rsidR="00622D9E" w:rsidRPr="00622D9E">
        <w:rPr>
          <w:lang w:val="en-US"/>
        </w:rPr>
        <w:t xml:space="preserve"> of</w:t>
      </w:r>
      <w:r w:rsidR="00622D9E">
        <w:rPr>
          <w:lang w:val="en-US"/>
        </w:rPr>
        <w:t xml:space="preserve"> </w:t>
      </w:r>
      <w:r w:rsidR="003E5F01" w:rsidRPr="00AA74EE">
        <w:rPr>
          <w:lang w:val="en-US"/>
        </w:rPr>
        <w:t>ISO 13528:</w:t>
      </w:r>
      <w:r w:rsidR="003E5F01">
        <w:rPr>
          <w:lang w:val="en-US"/>
        </w:rPr>
        <w:t>201</w:t>
      </w:r>
      <w:r w:rsidR="003E5F01" w:rsidRPr="00AA74EE">
        <w:rPr>
          <w:lang w:val="en-US"/>
        </w:rPr>
        <w:t>5</w:t>
      </w:r>
      <w:r w:rsidR="00622D9E">
        <w:rPr>
          <w:lang w:val="en-US"/>
        </w:rPr>
        <w:t xml:space="preserve">) </w:t>
      </w:r>
      <w:r w:rsidRPr="00622D9E">
        <w:rPr>
          <w:lang w:val="en-US"/>
        </w:rPr>
        <w:t xml:space="preserve">the </w:t>
      </w:r>
      <w:r w:rsidR="00622D9E">
        <w:rPr>
          <w:lang w:val="en-US"/>
        </w:rPr>
        <w:t xml:space="preserve">maximum </w:t>
      </w:r>
      <w:r w:rsidR="00622D9E" w:rsidRPr="00622D9E">
        <w:rPr>
          <w:lang w:val="en-US"/>
        </w:rPr>
        <w:t xml:space="preserve">reproducibility </w:t>
      </w:r>
      <w:r w:rsidRPr="00622D9E">
        <w:rPr>
          <w:lang w:val="en-US"/>
        </w:rPr>
        <w:t xml:space="preserve">error </w:t>
      </w:r>
      <w:r w:rsidR="007B3BAE">
        <w:rPr>
          <w:lang w:val="en-US"/>
        </w:rPr>
        <w:t xml:space="preserve">reported </w:t>
      </w:r>
      <w:r w:rsidR="00622D9E">
        <w:rPr>
          <w:lang w:val="en-US"/>
        </w:rPr>
        <w:t xml:space="preserve">in </w:t>
      </w:r>
      <w:r w:rsidR="00622D9E" w:rsidRPr="00622D9E">
        <w:rPr>
          <w:lang w:val="en-US"/>
        </w:rPr>
        <w:t>§6.3.3.2 of EN 61000</w:t>
      </w:r>
      <w:r w:rsidR="00622D9E">
        <w:rPr>
          <w:lang w:val="en-US"/>
        </w:rPr>
        <w:t>-</w:t>
      </w:r>
      <w:r w:rsidR="00622D9E" w:rsidRPr="00622D9E">
        <w:rPr>
          <w:lang w:val="en-US"/>
        </w:rPr>
        <w:t>3</w:t>
      </w:r>
      <w:r w:rsidR="00622D9E">
        <w:rPr>
          <w:lang w:val="en-US"/>
        </w:rPr>
        <w:t>-</w:t>
      </w:r>
      <w:r w:rsidR="00622D9E" w:rsidRPr="00622D9E">
        <w:rPr>
          <w:lang w:val="en-US"/>
        </w:rPr>
        <w:t>2:2019</w:t>
      </w:r>
      <w:r w:rsidR="00622D9E">
        <w:rPr>
          <w:lang w:val="en-US"/>
        </w:rPr>
        <w:t xml:space="preserve">. </w:t>
      </w:r>
      <w:r w:rsidR="00486467">
        <w:rPr>
          <w:lang w:val="en-US"/>
        </w:rPr>
        <w:t xml:space="preserve">The maximum reproducibility error is </w:t>
      </w:r>
      <w:r w:rsidR="00486467" w:rsidRPr="00486467">
        <w:rPr>
          <w:position w:val="-12"/>
          <w:lang w:val="en-US"/>
        </w:rPr>
        <w:object w:dxaOrig="1579" w:dyaOrig="360" w14:anchorId="250A8EA6">
          <v:shape id="_x0000_i1060" type="#_x0000_t75" style="width:78.8pt;height:18.2pt" o:ole="">
            <v:imagedata r:id="rId78" o:title=""/>
          </v:shape>
          <o:OLEObject Type="Embed" ProgID="Equation.DSMT4" ShapeID="_x0000_i1060" DrawAspect="Content" ObjectID="_1726058552" r:id="rId79"/>
        </w:object>
      </w:r>
      <w:r w:rsidR="00622D9E">
        <w:rPr>
          <w:lang w:val="en-US"/>
        </w:rPr>
        <w:t xml:space="preserve"> </w:t>
      </w:r>
      <w:r w:rsidR="00622D9E" w:rsidRPr="00622D9E">
        <w:rPr>
          <w:lang w:val="en-US"/>
        </w:rPr>
        <w:t xml:space="preserve">where </w:t>
      </w:r>
      <w:r w:rsidR="00622D9E" w:rsidRPr="00622D9E">
        <w:rPr>
          <w:position w:val="-12"/>
          <w:lang w:val="en-US"/>
        </w:rPr>
        <w:object w:dxaOrig="279" w:dyaOrig="360" w14:anchorId="18241E81">
          <v:shape id="_x0000_i1061" type="#_x0000_t75" style="width:14pt;height:18.2pt" o:ole="">
            <v:imagedata r:id="rId80" o:title=""/>
          </v:shape>
          <o:OLEObject Type="Embed" ProgID="Equation.DSMT4" ShapeID="_x0000_i1061" DrawAspect="Content" ObjectID="_1726058553" r:id="rId81"/>
        </w:object>
      </w:r>
      <w:r w:rsidR="00622D9E">
        <w:rPr>
          <w:lang w:val="en-US"/>
        </w:rPr>
        <w:t xml:space="preserve"> </w:t>
      </w:r>
      <w:r w:rsidR="00622D9E" w:rsidRPr="00622D9E">
        <w:rPr>
          <w:lang w:val="en-US"/>
        </w:rPr>
        <w:t>is the average value</w:t>
      </w:r>
      <w:r w:rsidR="007B3BAE">
        <w:rPr>
          <w:lang w:val="en-US"/>
        </w:rPr>
        <w:t>,</w:t>
      </w:r>
      <w:r w:rsidR="00622D9E" w:rsidRPr="00622D9E">
        <w:rPr>
          <w:lang w:val="en-US"/>
        </w:rPr>
        <w:t xml:space="preserve"> over the observation period</w:t>
      </w:r>
      <w:r w:rsidR="007B3BAE">
        <w:rPr>
          <w:lang w:val="en-US"/>
        </w:rPr>
        <w:t>,</w:t>
      </w:r>
      <w:r w:rsidR="00622D9E" w:rsidRPr="00622D9E">
        <w:rPr>
          <w:lang w:val="en-US"/>
        </w:rPr>
        <w:t xml:space="preserve"> of the total input current</w:t>
      </w:r>
      <w:r w:rsidR="00622D9E">
        <w:rPr>
          <w:lang w:val="en-US"/>
        </w:rPr>
        <w:t>.</w:t>
      </w:r>
    </w:p>
    <w:p w14:paraId="66E1EFD9" w14:textId="651C43B7" w:rsidR="00486467" w:rsidRDefault="00486467" w:rsidP="00486467">
      <w:pPr>
        <w:spacing w:before="120"/>
        <w:ind w:left="170"/>
        <w:jc w:val="both"/>
        <w:rPr>
          <w:lang w:val="en-US"/>
        </w:rPr>
      </w:pPr>
      <w:r>
        <w:rPr>
          <w:lang w:val="en-US"/>
        </w:rPr>
        <w:t xml:space="preserve">NOTE: Since the total input current of the travelling sample is approximately </w:t>
      </w:r>
      <w:r w:rsidR="003E7561">
        <w:rPr>
          <w:lang w:val="en-US"/>
        </w:rPr>
        <w:t xml:space="preserve">500 mA then the maximum reproducibility error is 15 mA and </w:t>
      </w:r>
      <w:r w:rsidR="003E7561" w:rsidRPr="003E7561">
        <w:rPr>
          <w:position w:val="-14"/>
          <w:lang w:val="en-US"/>
        </w:rPr>
        <w:object w:dxaOrig="740" w:dyaOrig="380" w14:anchorId="0B915451">
          <v:shape id="_x0000_i1062" type="#_x0000_t75" style="width:36.85pt;height:19.05pt" o:ole="">
            <v:imagedata r:id="rId82" o:title=""/>
          </v:shape>
          <o:OLEObject Type="Embed" ProgID="Equation.DSMT4" ShapeID="_x0000_i1062" DrawAspect="Content" ObjectID="_1726058554" r:id="rId83"/>
        </w:object>
      </w:r>
      <w:r w:rsidR="003E7561">
        <w:rPr>
          <w:lang w:val="en-US"/>
        </w:rPr>
        <w:t>mA.</w:t>
      </w:r>
    </w:p>
    <w:p w14:paraId="09DA965C" w14:textId="77777777" w:rsidR="00F436DF" w:rsidRDefault="00F436DF" w:rsidP="00F436DF">
      <w:pPr>
        <w:ind w:left="170"/>
        <w:jc w:val="both"/>
        <w:rPr>
          <w:lang w:val="en-US"/>
        </w:rPr>
      </w:pPr>
    </w:p>
    <w:p w14:paraId="085EA258" w14:textId="3348C5D7" w:rsidR="003E7561" w:rsidRPr="00622D9E" w:rsidRDefault="003E7561" w:rsidP="00792258">
      <w:pPr>
        <w:numPr>
          <w:ilvl w:val="1"/>
          <w:numId w:val="1"/>
        </w:numPr>
        <w:jc w:val="both"/>
        <w:rPr>
          <w:lang w:val="en-US"/>
        </w:rPr>
      </w:pPr>
      <w:r>
        <w:rPr>
          <w:lang w:val="en-US"/>
        </w:rPr>
        <w:t xml:space="preserve">The performance </w:t>
      </w:r>
      <w:r w:rsidR="002D14F2">
        <w:rPr>
          <w:lang w:val="en-US"/>
        </w:rPr>
        <w:t xml:space="preserve">scores </w:t>
      </w:r>
      <w:r w:rsidR="00792258" w:rsidRPr="00792258">
        <w:rPr>
          <w:position w:val="-12"/>
          <w:lang w:val="en-US"/>
        </w:rPr>
        <w:object w:dxaOrig="220" w:dyaOrig="360" w14:anchorId="1BD9A1A4">
          <v:shape id="_x0000_i1063" type="#_x0000_t75" style="width:11pt;height:18.2pt" o:ole="">
            <v:imagedata r:id="rId84" o:title=""/>
          </v:shape>
          <o:OLEObject Type="Embed" ProgID="Equation.DSMT4" ShapeID="_x0000_i1063" DrawAspect="Content" ObjectID="_1726058555" r:id="rId85"/>
        </w:object>
      </w:r>
      <w:r w:rsidRPr="00F32A60">
        <w:rPr>
          <w:lang w:val="en-US"/>
        </w:rPr>
        <w:t xml:space="preserve"> </w:t>
      </w:r>
      <w:r>
        <w:rPr>
          <w:lang w:val="en-US"/>
        </w:rPr>
        <w:t xml:space="preserve">and </w:t>
      </w:r>
      <w:r w:rsidR="00792258" w:rsidRPr="00792258">
        <w:rPr>
          <w:position w:val="-12"/>
          <w:lang w:val="en-US"/>
        </w:rPr>
        <w:object w:dxaOrig="260" w:dyaOrig="360" w14:anchorId="071AD883">
          <v:shape id="_x0000_i1064" type="#_x0000_t75" style="width:13.15pt;height:18.2pt" o:ole="">
            <v:imagedata r:id="rId86" o:title=""/>
          </v:shape>
          <o:OLEObject Type="Embed" ProgID="Equation.DSMT4" ShapeID="_x0000_i1064" DrawAspect="Content" ObjectID="_1726058556" r:id="rId87"/>
        </w:object>
      </w:r>
      <w:r>
        <w:rPr>
          <w:lang w:val="en-US"/>
        </w:rPr>
        <w:t xml:space="preserve"> have two different meanings. </w:t>
      </w:r>
      <w:r w:rsidR="00792258" w:rsidRPr="00792258">
        <w:rPr>
          <w:position w:val="-12"/>
          <w:lang w:val="en-US"/>
        </w:rPr>
        <w:object w:dxaOrig="220" w:dyaOrig="360" w14:anchorId="246D8936">
          <v:shape id="_x0000_i1065" type="#_x0000_t75" style="width:11pt;height:18.2pt" o:ole="">
            <v:imagedata r:id="rId88" o:title=""/>
          </v:shape>
          <o:OLEObject Type="Embed" ProgID="Equation.DSMT4" ShapeID="_x0000_i1065" DrawAspect="Content" ObjectID="_1726058557" r:id="rId89"/>
        </w:object>
      </w:r>
      <w:r w:rsidR="002D14F2">
        <w:rPr>
          <w:lang w:val="en-US"/>
        </w:rPr>
        <w:t xml:space="preserve"> is a measure of deviation </w:t>
      </w:r>
      <w:r w:rsidR="00EA1875">
        <w:rPr>
          <w:lang w:val="en-US"/>
        </w:rPr>
        <w:t xml:space="preserve">relative to the </w:t>
      </w:r>
      <w:r w:rsidR="002D14F2">
        <w:rPr>
          <w:lang w:val="en-US"/>
        </w:rPr>
        <w:t xml:space="preserve">average </w:t>
      </w:r>
      <w:r w:rsidR="00A74829">
        <w:rPr>
          <w:lang w:val="en-US"/>
        </w:rPr>
        <w:t>performa</w:t>
      </w:r>
      <w:r w:rsidR="00EA1875">
        <w:rPr>
          <w:lang w:val="en-US"/>
        </w:rPr>
        <w:t>n</w:t>
      </w:r>
      <w:r w:rsidR="00A74829">
        <w:rPr>
          <w:lang w:val="en-US"/>
        </w:rPr>
        <w:t>ce</w:t>
      </w:r>
      <w:r w:rsidR="00EA1875">
        <w:rPr>
          <w:lang w:val="en-US"/>
        </w:rPr>
        <w:t xml:space="preserve"> of all participants in the proficiency test. Warning and action signals from </w:t>
      </w:r>
      <w:r w:rsidR="00792258" w:rsidRPr="00792258">
        <w:rPr>
          <w:position w:val="-12"/>
          <w:lang w:val="en-US"/>
        </w:rPr>
        <w:object w:dxaOrig="220" w:dyaOrig="360" w14:anchorId="4E1BB09C">
          <v:shape id="_x0000_i1066" type="#_x0000_t75" style="width:11pt;height:18.2pt" o:ole="">
            <v:imagedata r:id="rId90" o:title=""/>
          </v:shape>
          <o:OLEObject Type="Embed" ProgID="Equation.DSMT4" ShapeID="_x0000_i1066" DrawAspect="Content" ObjectID="_1726058558" r:id="rId91"/>
        </w:object>
      </w:r>
      <w:r w:rsidR="00EA1875">
        <w:rPr>
          <w:lang w:val="en-US"/>
        </w:rPr>
        <w:t xml:space="preserve"> indicate that the </w:t>
      </w:r>
      <w:proofErr w:type="spellStart"/>
      <w:r w:rsidR="00EA1875">
        <w:rPr>
          <w:lang w:val="en-US"/>
        </w:rPr>
        <w:t>i-th</w:t>
      </w:r>
      <w:proofErr w:type="spellEnd"/>
      <w:r w:rsidR="00EA1875">
        <w:rPr>
          <w:lang w:val="en-US"/>
        </w:rPr>
        <w:t xml:space="preserve"> Laboratory deviates from the reference value more than the average</w:t>
      </w:r>
      <w:r w:rsidR="006569B8">
        <w:rPr>
          <w:lang w:val="en-US"/>
        </w:rPr>
        <w:t xml:space="preserve"> of the participating Laboratories</w:t>
      </w:r>
      <w:r w:rsidR="00EA1875">
        <w:rPr>
          <w:lang w:val="en-US"/>
        </w:rPr>
        <w:t xml:space="preserve">, the average being represented by </w:t>
      </w:r>
      <w:bookmarkStart w:id="17" w:name="MTBlankEqn"/>
      <w:r w:rsidR="00792258" w:rsidRPr="00792258">
        <w:rPr>
          <w:position w:val="-6"/>
          <w:lang w:val="en-US"/>
        </w:rPr>
        <w:object w:dxaOrig="240" w:dyaOrig="320" w14:anchorId="7B75DA6F">
          <v:shape id="_x0000_i1067" type="#_x0000_t75" style="width:12pt;height:16pt" o:ole="">
            <v:imagedata r:id="rId92" o:title=""/>
          </v:shape>
          <o:OLEObject Type="Embed" ProgID="Equation.DSMT4" ShapeID="_x0000_i1067" DrawAspect="Content" ObjectID="_1726058559" r:id="rId93"/>
        </w:object>
      </w:r>
      <w:bookmarkEnd w:id="17"/>
      <w:r w:rsidR="00EA1875" w:rsidRPr="00EA1875">
        <w:rPr>
          <w:lang w:val="en-US"/>
        </w:rPr>
        <w:t>.</w:t>
      </w:r>
      <w:r w:rsidR="00EA1875">
        <w:rPr>
          <w:lang w:val="en-US"/>
        </w:rPr>
        <w:t xml:space="preserve"> </w:t>
      </w:r>
      <w:r w:rsidR="00792258" w:rsidRPr="00792258">
        <w:rPr>
          <w:position w:val="-12"/>
          <w:lang w:val="en-US"/>
        </w:rPr>
        <w:object w:dxaOrig="260" w:dyaOrig="360" w14:anchorId="48875CA6">
          <v:shape id="_x0000_i1068" type="#_x0000_t75" style="width:13.15pt;height:18.2pt" o:ole="">
            <v:imagedata r:id="rId94" o:title=""/>
          </v:shape>
          <o:OLEObject Type="Embed" ProgID="Equation.DSMT4" ShapeID="_x0000_i1068" DrawAspect="Content" ObjectID="_1726058560" r:id="rId95"/>
        </w:object>
      </w:r>
      <w:r w:rsidR="00EA1875">
        <w:rPr>
          <w:lang w:val="en-US"/>
        </w:rPr>
        <w:t xml:space="preserve"> is a measure of deviation relative to the reproducibility limit </w:t>
      </w:r>
      <w:r w:rsidR="006569B8">
        <w:rPr>
          <w:lang w:val="en-US"/>
        </w:rPr>
        <w:t xml:space="preserve">reported in </w:t>
      </w:r>
      <w:r w:rsidR="00096608">
        <w:rPr>
          <w:lang w:val="en-US"/>
        </w:rPr>
        <w:t>EN</w:t>
      </w:r>
      <w:r w:rsidR="00EA1875">
        <w:rPr>
          <w:lang w:val="en-US"/>
        </w:rPr>
        <w:t xml:space="preserve"> 61000-3-2:</w:t>
      </w:r>
      <w:r w:rsidR="00792258">
        <w:rPr>
          <w:lang w:val="en-US"/>
        </w:rPr>
        <w:t>2019.</w:t>
      </w:r>
      <w:r w:rsidR="00792258" w:rsidRPr="00792258">
        <w:rPr>
          <w:lang w:val="en-US"/>
        </w:rPr>
        <w:t xml:space="preserve"> </w:t>
      </w:r>
      <w:r w:rsidR="00792258">
        <w:rPr>
          <w:lang w:val="en-US"/>
        </w:rPr>
        <w:t xml:space="preserve">Warning and action signals from </w:t>
      </w:r>
      <w:r w:rsidR="00792258" w:rsidRPr="00792258">
        <w:rPr>
          <w:position w:val="-12"/>
          <w:lang w:val="en-US"/>
        </w:rPr>
        <w:object w:dxaOrig="260" w:dyaOrig="360" w14:anchorId="38417E93">
          <v:shape id="_x0000_i1069" type="#_x0000_t75" style="width:13pt;height:18.2pt" o:ole="">
            <v:imagedata r:id="rId96" o:title=""/>
          </v:shape>
          <o:OLEObject Type="Embed" ProgID="Equation.DSMT4" ShapeID="_x0000_i1069" DrawAspect="Content" ObjectID="_1726058561" r:id="rId97"/>
        </w:object>
      </w:r>
      <w:r w:rsidR="00792258">
        <w:rPr>
          <w:lang w:val="en-US"/>
        </w:rPr>
        <w:t xml:space="preserve"> indicate that the </w:t>
      </w:r>
      <w:proofErr w:type="spellStart"/>
      <w:r w:rsidR="00792258">
        <w:rPr>
          <w:lang w:val="en-US"/>
        </w:rPr>
        <w:t>i-th</w:t>
      </w:r>
      <w:proofErr w:type="spellEnd"/>
      <w:r w:rsidR="00792258">
        <w:rPr>
          <w:lang w:val="en-US"/>
        </w:rPr>
        <w:t xml:space="preserve"> Laboratory deviates from the reference </w:t>
      </w:r>
      <w:r w:rsidR="00792258">
        <w:rPr>
          <w:lang w:val="en-US"/>
        </w:rPr>
        <w:lastRenderedPageBreak/>
        <w:t xml:space="preserve">value more than the spread expected according to the standard </w:t>
      </w:r>
      <w:r w:rsidR="00096608">
        <w:rPr>
          <w:lang w:val="en-US"/>
        </w:rPr>
        <w:t>EN</w:t>
      </w:r>
      <w:r w:rsidR="00792258">
        <w:rPr>
          <w:lang w:val="en-US"/>
        </w:rPr>
        <w:t xml:space="preserve"> 61000-3-2:2019, such spread being represented by </w:t>
      </w:r>
      <w:r w:rsidR="00792258" w:rsidRPr="00792258">
        <w:rPr>
          <w:position w:val="-14"/>
          <w:lang w:val="en-US"/>
        </w:rPr>
        <w:object w:dxaOrig="360" w:dyaOrig="380" w14:anchorId="384BA137">
          <v:shape id="_x0000_i1070" type="#_x0000_t75" style="width:18pt;height:19pt" o:ole="">
            <v:imagedata r:id="rId98" o:title=""/>
          </v:shape>
          <o:OLEObject Type="Embed" ProgID="Equation.DSMT4" ShapeID="_x0000_i1070" DrawAspect="Content" ObjectID="_1726058562" r:id="rId99"/>
        </w:object>
      </w:r>
      <w:r w:rsidR="00792258">
        <w:rPr>
          <w:lang w:val="en-US"/>
        </w:rPr>
        <w:t xml:space="preserve">. </w:t>
      </w:r>
    </w:p>
    <w:p w14:paraId="25E4F998" w14:textId="2643E8DF" w:rsidR="00563359" w:rsidRDefault="00563359" w:rsidP="004E0516">
      <w:pPr>
        <w:jc w:val="both"/>
        <w:rPr>
          <w:lang w:val="en-US"/>
        </w:rPr>
      </w:pPr>
    </w:p>
    <w:p w14:paraId="1804F0B9" w14:textId="77777777" w:rsidR="001609BC" w:rsidRPr="00F32A60" w:rsidRDefault="001609BC" w:rsidP="001609BC">
      <w:pPr>
        <w:numPr>
          <w:ilvl w:val="0"/>
          <w:numId w:val="1"/>
        </w:numPr>
        <w:jc w:val="both"/>
        <w:rPr>
          <w:b/>
          <w:lang w:val="en-US"/>
        </w:rPr>
      </w:pPr>
      <w:r>
        <w:rPr>
          <w:b/>
          <w:lang w:val="en-US"/>
        </w:rPr>
        <w:t>Characteristics of the Sample</w:t>
      </w:r>
    </w:p>
    <w:p w14:paraId="1093A54E" w14:textId="77777777" w:rsidR="00C57C0B" w:rsidRDefault="00C57C0B" w:rsidP="001609BC">
      <w:pPr>
        <w:jc w:val="both"/>
        <w:rPr>
          <w:lang w:val="en-US"/>
        </w:rPr>
      </w:pPr>
    </w:p>
    <w:p w14:paraId="0B394861" w14:textId="158FDCDD" w:rsidR="001609BC" w:rsidRDefault="001609BC" w:rsidP="00C57C0B">
      <w:pPr>
        <w:numPr>
          <w:ilvl w:val="1"/>
          <w:numId w:val="1"/>
        </w:numPr>
        <w:jc w:val="both"/>
        <w:rPr>
          <w:lang w:val="en-US"/>
        </w:rPr>
      </w:pPr>
      <w:r w:rsidRPr="00DF59D8">
        <w:rPr>
          <w:lang w:val="en-US"/>
        </w:rPr>
        <w:t xml:space="preserve">The Sample is </w:t>
      </w:r>
      <w:r w:rsidR="00D910C8">
        <w:rPr>
          <w:lang w:val="en-US"/>
        </w:rPr>
        <w:t>a</w:t>
      </w:r>
      <w:r w:rsidR="0056120C">
        <w:rPr>
          <w:lang w:val="en-US"/>
        </w:rPr>
        <w:t xml:space="preserve"> </w:t>
      </w:r>
      <w:r w:rsidR="00D910C8">
        <w:rPr>
          <w:lang w:val="en-US"/>
        </w:rPr>
        <w:t xml:space="preserve">non-linear </w:t>
      </w:r>
      <w:r w:rsidR="005B361C">
        <w:rPr>
          <w:lang w:val="en-US"/>
        </w:rPr>
        <w:t>device</w:t>
      </w:r>
      <w:r w:rsidR="00D910C8">
        <w:rPr>
          <w:lang w:val="en-US"/>
        </w:rPr>
        <w:t xml:space="preserve"> absorbing an active power of nearly </w:t>
      </w:r>
      <w:r w:rsidR="00D545A0">
        <w:rPr>
          <w:lang w:val="en-US"/>
        </w:rPr>
        <w:t>6</w:t>
      </w:r>
      <w:r w:rsidR="00D910C8">
        <w:rPr>
          <w:lang w:val="en-US"/>
        </w:rPr>
        <w:t>0</w:t>
      </w:r>
      <w:r w:rsidR="00031CE3">
        <w:rPr>
          <w:lang w:val="en-US"/>
        </w:rPr>
        <w:t> </w:t>
      </w:r>
      <w:r w:rsidR="00D910C8">
        <w:rPr>
          <w:lang w:val="en-US"/>
        </w:rPr>
        <w:t>W</w:t>
      </w:r>
      <w:r w:rsidR="00D16E90">
        <w:rPr>
          <w:lang w:val="en-US"/>
        </w:rPr>
        <w:t xml:space="preserve"> at a rated voltage of 230</w:t>
      </w:r>
      <w:r w:rsidR="00031CE3">
        <w:rPr>
          <w:lang w:val="en-US"/>
        </w:rPr>
        <w:t> </w:t>
      </w:r>
      <w:r w:rsidR="00D16E90">
        <w:rPr>
          <w:lang w:val="en-US"/>
        </w:rPr>
        <w:t>V (rms)</w:t>
      </w:r>
      <w:r w:rsidR="007A3443">
        <w:rPr>
          <w:lang w:val="en-US"/>
        </w:rPr>
        <w:t xml:space="preserve">. It essentially consists of a full wave rectifier </w:t>
      </w:r>
      <w:r w:rsidR="005B361C">
        <w:rPr>
          <w:lang w:val="en-US"/>
        </w:rPr>
        <w:t xml:space="preserve">and </w:t>
      </w:r>
      <w:r w:rsidR="007A3443">
        <w:rPr>
          <w:lang w:val="en-US"/>
        </w:rPr>
        <w:t xml:space="preserve">a resistive-capacitive </w:t>
      </w:r>
      <w:r w:rsidR="005B361C">
        <w:rPr>
          <w:lang w:val="en-US"/>
        </w:rPr>
        <w:t>load</w:t>
      </w:r>
      <w:r w:rsidR="007A3443">
        <w:rPr>
          <w:lang w:val="en-US"/>
        </w:rPr>
        <w:t>.</w:t>
      </w:r>
    </w:p>
    <w:p w14:paraId="19B13DBD" w14:textId="77777777" w:rsidR="007A3443" w:rsidRDefault="007A3443" w:rsidP="007A3443">
      <w:pPr>
        <w:jc w:val="both"/>
        <w:rPr>
          <w:lang w:val="en-US"/>
        </w:rPr>
      </w:pPr>
    </w:p>
    <w:p w14:paraId="4E647B42" w14:textId="6C08E12F" w:rsidR="007A3443" w:rsidRDefault="007A3443" w:rsidP="009F0B25">
      <w:pPr>
        <w:ind w:left="142"/>
        <w:jc w:val="both"/>
        <w:rPr>
          <w:lang w:val="en-US"/>
        </w:rPr>
      </w:pPr>
      <w:r>
        <w:rPr>
          <w:lang w:val="en-US"/>
        </w:rPr>
        <w:t xml:space="preserve">NOTE: </w:t>
      </w:r>
      <w:r w:rsidR="005B361C">
        <w:rPr>
          <w:lang w:val="en-US"/>
        </w:rPr>
        <w:t>I</w:t>
      </w:r>
      <w:r>
        <w:rPr>
          <w:lang w:val="en-US"/>
        </w:rPr>
        <w:t xml:space="preserve">f considered as an as Equipment Under Test </w:t>
      </w:r>
      <w:r w:rsidR="005B361C">
        <w:rPr>
          <w:lang w:val="en-US"/>
        </w:rPr>
        <w:t>then emission limits are not specified for the Sample according to E</w:t>
      </w:r>
      <w:r w:rsidR="00C62A08">
        <w:rPr>
          <w:lang w:val="en-US"/>
        </w:rPr>
        <w:t>N</w:t>
      </w:r>
      <w:r w:rsidR="005B361C">
        <w:rPr>
          <w:lang w:val="en-US"/>
        </w:rPr>
        <w:t xml:space="preserve"> 61000-3-2:201</w:t>
      </w:r>
      <w:r w:rsidR="00C62A08">
        <w:rPr>
          <w:lang w:val="en-US"/>
        </w:rPr>
        <w:t>9</w:t>
      </w:r>
      <w:r w:rsidR="005B361C">
        <w:rPr>
          <w:lang w:val="en-US"/>
        </w:rPr>
        <w:t xml:space="preserve"> </w:t>
      </w:r>
      <w:r w:rsidR="0056120C">
        <w:rPr>
          <w:lang w:val="en-US"/>
        </w:rPr>
        <w:t xml:space="preserve">(other than a lighting equipment and </w:t>
      </w:r>
      <w:r>
        <w:rPr>
          <w:lang w:val="en-US"/>
        </w:rPr>
        <w:t>rated power less than 75</w:t>
      </w:r>
      <w:r w:rsidR="009A4AB1">
        <w:rPr>
          <w:lang w:val="en-US"/>
        </w:rPr>
        <w:t> </w:t>
      </w:r>
      <w:r>
        <w:rPr>
          <w:lang w:val="en-US"/>
        </w:rPr>
        <w:t>W</w:t>
      </w:r>
      <w:r w:rsidR="0056120C">
        <w:rPr>
          <w:lang w:val="en-US"/>
        </w:rPr>
        <w:t>).</w:t>
      </w:r>
    </w:p>
    <w:p w14:paraId="2F9A56B4" w14:textId="77777777" w:rsidR="00652A6B" w:rsidRDefault="00652A6B" w:rsidP="00652A6B">
      <w:pPr>
        <w:jc w:val="both"/>
        <w:rPr>
          <w:lang w:val="en-US"/>
        </w:rPr>
      </w:pPr>
    </w:p>
    <w:p w14:paraId="4314331F" w14:textId="69827C91" w:rsidR="00306B02" w:rsidRDefault="00306B02" w:rsidP="00D910C8">
      <w:pPr>
        <w:numPr>
          <w:ilvl w:val="1"/>
          <w:numId w:val="1"/>
        </w:numPr>
        <w:jc w:val="both"/>
        <w:rPr>
          <w:lang w:val="en-US"/>
        </w:rPr>
      </w:pPr>
      <w:r>
        <w:rPr>
          <w:lang w:val="en-US"/>
        </w:rPr>
        <w:t xml:space="preserve">The Sample is designed </w:t>
      </w:r>
      <w:r w:rsidR="005B361C">
        <w:rPr>
          <w:lang w:val="en-US"/>
        </w:rPr>
        <w:t xml:space="preserve">for being powered </w:t>
      </w:r>
      <w:r>
        <w:rPr>
          <w:lang w:val="en-US"/>
        </w:rPr>
        <w:t>at the fundamental frequency of 50</w:t>
      </w:r>
      <w:r w:rsidR="009A4AB1">
        <w:rPr>
          <w:lang w:val="en-US"/>
        </w:rPr>
        <w:t> </w:t>
      </w:r>
      <w:r>
        <w:rPr>
          <w:lang w:val="en-US"/>
        </w:rPr>
        <w:t>Hz</w:t>
      </w:r>
      <w:r w:rsidR="00D16E90">
        <w:rPr>
          <w:lang w:val="en-US"/>
        </w:rPr>
        <w:t xml:space="preserve"> and rated voltage of 230</w:t>
      </w:r>
      <w:r w:rsidR="009A4AB1">
        <w:rPr>
          <w:lang w:val="en-US"/>
        </w:rPr>
        <w:t> </w:t>
      </w:r>
      <w:r w:rsidR="00D16E90">
        <w:rPr>
          <w:lang w:val="en-US"/>
        </w:rPr>
        <w:t>V (rms)</w:t>
      </w:r>
      <w:r>
        <w:rPr>
          <w:lang w:val="en-US"/>
        </w:rPr>
        <w:t>.</w:t>
      </w:r>
    </w:p>
    <w:p w14:paraId="1FE7DB4C" w14:textId="77777777" w:rsidR="00306B02" w:rsidRDefault="00306B02" w:rsidP="009F0B25">
      <w:pPr>
        <w:jc w:val="both"/>
        <w:rPr>
          <w:lang w:val="en-US"/>
        </w:rPr>
      </w:pPr>
    </w:p>
    <w:p w14:paraId="5E714031" w14:textId="6766FCAC" w:rsidR="00D910C8" w:rsidRPr="007A3443" w:rsidRDefault="0085421E" w:rsidP="00D910C8">
      <w:pPr>
        <w:numPr>
          <w:ilvl w:val="1"/>
          <w:numId w:val="1"/>
        </w:numPr>
        <w:jc w:val="both"/>
        <w:rPr>
          <w:lang w:val="en-US"/>
        </w:rPr>
      </w:pPr>
      <w:r w:rsidRPr="007A3443">
        <w:rPr>
          <w:lang w:val="en-US"/>
        </w:rPr>
        <w:t xml:space="preserve"> </w:t>
      </w:r>
      <w:r w:rsidR="006669F2">
        <w:rPr>
          <w:lang w:val="en-US"/>
        </w:rPr>
        <w:t xml:space="preserve">When powered the </w:t>
      </w:r>
      <w:r w:rsidR="007A3443" w:rsidRPr="007A3443">
        <w:rPr>
          <w:lang w:val="en-US"/>
        </w:rPr>
        <w:t xml:space="preserve">Sample </w:t>
      </w:r>
      <w:r w:rsidRPr="007A3443">
        <w:rPr>
          <w:lang w:val="en-US"/>
        </w:rPr>
        <w:t>generates harmonic</w:t>
      </w:r>
      <w:r w:rsidR="007A3443" w:rsidRPr="007A3443">
        <w:rPr>
          <w:lang w:val="en-US"/>
        </w:rPr>
        <w:t xml:space="preserve"> currents</w:t>
      </w:r>
      <w:r w:rsidRPr="007A3443">
        <w:rPr>
          <w:lang w:val="en-US"/>
        </w:rPr>
        <w:t xml:space="preserve"> from </w:t>
      </w:r>
      <w:r w:rsidR="007A3443" w:rsidRPr="007A3443">
        <w:rPr>
          <w:lang w:val="en-US"/>
        </w:rPr>
        <w:t>50</w:t>
      </w:r>
      <w:r w:rsidR="009A4AB1">
        <w:rPr>
          <w:lang w:val="en-US"/>
        </w:rPr>
        <w:t> </w:t>
      </w:r>
      <w:r w:rsidR="00652A6B" w:rsidRPr="007A3443">
        <w:rPr>
          <w:lang w:val="en-US"/>
        </w:rPr>
        <w:t xml:space="preserve">Hz to </w:t>
      </w:r>
      <w:r w:rsidR="007A3443" w:rsidRPr="007A3443">
        <w:rPr>
          <w:lang w:val="en-US"/>
        </w:rPr>
        <w:t>2</w:t>
      </w:r>
      <w:r w:rsidR="009A4AB1">
        <w:rPr>
          <w:lang w:val="en-US"/>
        </w:rPr>
        <w:t> </w:t>
      </w:r>
      <w:r w:rsidR="007A3443" w:rsidRPr="007A3443">
        <w:rPr>
          <w:lang w:val="en-US"/>
        </w:rPr>
        <w:t>k</w:t>
      </w:r>
      <w:r w:rsidRPr="007A3443">
        <w:rPr>
          <w:lang w:val="en-US"/>
        </w:rPr>
        <w:t xml:space="preserve">Hz </w:t>
      </w:r>
      <w:r w:rsidR="007A3443" w:rsidRPr="007A3443">
        <w:rPr>
          <w:lang w:val="en-US"/>
        </w:rPr>
        <w:t>at 50</w:t>
      </w:r>
      <w:r w:rsidR="009A4AB1">
        <w:rPr>
          <w:lang w:val="en-US"/>
        </w:rPr>
        <w:t> </w:t>
      </w:r>
      <w:r w:rsidR="007A3443" w:rsidRPr="007A3443">
        <w:rPr>
          <w:lang w:val="en-US"/>
        </w:rPr>
        <w:t xml:space="preserve">Hz </w:t>
      </w:r>
      <w:r w:rsidRPr="007A3443">
        <w:rPr>
          <w:lang w:val="en-US"/>
        </w:rPr>
        <w:t>step</w:t>
      </w:r>
      <w:r w:rsidR="005B361C">
        <w:rPr>
          <w:lang w:val="en-US"/>
        </w:rPr>
        <w:t>s, however</w:t>
      </w:r>
      <w:r w:rsidRPr="007A3443">
        <w:rPr>
          <w:lang w:val="en-US"/>
        </w:rPr>
        <w:t xml:space="preserve"> </w:t>
      </w:r>
      <w:r w:rsidR="005B361C">
        <w:rPr>
          <w:lang w:val="en-US"/>
        </w:rPr>
        <w:t>o</w:t>
      </w:r>
      <w:r w:rsidR="007A3443" w:rsidRPr="007A3443">
        <w:rPr>
          <w:lang w:val="en-US"/>
        </w:rPr>
        <w:t>nly odd harmonics are considered in this interlaboratory comparison. Even harmonics have small amplitude and are neglected.</w:t>
      </w:r>
    </w:p>
    <w:p w14:paraId="5C826201" w14:textId="77777777" w:rsidR="00652A6B" w:rsidRPr="00DF59D8" w:rsidRDefault="00652A6B" w:rsidP="00652A6B">
      <w:pPr>
        <w:jc w:val="both"/>
        <w:rPr>
          <w:lang w:val="en-US"/>
        </w:rPr>
      </w:pPr>
    </w:p>
    <w:p w14:paraId="02DCE423" w14:textId="51DB80C9" w:rsidR="00B72B28" w:rsidRDefault="001609BC" w:rsidP="00A43BAC">
      <w:pPr>
        <w:numPr>
          <w:ilvl w:val="1"/>
          <w:numId w:val="1"/>
        </w:numPr>
        <w:jc w:val="both"/>
        <w:rPr>
          <w:lang w:val="en-US"/>
        </w:rPr>
      </w:pPr>
      <w:r w:rsidRPr="00991B88">
        <w:rPr>
          <w:lang w:val="en-US"/>
        </w:rPr>
        <w:t xml:space="preserve">The </w:t>
      </w:r>
      <w:proofErr w:type="gramStart"/>
      <w:r w:rsidRPr="00991B88">
        <w:rPr>
          <w:lang w:val="en-US"/>
        </w:rPr>
        <w:t>Coordinator</w:t>
      </w:r>
      <w:proofErr w:type="gramEnd"/>
      <w:r w:rsidRPr="00991B88">
        <w:rPr>
          <w:lang w:val="en-US"/>
        </w:rPr>
        <w:t xml:space="preserve"> identifies the harmonics to be measured </w:t>
      </w:r>
      <w:r w:rsidR="00306B02">
        <w:rPr>
          <w:lang w:val="en-US"/>
        </w:rPr>
        <w:t xml:space="preserve">and reported </w:t>
      </w:r>
      <w:r w:rsidRPr="00991B88">
        <w:rPr>
          <w:lang w:val="en-US"/>
        </w:rPr>
        <w:t>through their ord</w:t>
      </w:r>
      <w:r w:rsidR="00306B02">
        <w:rPr>
          <w:lang w:val="en-US"/>
        </w:rPr>
        <w:t>er</w:t>
      </w:r>
      <w:r w:rsidRPr="00991B88">
        <w:rPr>
          <w:lang w:val="en-US"/>
        </w:rPr>
        <w:t xml:space="preserve">. For example: </w:t>
      </w:r>
      <w:r w:rsidR="00BC33DF" w:rsidRPr="00991B88">
        <w:rPr>
          <w:lang w:val="en-US"/>
        </w:rPr>
        <w:t xml:space="preserve">the </w:t>
      </w:r>
      <w:r w:rsidR="00125483">
        <w:rPr>
          <w:lang w:val="en-US"/>
        </w:rPr>
        <w:t>harmonic</w:t>
      </w:r>
      <w:r w:rsidR="00CF3EAD">
        <w:rPr>
          <w:lang w:val="en-US"/>
        </w:rPr>
        <w:t xml:space="preserve"> </w:t>
      </w:r>
      <w:r w:rsidR="00306B02">
        <w:rPr>
          <w:lang w:val="en-US"/>
        </w:rPr>
        <w:t xml:space="preserve">current of order 5 </w:t>
      </w:r>
      <w:r w:rsidR="00CF3EAD">
        <w:rPr>
          <w:lang w:val="en-US"/>
        </w:rPr>
        <w:t>is</w:t>
      </w:r>
      <w:r w:rsidR="00991B88">
        <w:rPr>
          <w:lang w:val="en-US"/>
        </w:rPr>
        <w:t xml:space="preserve"> </w:t>
      </w:r>
      <w:r w:rsidR="00933A95" w:rsidRPr="00991B88">
        <w:rPr>
          <w:lang w:val="en-US"/>
        </w:rPr>
        <w:t xml:space="preserve">at </w:t>
      </w:r>
      <w:r w:rsidR="00BA6205">
        <w:rPr>
          <w:lang w:val="en-US"/>
        </w:rPr>
        <w:t xml:space="preserve">the </w:t>
      </w:r>
      <w:r w:rsidR="00125483">
        <w:rPr>
          <w:lang w:val="en-US"/>
        </w:rPr>
        <w:t>approximate</w:t>
      </w:r>
      <w:r w:rsidR="00BA6205">
        <w:rPr>
          <w:lang w:val="en-US"/>
        </w:rPr>
        <w:t xml:space="preserve"> frequency of</w:t>
      </w:r>
      <w:r w:rsidR="00125483">
        <w:rPr>
          <w:lang w:val="en-US"/>
        </w:rPr>
        <w:t xml:space="preserve"> </w:t>
      </w:r>
      <w:r w:rsidR="006669F2">
        <w:rPr>
          <w:lang w:val="en-US"/>
        </w:rPr>
        <w:t>250</w:t>
      </w:r>
      <w:r w:rsidR="009A4AB1">
        <w:rPr>
          <w:lang w:val="en-US"/>
        </w:rPr>
        <w:t> </w:t>
      </w:r>
      <w:r w:rsidR="00991B88" w:rsidRPr="00991B88">
        <w:rPr>
          <w:lang w:val="en-US"/>
        </w:rPr>
        <w:t>Hz</w:t>
      </w:r>
      <w:r w:rsidR="00D6503B">
        <w:rPr>
          <w:lang w:val="en-US"/>
        </w:rPr>
        <w:t>.</w:t>
      </w:r>
    </w:p>
    <w:p w14:paraId="4B718E4D" w14:textId="1D93EB95" w:rsidR="009F0B25" w:rsidRDefault="009F0B25" w:rsidP="009F0B25">
      <w:pPr>
        <w:jc w:val="both"/>
        <w:rPr>
          <w:lang w:val="en-US"/>
        </w:rPr>
      </w:pPr>
    </w:p>
    <w:p w14:paraId="1B1E14FF" w14:textId="62C74EEA" w:rsidR="009F0B25" w:rsidRPr="00306B02" w:rsidRDefault="009F0B25" w:rsidP="009F0B25">
      <w:pPr>
        <w:numPr>
          <w:ilvl w:val="1"/>
          <w:numId w:val="1"/>
        </w:numPr>
        <w:jc w:val="both"/>
        <w:rPr>
          <w:lang w:val="en-US"/>
        </w:rPr>
      </w:pPr>
      <w:r w:rsidRPr="00306B02">
        <w:rPr>
          <w:lang w:val="en-US"/>
        </w:rPr>
        <w:t>The Sample requires at least 1</w:t>
      </w:r>
      <w:r w:rsidR="00733155">
        <w:rPr>
          <w:lang w:val="en-US"/>
        </w:rPr>
        <w:t> </w:t>
      </w:r>
      <w:r w:rsidRPr="00306B02">
        <w:rPr>
          <w:lang w:val="en-US"/>
        </w:rPr>
        <w:t>min warm-up after being powered. Do not carry out measurements before warm-up time is elapsed.</w:t>
      </w:r>
    </w:p>
    <w:p w14:paraId="286CCBA3" w14:textId="77777777" w:rsidR="009F0B25" w:rsidRDefault="009F0B25" w:rsidP="009F0B25">
      <w:pPr>
        <w:jc w:val="both"/>
        <w:rPr>
          <w:lang w:val="en-US"/>
        </w:rPr>
      </w:pPr>
    </w:p>
    <w:p w14:paraId="0F63113A" w14:textId="6691BB2B" w:rsidR="009F0B25" w:rsidRPr="009C6C4C" w:rsidRDefault="009F0B25" w:rsidP="009F0B25">
      <w:pPr>
        <w:numPr>
          <w:ilvl w:val="1"/>
          <w:numId w:val="1"/>
        </w:numPr>
        <w:jc w:val="both"/>
        <w:rPr>
          <w:lang w:val="en-US"/>
        </w:rPr>
      </w:pPr>
      <w:r w:rsidRPr="009C6C4C">
        <w:rPr>
          <w:lang w:val="en-US"/>
        </w:rPr>
        <w:t xml:space="preserve">The </w:t>
      </w:r>
      <w:r w:rsidR="0056120C">
        <w:rPr>
          <w:lang w:val="en-US"/>
        </w:rPr>
        <w:t>amplitude</w:t>
      </w:r>
      <w:r w:rsidR="00880C6F">
        <w:rPr>
          <w:lang w:val="en-US"/>
        </w:rPr>
        <w:t>s</w:t>
      </w:r>
      <w:r w:rsidR="0056120C">
        <w:rPr>
          <w:lang w:val="en-US"/>
        </w:rPr>
        <w:t xml:space="preserve"> of the harmonic currents generated by the Sample </w:t>
      </w:r>
      <w:r w:rsidR="00880C6F">
        <w:rPr>
          <w:lang w:val="en-US"/>
        </w:rPr>
        <w:t>are</w:t>
      </w:r>
      <w:r>
        <w:rPr>
          <w:lang w:val="en-US"/>
        </w:rPr>
        <w:t xml:space="preserve"> sta</w:t>
      </w:r>
      <w:r w:rsidR="0056120C">
        <w:rPr>
          <w:lang w:val="en-US"/>
        </w:rPr>
        <w:t>ble</w:t>
      </w:r>
      <w:r>
        <w:rPr>
          <w:lang w:val="en-US"/>
        </w:rPr>
        <w:t xml:space="preserve">. A </w:t>
      </w:r>
      <w:r w:rsidR="006E6FAF">
        <w:rPr>
          <w:lang w:val="en-US"/>
        </w:rPr>
        <w:t xml:space="preserve">test </w:t>
      </w:r>
      <w:r>
        <w:rPr>
          <w:lang w:val="en-US"/>
        </w:rPr>
        <w:t xml:space="preserve">observation period </w:t>
      </w:r>
      <w:r w:rsidRPr="00A16BD5">
        <w:rPr>
          <w:i/>
          <w:iCs/>
          <w:lang w:val="en-US"/>
        </w:rPr>
        <w:t>T</w:t>
      </w:r>
      <w:r w:rsidRPr="00A16BD5">
        <w:rPr>
          <w:i/>
          <w:iCs/>
          <w:vertAlign w:val="subscript"/>
          <w:lang w:val="en-US"/>
        </w:rPr>
        <w:t>obs</w:t>
      </w:r>
      <w:r>
        <w:rPr>
          <w:lang w:val="en-US"/>
        </w:rPr>
        <w:t xml:space="preserve"> of 10 s is sufficiently long to achieve the measurement repeatability specified in §6.</w:t>
      </w:r>
      <w:r w:rsidR="00C62A08">
        <w:rPr>
          <w:lang w:val="en-US"/>
        </w:rPr>
        <w:t>3</w:t>
      </w:r>
      <w:r>
        <w:rPr>
          <w:lang w:val="en-US"/>
        </w:rPr>
        <w:t xml:space="preserve">.3.1 of </w:t>
      </w:r>
      <w:r w:rsidR="00C62A08">
        <w:rPr>
          <w:lang w:val="en-US"/>
        </w:rPr>
        <w:t>EN</w:t>
      </w:r>
      <w:r>
        <w:rPr>
          <w:lang w:val="en-US"/>
        </w:rPr>
        <w:t xml:space="preserve"> 61000-3-2:201</w:t>
      </w:r>
      <w:r w:rsidR="00C62A08">
        <w:rPr>
          <w:lang w:val="en-US"/>
        </w:rPr>
        <w:t>9</w:t>
      </w:r>
      <w:r>
        <w:rPr>
          <w:lang w:val="en-US"/>
        </w:rPr>
        <w:t>.</w:t>
      </w:r>
    </w:p>
    <w:p w14:paraId="18C8DFEA" w14:textId="212F0CCD" w:rsidR="00137E0D" w:rsidRDefault="00137E0D" w:rsidP="008D0B5C">
      <w:pPr>
        <w:jc w:val="center"/>
        <w:rPr>
          <w:lang w:val="en-US"/>
        </w:rPr>
      </w:pP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26"/>
        <w:gridCol w:w="3551"/>
      </w:tblGrid>
      <w:tr w:rsidR="00137E0D" w14:paraId="1CF608D7" w14:textId="77777777" w:rsidTr="00137E0D">
        <w:trPr>
          <w:jc w:val="center"/>
        </w:trPr>
        <w:tc>
          <w:tcPr>
            <w:tcW w:w="4026" w:type="dxa"/>
          </w:tcPr>
          <w:p w14:paraId="42F98616" w14:textId="1A741ACC" w:rsidR="00137E0D" w:rsidRDefault="00137E0D" w:rsidP="008D0B5C">
            <w:pPr>
              <w:jc w:val="center"/>
              <w:rPr>
                <w:lang w:val="en-US"/>
              </w:rPr>
            </w:pPr>
            <w:r>
              <w:rPr>
                <w:noProof/>
              </w:rPr>
              <w:drawing>
                <wp:inline distT="0" distB="0" distL="0" distR="0" wp14:anchorId="7334D448" wp14:editId="01190B46">
                  <wp:extent cx="2337815" cy="2059528"/>
                  <wp:effectExtent l="0" t="0" r="5715"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0"/>
                          <a:srcRect l="9918" t="2438" r="11669" b="5461"/>
                          <a:stretch/>
                        </pic:blipFill>
                        <pic:spPr bwMode="auto">
                          <a:xfrm>
                            <a:off x="0" y="0"/>
                            <a:ext cx="2352279" cy="2072270"/>
                          </a:xfrm>
                          <a:prstGeom prst="rect">
                            <a:avLst/>
                          </a:prstGeom>
                          <a:ln>
                            <a:noFill/>
                          </a:ln>
                          <a:extLst>
                            <a:ext uri="{53640926-AAD7-44D8-BBD7-CCE9431645EC}">
                              <a14:shadowObscured xmlns:a14="http://schemas.microsoft.com/office/drawing/2010/main"/>
                            </a:ext>
                          </a:extLst>
                        </pic:spPr>
                      </pic:pic>
                    </a:graphicData>
                  </a:graphic>
                </wp:inline>
              </w:drawing>
            </w:r>
          </w:p>
        </w:tc>
        <w:tc>
          <w:tcPr>
            <w:tcW w:w="3551" w:type="dxa"/>
          </w:tcPr>
          <w:p w14:paraId="7999D10E" w14:textId="7523CAED" w:rsidR="00137E0D" w:rsidRDefault="00137E0D" w:rsidP="008D0B5C">
            <w:pPr>
              <w:jc w:val="center"/>
              <w:rPr>
                <w:lang w:val="en-US"/>
              </w:rPr>
            </w:pPr>
            <w:r>
              <w:rPr>
                <w:noProof/>
              </w:rPr>
              <w:drawing>
                <wp:inline distT="0" distB="0" distL="0" distR="0" wp14:anchorId="792CDD3B" wp14:editId="098875FE">
                  <wp:extent cx="2041630" cy="2049515"/>
                  <wp:effectExtent l="0" t="0" r="0" b="8255"/>
                  <wp:docPr id="4"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1"/>
                          <a:srcRect l="11801" t="3251" r="18281" b="3170"/>
                          <a:stretch/>
                        </pic:blipFill>
                        <pic:spPr bwMode="auto">
                          <a:xfrm>
                            <a:off x="0" y="0"/>
                            <a:ext cx="2063647" cy="2071617"/>
                          </a:xfrm>
                          <a:prstGeom prst="rect">
                            <a:avLst/>
                          </a:prstGeom>
                          <a:ln>
                            <a:noFill/>
                          </a:ln>
                          <a:extLst>
                            <a:ext uri="{53640926-AAD7-44D8-BBD7-CCE9431645EC}">
                              <a14:shadowObscured xmlns:a14="http://schemas.microsoft.com/office/drawing/2010/main"/>
                            </a:ext>
                          </a:extLst>
                        </pic:spPr>
                      </pic:pic>
                    </a:graphicData>
                  </a:graphic>
                </wp:inline>
              </w:drawing>
            </w:r>
          </w:p>
        </w:tc>
      </w:tr>
    </w:tbl>
    <w:p w14:paraId="7C229235" w14:textId="2FBDA0A6" w:rsidR="00D6503B" w:rsidRDefault="00D6503B" w:rsidP="008D0B5C">
      <w:pPr>
        <w:jc w:val="center"/>
        <w:rPr>
          <w:lang w:val="en-US"/>
        </w:rPr>
      </w:pPr>
    </w:p>
    <w:p w14:paraId="7504B090" w14:textId="111EE124" w:rsidR="00D6503B" w:rsidRPr="00816267" w:rsidRDefault="00D6503B" w:rsidP="00D6503B">
      <w:pPr>
        <w:jc w:val="center"/>
        <w:rPr>
          <w:sz w:val="20"/>
          <w:szCs w:val="20"/>
          <w:lang w:val="en-US"/>
        </w:rPr>
      </w:pPr>
      <w:r w:rsidRPr="00137E0D">
        <w:rPr>
          <w:b/>
          <w:sz w:val="20"/>
          <w:szCs w:val="20"/>
          <w:lang w:val="en-US"/>
        </w:rPr>
        <w:t xml:space="preserve">Fig. </w:t>
      </w:r>
      <w:r w:rsidR="002162DA" w:rsidRPr="00137E0D">
        <w:rPr>
          <w:b/>
          <w:sz w:val="20"/>
          <w:szCs w:val="20"/>
          <w:lang w:val="en-US"/>
        </w:rPr>
        <w:t>2</w:t>
      </w:r>
      <w:r w:rsidRPr="00137E0D">
        <w:rPr>
          <w:b/>
          <w:sz w:val="20"/>
          <w:szCs w:val="20"/>
          <w:lang w:val="en-US"/>
        </w:rPr>
        <w:t>:</w:t>
      </w:r>
      <w:r w:rsidRPr="00137E0D">
        <w:rPr>
          <w:sz w:val="20"/>
          <w:szCs w:val="20"/>
          <w:lang w:val="en-US"/>
        </w:rPr>
        <w:t xml:space="preserve"> Picture of the </w:t>
      </w:r>
      <w:r w:rsidR="00470458" w:rsidRPr="00137E0D">
        <w:rPr>
          <w:sz w:val="20"/>
          <w:szCs w:val="20"/>
          <w:lang w:val="en-US"/>
        </w:rPr>
        <w:t>Sample</w:t>
      </w:r>
      <w:r w:rsidR="00306B02" w:rsidRPr="00137E0D">
        <w:rPr>
          <w:sz w:val="20"/>
          <w:szCs w:val="20"/>
          <w:lang w:val="en-US"/>
        </w:rPr>
        <w:t>-</w:t>
      </w:r>
    </w:p>
    <w:p w14:paraId="4FF67DD8" w14:textId="77777777" w:rsidR="00D6503B" w:rsidRDefault="00D6503B" w:rsidP="00C746DC">
      <w:pPr>
        <w:jc w:val="both"/>
        <w:rPr>
          <w:lang w:val="en-US"/>
        </w:rPr>
      </w:pPr>
    </w:p>
    <w:p w14:paraId="6551FF45" w14:textId="12F732C4" w:rsidR="005E20DE" w:rsidRDefault="00A8654B" w:rsidP="00A43BAC">
      <w:pPr>
        <w:numPr>
          <w:ilvl w:val="1"/>
          <w:numId w:val="1"/>
        </w:numPr>
        <w:jc w:val="both"/>
        <w:rPr>
          <w:lang w:val="en-US"/>
        </w:rPr>
      </w:pPr>
      <w:r>
        <w:rPr>
          <w:lang w:val="en-US"/>
        </w:rPr>
        <w:t xml:space="preserve">The </w:t>
      </w:r>
      <w:r w:rsidR="00306B02">
        <w:rPr>
          <w:lang w:val="en-US"/>
        </w:rPr>
        <w:t>Sample</w:t>
      </w:r>
      <w:r>
        <w:rPr>
          <w:lang w:val="en-US"/>
        </w:rPr>
        <w:t xml:space="preserve"> </w:t>
      </w:r>
      <w:r w:rsidR="00306B02">
        <w:rPr>
          <w:lang w:val="en-US"/>
        </w:rPr>
        <w:t>is</w:t>
      </w:r>
      <w:r>
        <w:rPr>
          <w:lang w:val="en-US"/>
        </w:rPr>
        <w:t xml:space="preserve"> enclosed in a case. </w:t>
      </w:r>
      <w:r w:rsidR="005E20DE">
        <w:rPr>
          <w:lang w:val="en-US"/>
        </w:rPr>
        <w:t xml:space="preserve">The combination </w:t>
      </w:r>
      <w:r w:rsidR="002A7B18">
        <w:rPr>
          <w:lang w:val="en-US"/>
        </w:rPr>
        <w:t xml:space="preserve">of the lock </w:t>
      </w:r>
      <w:r w:rsidR="00D6503B">
        <w:rPr>
          <w:lang w:val="en-US"/>
        </w:rPr>
        <w:t xml:space="preserve">locking the case </w:t>
      </w:r>
      <w:r w:rsidR="002A7B18">
        <w:rPr>
          <w:lang w:val="en-US"/>
        </w:rPr>
        <w:t xml:space="preserve">is 183. Input the figures from </w:t>
      </w:r>
      <w:r w:rsidR="006E310E">
        <w:rPr>
          <w:lang w:val="en-US"/>
        </w:rPr>
        <w:t>top to bottom</w:t>
      </w:r>
      <w:r w:rsidR="002A7B18">
        <w:rPr>
          <w:lang w:val="en-US"/>
        </w:rPr>
        <w:t>.</w:t>
      </w:r>
    </w:p>
    <w:p w14:paraId="15BAF135" w14:textId="77777777" w:rsidR="006E310E" w:rsidRDefault="006E310E" w:rsidP="006E310E">
      <w:pPr>
        <w:jc w:val="both"/>
        <w:rPr>
          <w:lang w:val="en-US"/>
        </w:rPr>
      </w:pPr>
    </w:p>
    <w:p w14:paraId="670D6993" w14:textId="77777777" w:rsidR="006E310E" w:rsidRDefault="00D6503B" w:rsidP="00D6503B">
      <w:pPr>
        <w:jc w:val="center"/>
        <w:rPr>
          <w:highlight w:val="yellow"/>
          <w:lang w:val="en-US"/>
        </w:rPr>
      </w:pPr>
      <w:r>
        <w:rPr>
          <w:noProof/>
          <w:lang w:val="en-US"/>
        </w:rPr>
        <w:lastRenderedPageBreak/>
        <mc:AlternateContent>
          <mc:Choice Requires="wpc">
            <w:drawing>
              <wp:inline distT="0" distB="0" distL="0" distR="0" wp14:anchorId="494C516F" wp14:editId="1F655521">
                <wp:extent cx="1071075" cy="2017395"/>
                <wp:effectExtent l="0" t="0" r="0" b="1905"/>
                <wp:docPr id="7" name="Tela 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pic:pic xmlns:pic="http://schemas.openxmlformats.org/drawingml/2006/picture">
                        <pic:nvPicPr>
                          <pic:cNvPr id="3" name="Immagine 3"/>
                          <pic:cNvPicPr preferRelativeResize="0">
                            <a:picLocks noChangeAspect="1"/>
                          </pic:cNvPicPr>
                        </pic:nvPicPr>
                        <pic:blipFill rotWithShape="1">
                          <a:blip r:embed="rId102" cstate="print">
                            <a:extLst>
                              <a:ext uri="{28A0092B-C50C-407E-A947-70E740481C1C}">
                                <a14:useLocalDpi xmlns:a14="http://schemas.microsoft.com/office/drawing/2010/main"/>
                              </a:ext>
                            </a:extLst>
                          </a:blip>
                          <a:srcRect l="20025" t="17551" r="11558" b="17551"/>
                          <a:stretch/>
                        </pic:blipFill>
                        <pic:spPr>
                          <a:xfrm rot="5400000">
                            <a:off x="-415970" y="487785"/>
                            <a:ext cx="1939629" cy="1034904"/>
                          </a:xfrm>
                          <a:prstGeom prst="rect">
                            <a:avLst/>
                          </a:prstGeom>
                        </pic:spPr>
                      </pic:pic>
                    </wpc:wpc>
                  </a:graphicData>
                </a:graphic>
              </wp:inline>
            </w:drawing>
          </mc:Choice>
          <mc:Fallback>
            <w:pict>
              <v:group w14:anchorId="4939E448" id="Tela 7" o:spid="_x0000_s1026" editas="canvas" style="width:84.35pt;height:158.85pt;mso-position-horizontal-relative:char;mso-position-vertical-relative:line" coordsize="10706,2017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">
                <v:shape id="_x0000_s1027" type="#_x0000_t75" style="position:absolute;width:10706;height:20173;visibility:visible;mso-wrap-style:square" filled="t">
                  <v:fill o:detectmouseclick="t"/>
                  <v:path o:connecttype="none"/>
                </v:shape>
                <v:shape id="Immagine 3" o:spid="_x0000_s1028" type="#_x0000_t75" style="position:absolute;left:-4160;top:4877;width:19396;height:10349;rotation:90;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">
                  <v:imagedata r:id="rId103" o:title="" croptop="11502f" cropbottom="11502f" cropleft="13124f" cropright="7575f"/>
                </v:shape>
                <w10:anchorlock/>
              </v:group>
            </w:pict>
          </mc:Fallback>
        </mc:AlternateContent>
      </w:r>
    </w:p>
    <w:p w14:paraId="08981ADA" w14:textId="77777777" w:rsidR="00D6503B" w:rsidRPr="00816267" w:rsidRDefault="00D6503B" w:rsidP="00D6503B">
      <w:pPr>
        <w:jc w:val="center"/>
        <w:rPr>
          <w:sz w:val="20"/>
          <w:szCs w:val="20"/>
          <w:lang w:val="en-US"/>
        </w:rPr>
      </w:pPr>
      <w:r w:rsidRPr="006E6FAF">
        <w:rPr>
          <w:b/>
          <w:sz w:val="20"/>
          <w:szCs w:val="20"/>
          <w:lang w:val="en-US"/>
        </w:rPr>
        <w:t xml:space="preserve">Fig. </w:t>
      </w:r>
      <w:r w:rsidR="002162DA" w:rsidRPr="006E6FAF">
        <w:rPr>
          <w:b/>
          <w:sz w:val="20"/>
          <w:szCs w:val="20"/>
          <w:lang w:val="en-US"/>
        </w:rPr>
        <w:t>3</w:t>
      </w:r>
      <w:r w:rsidRPr="006E6FAF">
        <w:rPr>
          <w:b/>
          <w:sz w:val="20"/>
          <w:szCs w:val="20"/>
          <w:lang w:val="en-US"/>
        </w:rPr>
        <w:t>:</w:t>
      </w:r>
      <w:r w:rsidRPr="006E6FAF">
        <w:rPr>
          <w:sz w:val="20"/>
          <w:szCs w:val="20"/>
          <w:lang w:val="en-US"/>
        </w:rPr>
        <w:t xml:space="preserve"> Picture of the lock.</w:t>
      </w:r>
    </w:p>
    <w:p w14:paraId="25B2F97D" w14:textId="77777777" w:rsidR="00D6503B" w:rsidRPr="00472193" w:rsidRDefault="00D6503B" w:rsidP="00991B88">
      <w:pPr>
        <w:jc w:val="both"/>
        <w:rPr>
          <w:highlight w:val="yellow"/>
          <w:lang w:val="en-US"/>
        </w:rPr>
      </w:pPr>
    </w:p>
    <w:p w14:paraId="5E19F292" w14:textId="77777777" w:rsidR="00BB01E4" w:rsidRDefault="00B73D6F" w:rsidP="00BB01E4">
      <w:pPr>
        <w:numPr>
          <w:ilvl w:val="0"/>
          <w:numId w:val="1"/>
        </w:numPr>
        <w:jc w:val="both"/>
        <w:rPr>
          <w:b/>
          <w:lang w:val="en-US"/>
        </w:rPr>
      </w:pPr>
      <w:r w:rsidRPr="00F32A60">
        <w:rPr>
          <w:b/>
          <w:lang w:val="en-US"/>
        </w:rPr>
        <w:t>Measurement procedure</w:t>
      </w:r>
    </w:p>
    <w:p w14:paraId="247BB3CA" w14:textId="77777777" w:rsidR="00A43BAC" w:rsidRPr="00F32A60" w:rsidRDefault="00A43BAC" w:rsidP="00A43BAC">
      <w:pPr>
        <w:jc w:val="both"/>
        <w:rPr>
          <w:b/>
          <w:lang w:val="en-US"/>
        </w:rPr>
      </w:pPr>
    </w:p>
    <w:p w14:paraId="6040B14A" w14:textId="712D2A34" w:rsidR="00D4510F" w:rsidRDefault="00306B02" w:rsidP="00D4510F">
      <w:pPr>
        <w:numPr>
          <w:ilvl w:val="1"/>
          <w:numId w:val="1"/>
        </w:numPr>
        <w:jc w:val="both"/>
        <w:rPr>
          <w:lang w:val="en-US"/>
        </w:rPr>
      </w:pPr>
      <w:bookmarkStart w:id="18" w:name="_Ref514508467"/>
      <w:r w:rsidRPr="003F6ECB">
        <w:rPr>
          <w:lang w:val="en-US"/>
        </w:rPr>
        <w:t>Harmonic current</w:t>
      </w:r>
      <w:r w:rsidR="00880C6F">
        <w:rPr>
          <w:lang w:val="en-US"/>
        </w:rPr>
        <w:t>s</w:t>
      </w:r>
      <w:r w:rsidRPr="003F6ECB">
        <w:rPr>
          <w:lang w:val="en-US"/>
        </w:rPr>
        <w:t xml:space="preserve"> </w:t>
      </w:r>
      <w:r w:rsidR="007223AE" w:rsidRPr="003F6ECB">
        <w:rPr>
          <w:lang w:val="en-US"/>
        </w:rPr>
        <w:t xml:space="preserve">measurement </w:t>
      </w:r>
      <w:r w:rsidRPr="003F6ECB">
        <w:rPr>
          <w:lang w:val="en-US"/>
        </w:rPr>
        <w:t>is carried out according to §6.</w:t>
      </w:r>
      <w:r w:rsidR="00C62A08">
        <w:rPr>
          <w:lang w:val="en-US"/>
        </w:rPr>
        <w:t>3</w:t>
      </w:r>
      <w:r w:rsidRPr="003F6ECB">
        <w:rPr>
          <w:lang w:val="en-US"/>
        </w:rPr>
        <w:t xml:space="preserve"> of </w:t>
      </w:r>
      <w:r w:rsidR="00C62A08">
        <w:rPr>
          <w:lang w:val="en-US"/>
        </w:rPr>
        <w:t>EN</w:t>
      </w:r>
      <w:r w:rsidRPr="003F6ECB">
        <w:rPr>
          <w:lang w:val="en-US"/>
        </w:rPr>
        <w:t xml:space="preserve"> 61000-3-2:201</w:t>
      </w:r>
      <w:r w:rsidR="00C62A08">
        <w:rPr>
          <w:lang w:val="en-US"/>
        </w:rPr>
        <w:t>9</w:t>
      </w:r>
      <w:r w:rsidR="006674E0" w:rsidRPr="003F6ECB">
        <w:rPr>
          <w:lang w:val="en-US"/>
        </w:rPr>
        <w:t>.</w:t>
      </w:r>
    </w:p>
    <w:p w14:paraId="74924DE0" w14:textId="07019560" w:rsidR="0062498D" w:rsidRDefault="0062498D" w:rsidP="0062498D">
      <w:pPr>
        <w:jc w:val="both"/>
        <w:rPr>
          <w:lang w:val="en-US"/>
        </w:rPr>
      </w:pPr>
    </w:p>
    <w:p w14:paraId="62CC2AC3" w14:textId="67C7AF82" w:rsidR="0062498D" w:rsidRDefault="0062498D" w:rsidP="0062498D">
      <w:pPr>
        <w:numPr>
          <w:ilvl w:val="1"/>
          <w:numId w:val="1"/>
        </w:numPr>
        <w:jc w:val="both"/>
        <w:rPr>
          <w:lang w:val="en-US"/>
        </w:rPr>
      </w:pPr>
      <w:r>
        <w:rPr>
          <w:lang w:val="en-US"/>
        </w:rPr>
        <w:t xml:space="preserve">Set the </w:t>
      </w:r>
      <w:r w:rsidR="006E6FAF">
        <w:rPr>
          <w:lang w:val="en-US"/>
        </w:rPr>
        <w:t xml:space="preserve">test </w:t>
      </w:r>
      <w:r>
        <w:rPr>
          <w:lang w:val="en-US"/>
        </w:rPr>
        <w:t xml:space="preserve">observation period </w:t>
      </w:r>
      <w:r w:rsidRPr="004C371F">
        <w:rPr>
          <w:i/>
          <w:iCs/>
          <w:lang w:val="en-US"/>
        </w:rPr>
        <w:t>T</w:t>
      </w:r>
      <w:r w:rsidRPr="004C371F">
        <w:rPr>
          <w:i/>
          <w:iCs/>
          <w:vertAlign w:val="subscript"/>
          <w:lang w:val="en-US"/>
        </w:rPr>
        <w:t>obs</w:t>
      </w:r>
      <w:r>
        <w:rPr>
          <w:lang w:val="en-US"/>
        </w:rPr>
        <w:t> = 10 s.</w:t>
      </w:r>
    </w:p>
    <w:p w14:paraId="12797E73" w14:textId="2944F6B8" w:rsidR="003F6ECB" w:rsidRDefault="003F6ECB" w:rsidP="0062498D">
      <w:pPr>
        <w:jc w:val="both"/>
        <w:rPr>
          <w:lang w:val="en-US"/>
        </w:rPr>
      </w:pPr>
    </w:p>
    <w:p w14:paraId="05AA8411" w14:textId="4413C5D6" w:rsidR="00D4510F" w:rsidRPr="00BA6205" w:rsidRDefault="00BA6205" w:rsidP="00651808">
      <w:pPr>
        <w:numPr>
          <w:ilvl w:val="1"/>
          <w:numId w:val="1"/>
        </w:numPr>
        <w:jc w:val="both"/>
        <w:rPr>
          <w:lang w:val="en-US"/>
        </w:rPr>
      </w:pPr>
      <w:r w:rsidRPr="00BA6205">
        <w:rPr>
          <w:lang w:val="en-US"/>
        </w:rPr>
        <w:t>After measurement</w:t>
      </w:r>
      <w:bookmarkStart w:id="19" w:name="_Ref60069191"/>
      <w:r>
        <w:rPr>
          <w:lang w:val="en-US"/>
        </w:rPr>
        <w:t xml:space="preserve"> c</w:t>
      </w:r>
      <w:r w:rsidR="003F6ECB" w:rsidRPr="00BA6205">
        <w:rPr>
          <w:lang w:val="en-US"/>
        </w:rPr>
        <w:t>heck that the value of the harmonic of order 1 (</w:t>
      </w:r>
      <w:r w:rsidR="00EC6B1B" w:rsidRPr="00BA6205">
        <w:rPr>
          <w:lang w:val="en-US"/>
        </w:rPr>
        <w:t xml:space="preserve">at the </w:t>
      </w:r>
      <w:r w:rsidR="003F6ECB" w:rsidRPr="00BA6205">
        <w:rPr>
          <w:lang w:val="en-US"/>
        </w:rPr>
        <w:t>50 Hz fundamental frequency) is 2</w:t>
      </w:r>
      <w:r w:rsidR="00733155">
        <w:rPr>
          <w:lang w:val="en-US"/>
        </w:rPr>
        <w:t>56</w:t>
      </w:r>
      <w:r w:rsidR="00871D24">
        <w:rPr>
          <w:lang w:val="en-US"/>
        </w:rPr>
        <w:t>.</w:t>
      </w:r>
      <w:r w:rsidR="003F6ECB" w:rsidRPr="00BA6205">
        <w:rPr>
          <w:lang w:val="en-US"/>
        </w:rPr>
        <w:t>00 mA ± </w:t>
      </w:r>
      <w:r w:rsidR="00733155">
        <w:rPr>
          <w:lang w:val="en-US"/>
        </w:rPr>
        <w:t>15</w:t>
      </w:r>
      <w:r w:rsidR="00871D24">
        <w:rPr>
          <w:lang w:val="en-US"/>
        </w:rPr>
        <w:t>.</w:t>
      </w:r>
      <w:r w:rsidR="003F6ECB" w:rsidRPr="00BA6205">
        <w:rPr>
          <w:lang w:val="en-US"/>
        </w:rPr>
        <w:t xml:space="preserve">00 mA. If the measured value is outside the specified </w:t>
      </w:r>
      <w:r w:rsidR="00733155">
        <w:rPr>
          <w:lang w:val="en-US"/>
        </w:rPr>
        <w:t>241</w:t>
      </w:r>
      <w:r w:rsidR="00871D24">
        <w:rPr>
          <w:lang w:val="en-US"/>
        </w:rPr>
        <w:t>.</w:t>
      </w:r>
      <w:r w:rsidR="00EC6B1B" w:rsidRPr="00BA6205">
        <w:rPr>
          <w:lang w:val="en-US"/>
        </w:rPr>
        <w:t>00</w:t>
      </w:r>
      <w:r w:rsidR="003F6ECB" w:rsidRPr="00BA6205">
        <w:rPr>
          <w:lang w:val="en-US"/>
        </w:rPr>
        <w:t xml:space="preserve"> mA to 2</w:t>
      </w:r>
      <w:r w:rsidR="00733155">
        <w:rPr>
          <w:lang w:val="en-US"/>
        </w:rPr>
        <w:t>71</w:t>
      </w:r>
      <w:r w:rsidR="00871D24">
        <w:rPr>
          <w:lang w:val="en-US"/>
        </w:rPr>
        <w:t>.</w:t>
      </w:r>
      <w:r w:rsidR="00EC6B1B" w:rsidRPr="00BA6205">
        <w:rPr>
          <w:lang w:val="en-US"/>
        </w:rPr>
        <w:t>00</w:t>
      </w:r>
      <w:r w:rsidR="003F6ECB" w:rsidRPr="00BA6205">
        <w:rPr>
          <w:lang w:val="en-US"/>
        </w:rPr>
        <w:t xml:space="preserve"> mA interval, then immediately contact the </w:t>
      </w:r>
      <w:proofErr w:type="gramStart"/>
      <w:r w:rsidR="003F6ECB" w:rsidRPr="00BA6205">
        <w:rPr>
          <w:lang w:val="en-US"/>
        </w:rPr>
        <w:t>Coordinator</w:t>
      </w:r>
      <w:proofErr w:type="gramEnd"/>
      <w:r w:rsidR="00EC6B1B" w:rsidRPr="00BA6205">
        <w:rPr>
          <w:lang w:val="en-US"/>
        </w:rPr>
        <w:t>. T</w:t>
      </w:r>
      <w:r w:rsidR="003F6ECB" w:rsidRPr="00BA6205">
        <w:rPr>
          <w:lang w:val="en-US"/>
        </w:rPr>
        <w:t>he interlaboratory comparison is temporarily postponed until the cause of this out-of-tolerance measure</w:t>
      </w:r>
      <w:r w:rsidR="0062498D">
        <w:rPr>
          <w:lang w:val="en-US"/>
        </w:rPr>
        <w:t>d</w:t>
      </w:r>
      <w:r w:rsidR="003F6ECB" w:rsidRPr="00BA6205">
        <w:rPr>
          <w:lang w:val="en-US"/>
        </w:rPr>
        <w:t xml:space="preserve"> </w:t>
      </w:r>
      <w:r w:rsidR="0062498D">
        <w:rPr>
          <w:lang w:val="en-US"/>
        </w:rPr>
        <w:t>value</w:t>
      </w:r>
      <w:r w:rsidR="003F6ECB" w:rsidRPr="00BA6205">
        <w:rPr>
          <w:lang w:val="en-US"/>
        </w:rPr>
        <w:t xml:space="preserve"> is clarified and appropriate </w:t>
      </w:r>
      <w:r w:rsidR="00D916EC" w:rsidRPr="00BA6205">
        <w:rPr>
          <w:lang w:val="en-US"/>
        </w:rPr>
        <w:t xml:space="preserve">corrective </w:t>
      </w:r>
      <w:r w:rsidR="003F6ECB" w:rsidRPr="00BA6205">
        <w:rPr>
          <w:lang w:val="en-US"/>
        </w:rPr>
        <w:t>actions are undertaken.</w:t>
      </w:r>
      <w:bookmarkEnd w:id="19"/>
    </w:p>
    <w:bookmarkEnd w:id="18"/>
    <w:p w14:paraId="4B27763D" w14:textId="77777777" w:rsidR="00640E1E" w:rsidRDefault="00640E1E" w:rsidP="00C746DC">
      <w:pPr>
        <w:jc w:val="both"/>
        <w:rPr>
          <w:lang w:val="en-US"/>
        </w:rPr>
      </w:pPr>
    </w:p>
    <w:p w14:paraId="43EFE67D" w14:textId="1FEEB34D" w:rsidR="00913289" w:rsidRDefault="004C4E2C" w:rsidP="004175B8">
      <w:pPr>
        <w:numPr>
          <w:ilvl w:val="0"/>
          <w:numId w:val="1"/>
        </w:numPr>
        <w:jc w:val="both"/>
        <w:rPr>
          <w:b/>
          <w:lang w:val="en-US"/>
        </w:rPr>
      </w:pPr>
      <w:r w:rsidRPr="00F32A60">
        <w:rPr>
          <w:b/>
          <w:lang w:val="en-US"/>
        </w:rPr>
        <w:t xml:space="preserve">Recording </w:t>
      </w:r>
      <w:r w:rsidR="003F6ECB">
        <w:rPr>
          <w:b/>
          <w:lang w:val="en-US"/>
        </w:rPr>
        <w:t>harmonic current</w:t>
      </w:r>
      <w:r w:rsidR="00880C6F">
        <w:rPr>
          <w:b/>
          <w:lang w:val="en-US"/>
        </w:rPr>
        <w:t>s</w:t>
      </w:r>
      <w:r w:rsidR="003F6ECB">
        <w:rPr>
          <w:b/>
          <w:lang w:val="en-US"/>
        </w:rPr>
        <w:t xml:space="preserve"> </w:t>
      </w:r>
      <w:r w:rsidRPr="00F32A60">
        <w:rPr>
          <w:b/>
          <w:lang w:val="en-US"/>
        </w:rPr>
        <w:t>measurement results</w:t>
      </w:r>
    </w:p>
    <w:p w14:paraId="656A2B90" w14:textId="77777777" w:rsidR="00666512" w:rsidRPr="00F32A60" w:rsidRDefault="00666512" w:rsidP="00666512">
      <w:pPr>
        <w:jc w:val="both"/>
        <w:rPr>
          <w:b/>
          <w:lang w:val="en-US"/>
        </w:rPr>
      </w:pPr>
    </w:p>
    <w:p w14:paraId="35163191" w14:textId="77777777" w:rsidR="004E37A3" w:rsidRPr="00F50585" w:rsidRDefault="004E37A3" w:rsidP="00666512">
      <w:pPr>
        <w:numPr>
          <w:ilvl w:val="1"/>
          <w:numId w:val="1"/>
        </w:numPr>
        <w:jc w:val="both"/>
        <w:rPr>
          <w:lang w:val="en-US"/>
        </w:rPr>
      </w:pPr>
      <w:r w:rsidRPr="00F50585">
        <w:rPr>
          <w:lang w:val="en-US"/>
        </w:rPr>
        <w:t xml:space="preserve">The Laboratory shall use Annex C in order to report measurement results to the </w:t>
      </w:r>
      <w:proofErr w:type="gramStart"/>
      <w:r w:rsidRPr="00F50585">
        <w:rPr>
          <w:lang w:val="en-US"/>
        </w:rPr>
        <w:t>Coordinator</w:t>
      </w:r>
      <w:proofErr w:type="gramEnd"/>
      <w:r w:rsidR="00644EFC" w:rsidRPr="00F50585">
        <w:rPr>
          <w:lang w:val="en-US"/>
        </w:rPr>
        <w:t>.</w:t>
      </w:r>
    </w:p>
    <w:p w14:paraId="2F7863FD" w14:textId="77777777" w:rsidR="004E37A3" w:rsidRDefault="004E37A3" w:rsidP="00C746DC">
      <w:pPr>
        <w:jc w:val="both"/>
        <w:rPr>
          <w:lang w:val="en-US"/>
        </w:rPr>
      </w:pPr>
    </w:p>
    <w:p w14:paraId="38A0B25C" w14:textId="706C39B5" w:rsidR="00666512" w:rsidRDefault="00A86538" w:rsidP="00666512">
      <w:pPr>
        <w:numPr>
          <w:ilvl w:val="1"/>
          <w:numId w:val="1"/>
        </w:numPr>
        <w:jc w:val="both"/>
        <w:rPr>
          <w:lang w:val="en-US"/>
        </w:rPr>
      </w:pPr>
      <w:r w:rsidRPr="00CE290A">
        <w:rPr>
          <w:lang w:val="en-US"/>
        </w:rPr>
        <w:t xml:space="preserve">The measured </w:t>
      </w:r>
      <w:r w:rsidR="00EC6B1B">
        <w:rPr>
          <w:lang w:val="en-US"/>
        </w:rPr>
        <w:t xml:space="preserve">harmonic current </w:t>
      </w:r>
      <w:r w:rsidR="00CB0148" w:rsidRPr="00CE290A">
        <w:rPr>
          <w:i/>
          <w:lang w:val="en-US"/>
        </w:rPr>
        <w:t>x</w:t>
      </w:r>
      <w:r w:rsidRPr="00CE290A">
        <w:rPr>
          <w:lang w:val="en-US"/>
        </w:rPr>
        <w:t xml:space="preserve">, </w:t>
      </w:r>
      <w:r w:rsidR="006A29EB">
        <w:rPr>
          <w:lang w:val="en-US"/>
        </w:rPr>
        <w:t xml:space="preserve">expressed </w:t>
      </w:r>
      <w:r w:rsidRPr="00CE290A">
        <w:rPr>
          <w:lang w:val="en-US"/>
        </w:rPr>
        <w:t xml:space="preserve">in </w:t>
      </w:r>
      <w:r w:rsidR="00EC6B1B">
        <w:rPr>
          <w:lang w:val="en-US"/>
        </w:rPr>
        <w:t>milliampere</w:t>
      </w:r>
      <w:r w:rsidR="00871D24">
        <w:rPr>
          <w:lang w:val="en-US"/>
        </w:rPr>
        <w:t xml:space="preserve"> (mA)</w:t>
      </w:r>
      <w:r w:rsidRPr="00CE290A">
        <w:rPr>
          <w:lang w:val="en-US"/>
        </w:rPr>
        <w:t>, shal</w:t>
      </w:r>
      <w:r w:rsidR="0066342D" w:rsidRPr="00CE290A">
        <w:rPr>
          <w:lang w:val="en-US"/>
        </w:rPr>
        <w:t>l</w:t>
      </w:r>
      <w:r w:rsidRPr="00CE290A">
        <w:rPr>
          <w:lang w:val="en-US"/>
        </w:rPr>
        <w:t xml:space="preserve"> be rounded to </w:t>
      </w:r>
      <w:r w:rsidR="003F6ECB">
        <w:rPr>
          <w:lang w:val="en-US"/>
        </w:rPr>
        <w:t>2</w:t>
      </w:r>
      <w:r w:rsidR="00D83302" w:rsidRPr="00CE290A">
        <w:rPr>
          <w:lang w:val="en-US"/>
        </w:rPr>
        <w:t xml:space="preserve"> </w:t>
      </w:r>
      <w:r w:rsidRPr="00CE290A">
        <w:rPr>
          <w:lang w:val="en-US"/>
        </w:rPr>
        <w:t>decimal figure</w:t>
      </w:r>
      <w:r w:rsidR="00EC6B1B">
        <w:rPr>
          <w:lang w:val="en-US"/>
        </w:rPr>
        <w:t>s</w:t>
      </w:r>
      <w:r w:rsidR="00103136" w:rsidRPr="00CE290A">
        <w:rPr>
          <w:lang w:val="en-US"/>
        </w:rPr>
        <w:t xml:space="preserve"> (</w:t>
      </w:r>
      <w:proofErr w:type="gramStart"/>
      <w:r w:rsidR="00103136" w:rsidRPr="00CE290A">
        <w:rPr>
          <w:lang w:val="en-US"/>
        </w:rPr>
        <w:t>e</w:t>
      </w:r>
      <w:r w:rsidRPr="00CE290A">
        <w:rPr>
          <w:lang w:val="en-US"/>
        </w:rPr>
        <w:t>.g.</w:t>
      </w:r>
      <w:proofErr w:type="gramEnd"/>
      <w:r w:rsidR="00103136" w:rsidRPr="00CE290A">
        <w:rPr>
          <w:lang w:val="en-US"/>
        </w:rPr>
        <w:t xml:space="preserve"> </w:t>
      </w:r>
      <w:r w:rsidR="00EC6B1B">
        <w:rPr>
          <w:lang w:val="en-US"/>
        </w:rPr>
        <w:t>25</w:t>
      </w:r>
      <w:r w:rsidR="00871D24">
        <w:rPr>
          <w:lang w:val="en-US"/>
        </w:rPr>
        <w:t>.</w:t>
      </w:r>
      <w:r w:rsidR="00EC6B1B">
        <w:rPr>
          <w:lang w:val="en-US"/>
        </w:rPr>
        <w:t>32 mA</w:t>
      </w:r>
      <w:r w:rsidR="00103136" w:rsidRPr="00CE290A">
        <w:rPr>
          <w:lang w:val="en-US"/>
        </w:rPr>
        <w:t>)</w:t>
      </w:r>
      <w:r w:rsidRPr="00CE290A">
        <w:rPr>
          <w:lang w:val="en-US"/>
        </w:rPr>
        <w:t>.</w:t>
      </w:r>
    </w:p>
    <w:p w14:paraId="5A844F0B" w14:textId="01BFF439" w:rsidR="004C371F" w:rsidRDefault="004C371F" w:rsidP="004C371F">
      <w:pPr>
        <w:jc w:val="both"/>
        <w:rPr>
          <w:lang w:val="en-US"/>
        </w:rPr>
      </w:pPr>
    </w:p>
    <w:p w14:paraId="5851CC1F" w14:textId="7A0D42F5" w:rsidR="00A07D6B" w:rsidRPr="00F32A60" w:rsidRDefault="00A07D6B" w:rsidP="00E957E2">
      <w:pPr>
        <w:ind w:left="170"/>
        <w:jc w:val="both"/>
        <w:rPr>
          <w:sz w:val="20"/>
          <w:szCs w:val="20"/>
          <w:lang w:val="en-US"/>
        </w:rPr>
      </w:pPr>
      <w:r w:rsidRPr="00F32A60">
        <w:rPr>
          <w:b/>
          <w:sz w:val="20"/>
          <w:szCs w:val="20"/>
          <w:lang w:val="en-US"/>
        </w:rPr>
        <w:t>Tab</w:t>
      </w:r>
      <w:r w:rsidR="00452E39">
        <w:rPr>
          <w:b/>
          <w:sz w:val="20"/>
          <w:szCs w:val="20"/>
          <w:lang w:val="en-US"/>
        </w:rPr>
        <w:t>le</w:t>
      </w:r>
      <w:r w:rsidR="00BF0821" w:rsidRPr="00F32A60">
        <w:rPr>
          <w:b/>
          <w:sz w:val="20"/>
          <w:szCs w:val="20"/>
          <w:lang w:val="en-US"/>
        </w:rPr>
        <w:t> </w:t>
      </w:r>
      <w:r w:rsidR="000E5FC6">
        <w:rPr>
          <w:b/>
          <w:sz w:val="20"/>
          <w:szCs w:val="20"/>
          <w:lang w:val="en-US"/>
        </w:rPr>
        <w:t>1</w:t>
      </w:r>
      <w:r w:rsidRPr="00F32A60">
        <w:rPr>
          <w:b/>
          <w:sz w:val="20"/>
          <w:szCs w:val="20"/>
          <w:lang w:val="en-US"/>
        </w:rPr>
        <w:t>:</w:t>
      </w:r>
      <w:r w:rsidRPr="00F32A60">
        <w:rPr>
          <w:sz w:val="20"/>
          <w:szCs w:val="20"/>
          <w:lang w:val="en-US"/>
        </w:rPr>
        <w:t xml:space="preserve"> </w:t>
      </w:r>
      <w:r w:rsidR="00D76178" w:rsidRPr="00F32A60">
        <w:rPr>
          <w:sz w:val="20"/>
          <w:szCs w:val="20"/>
          <w:lang w:val="en-US"/>
        </w:rPr>
        <w:t>Tab</w:t>
      </w:r>
      <w:r w:rsidR="00FA139B" w:rsidRPr="00F32A60">
        <w:rPr>
          <w:sz w:val="20"/>
          <w:szCs w:val="20"/>
          <w:lang w:val="en-US"/>
        </w:rPr>
        <w:t xml:space="preserve">le to be used for recording the </w:t>
      </w:r>
      <w:r w:rsidR="00EC6B1B">
        <w:rPr>
          <w:sz w:val="20"/>
          <w:szCs w:val="20"/>
          <w:lang w:val="en-US"/>
        </w:rPr>
        <w:t>harmonic current</w:t>
      </w:r>
      <w:r w:rsidR="00880C6F">
        <w:rPr>
          <w:sz w:val="20"/>
          <w:szCs w:val="20"/>
          <w:lang w:val="en-US"/>
        </w:rPr>
        <w:t>s</w:t>
      </w:r>
      <w:r w:rsidR="00EC6B1B">
        <w:rPr>
          <w:sz w:val="20"/>
          <w:szCs w:val="20"/>
          <w:lang w:val="en-US"/>
        </w:rPr>
        <w:t xml:space="preserve"> </w:t>
      </w:r>
      <w:r w:rsidR="00FA139B" w:rsidRPr="00F32A60">
        <w:rPr>
          <w:sz w:val="20"/>
          <w:szCs w:val="20"/>
          <w:lang w:val="en-US"/>
        </w:rPr>
        <w:t>measurement result</w:t>
      </w:r>
      <w:r w:rsidR="00880C6F">
        <w:rPr>
          <w:sz w:val="20"/>
          <w:szCs w:val="20"/>
          <w:lang w:val="en-US"/>
        </w:rPr>
        <w:t>s</w:t>
      </w:r>
      <w:r w:rsidRPr="00F32A60">
        <w:rPr>
          <w:sz w:val="20"/>
          <w:szCs w:val="20"/>
          <w:lang w:val="en-US"/>
        </w:rPr>
        <w:t>.</w:t>
      </w:r>
      <w:r w:rsidR="00D76178" w:rsidRPr="00F32A60">
        <w:rPr>
          <w:sz w:val="20"/>
          <w:szCs w:val="20"/>
          <w:lang w:val="en-US"/>
        </w:rPr>
        <w:t xml:space="preserve"> </w:t>
      </w:r>
      <w:r w:rsidR="00FA139B" w:rsidRPr="00F32A60">
        <w:rPr>
          <w:sz w:val="20"/>
          <w:szCs w:val="20"/>
          <w:lang w:val="en-US"/>
        </w:rPr>
        <w:t>Column</w:t>
      </w:r>
      <w:r w:rsidR="000E5FC6">
        <w:rPr>
          <w:sz w:val="20"/>
          <w:szCs w:val="20"/>
          <w:lang w:val="en-US"/>
        </w:rPr>
        <w:t xml:space="preserve"> </w:t>
      </w:r>
      <w:r w:rsidR="002331EB">
        <w:rPr>
          <w:sz w:val="20"/>
          <w:szCs w:val="20"/>
          <w:lang w:val="en-US"/>
        </w:rPr>
        <w:t>four</w:t>
      </w:r>
      <w:r w:rsidR="00B862B5">
        <w:rPr>
          <w:sz w:val="20"/>
          <w:szCs w:val="20"/>
          <w:lang w:val="en-US"/>
        </w:rPr>
        <w:t xml:space="preserve"> </w:t>
      </w:r>
      <w:r w:rsidR="00FA139B" w:rsidRPr="00F32A60">
        <w:rPr>
          <w:sz w:val="20"/>
          <w:szCs w:val="20"/>
          <w:lang w:val="en-US"/>
        </w:rPr>
        <w:t>shall be filled up by the Laboratory</w:t>
      </w:r>
      <w:r w:rsidR="00666512">
        <w:rPr>
          <w:sz w:val="20"/>
          <w:szCs w:val="20"/>
          <w:lang w:val="en-US"/>
        </w:rPr>
        <w:t xml:space="preserve">, the other columns </w:t>
      </w:r>
      <w:r w:rsidR="000E5FC6">
        <w:rPr>
          <w:sz w:val="20"/>
          <w:szCs w:val="20"/>
          <w:lang w:val="en-US"/>
        </w:rPr>
        <w:t>(</w:t>
      </w:r>
      <w:r w:rsidR="002331EB">
        <w:rPr>
          <w:sz w:val="20"/>
          <w:szCs w:val="20"/>
          <w:lang w:val="en-US"/>
        </w:rPr>
        <w:t>two</w:t>
      </w:r>
      <w:r w:rsidR="00EC6B1B">
        <w:rPr>
          <w:sz w:val="20"/>
          <w:szCs w:val="20"/>
          <w:lang w:val="en-US"/>
        </w:rPr>
        <w:t xml:space="preserve">, </w:t>
      </w:r>
      <w:r w:rsidR="002331EB">
        <w:rPr>
          <w:sz w:val="20"/>
          <w:szCs w:val="20"/>
          <w:lang w:val="en-US"/>
        </w:rPr>
        <w:t>three</w:t>
      </w:r>
      <w:r w:rsidR="0053337F">
        <w:rPr>
          <w:sz w:val="20"/>
          <w:szCs w:val="20"/>
          <w:lang w:val="en-US"/>
        </w:rPr>
        <w:t>,</w:t>
      </w:r>
      <w:r w:rsidR="00EC6B1B">
        <w:rPr>
          <w:sz w:val="20"/>
          <w:szCs w:val="20"/>
          <w:lang w:val="en-US"/>
        </w:rPr>
        <w:t xml:space="preserve"> </w:t>
      </w:r>
      <w:r w:rsidR="002331EB">
        <w:rPr>
          <w:sz w:val="20"/>
          <w:szCs w:val="20"/>
          <w:lang w:val="en-US"/>
        </w:rPr>
        <w:t>five</w:t>
      </w:r>
      <w:r w:rsidR="0053337F">
        <w:rPr>
          <w:sz w:val="20"/>
          <w:szCs w:val="20"/>
          <w:lang w:val="en-US"/>
        </w:rPr>
        <w:t xml:space="preserve"> and six</w:t>
      </w:r>
      <w:r w:rsidR="000E5FC6">
        <w:rPr>
          <w:sz w:val="20"/>
          <w:szCs w:val="20"/>
          <w:lang w:val="en-US"/>
        </w:rPr>
        <w:t xml:space="preserve">) </w:t>
      </w:r>
      <w:r w:rsidR="00452E39">
        <w:rPr>
          <w:sz w:val="20"/>
          <w:szCs w:val="20"/>
          <w:lang w:val="en-US"/>
        </w:rPr>
        <w:t xml:space="preserve">will be </w:t>
      </w:r>
      <w:r w:rsidR="00E13737" w:rsidRPr="00F32A60">
        <w:rPr>
          <w:sz w:val="20"/>
          <w:szCs w:val="20"/>
          <w:lang w:val="en-US"/>
        </w:rPr>
        <w:t xml:space="preserve">filled up by the </w:t>
      </w:r>
      <w:proofErr w:type="gramStart"/>
      <w:r w:rsidR="00E13737" w:rsidRPr="00F32A60">
        <w:rPr>
          <w:sz w:val="20"/>
          <w:szCs w:val="20"/>
          <w:lang w:val="en-US"/>
        </w:rPr>
        <w:t>Coordinator</w:t>
      </w:r>
      <w:proofErr w:type="gramEnd"/>
      <w:r w:rsidR="00D76178" w:rsidRPr="00F32A60">
        <w:rPr>
          <w:sz w:val="20"/>
          <w:szCs w:val="20"/>
          <w:lang w:val="en-US"/>
        </w:rPr>
        <w:t>.</w:t>
      </w:r>
    </w:p>
    <w:p w14:paraId="5510934F" w14:textId="77777777" w:rsidR="00A07D6B" w:rsidRPr="00F32A60" w:rsidRDefault="00A07D6B" w:rsidP="00A07D6B">
      <w:pPr>
        <w:jc w:val="both"/>
        <w:rPr>
          <w:lang w:val="en-US"/>
        </w:rPr>
      </w:pPr>
    </w:p>
    <w:tbl>
      <w:tblPr>
        <w:tblStyle w:val="Grigliatabella"/>
        <w:tblW w:w="4581" w:type="dxa"/>
        <w:jc w:val="center"/>
        <w:tblLook w:val="01E0" w:firstRow="1" w:lastRow="1" w:firstColumn="1" w:lastColumn="1" w:noHBand="0" w:noVBand="0"/>
      </w:tblPr>
      <w:tblGrid>
        <w:gridCol w:w="1492"/>
        <w:gridCol w:w="711"/>
        <w:gridCol w:w="711"/>
        <w:gridCol w:w="711"/>
        <w:gridCol w:w="478"/>
        <w:gridCol w:w="478"/>
      </w:tblGrid>
      <w:tr w:rsidR="00096608" w:rsidRPr="00F32A60" w14:paraId="48057F49" w14:textId="1974D17C" w:rsidTr="00096608">
        <w:trPr>
          <w:jc w:val="center"/>
        </w:trPr>
        <w:tc>
          <w:tcPr>
            <w:tcW w:w="0" w:type="auto"/>
            <w:vAlign w:val="center"/>
          </w:tcPr>
          <w:p w14:paraId="3019FE19" w14:textId="59F18A91" w:rsidR="00096608" w:rsidRPr="00F32A60" w:rsidRDefault="00096608" w:rsidP="00096608">
            <w:pPr>
              <w:jc w:val="center"/>
              <w:rPr>
                <w:b/>
                <w:sz w:val="20"/>
                <w:szCs w:val="20"/>
                <w:lang w:val="en-US"/>
              </w:rPr>
            </w:pPr>
            <w:r>
              <w:rPr>
                <w:b/>
                <w:sz w:val="20"/>
                <w:szCs w:val="20"/>
                <w:lang w:val="en-US"/>
              </w:rPr>
              <w:t>1</w:t>
            </w:r>
          </w:p>
        </w:tc>
        <w:tc>
          <w:tcPr>
            <w:tcW w:w="0" w:type="auto"/>
          </w:tcPr>
          <w:p w14:paraId="5A09DFB2" w14:textId="2814C867" w:rsidR="00096608" w:rsidRPr="00F32A60" w:rsidRDefault="00096608" w:rsidP="00096608">
            <w:pPr>
              <w:jc w:val="center"/>
              <w:rPr>
                <w:b/>
                <w:sz w:val="20"/>
                <w:szCs w:val="20"/>
                <w:lang w:val="en-US"/>
              </w:rPr>
            </w:pPr>
            <w:r>
              <w:rPr>
                <w:b/>
                <w:sz w:val="20"/>
                <w:szCs w:val="20"/>
                <w:lang w:val="en-US"/>
              </w:rPr>
              <w:t>2</w:t>
            </w:r>
          </w:p>
        </w:tc>
        <w:tc>
          <w:tcPr>
            <w:tcW w:w="0" w:type="auto"/>
          </w:tcPr>
          <w:p w14:paraId="47D78E00" w14:textId="328AE4BF" w:rsidR="00096608" w:rsidRPr="00F32A60" w:rsidRDefault="00096608" w:rsidP="00096608">
            <w:pPr>
              <w:jc w:val="center"/>
              <w:rPr>
                <w:b/>
                <w:sz w:val="20"/>
                <w:szCs w:val="20"/>
                <w:lang w:val="en-US"/>
              </w:rPr>
            </w:pPr>
            <w:r>
              <w:rPr>
                <w:b/>
                <w:sz w:val="20"/>
                <w:szCs w:val="20"/>
                <w:lang w:val="en-US"/>
              </w:rPr>
              <w:t>3</w:t>
            </w:r>
          </w:p>
        </w:tc>
        <w:tc>
          <w:tcPr>
            <w:tcW w:w="0" w:type="auto"/>
            <w:shd w:val="clear" w:color="auto" w:fill="00FFFF"/>
            <w:vAlign w:val="center"/>
          </w:tcPr>
          <w:p w14:paraId="336F63C7" w14:textId="1AA22474" w:rsidR="00096608" w:rsidRPr="00F32A60" w:rsidRDefault="00096608" w:rsidP="00096608">
            <w:pPr>
              <w:jc w:val="center"/>
              <w:rPr>
                <w:b/>
                <w:sz w:val="20"/>
                <w:szCs w:val="20"/>
                <w:lang w:val="en-US"/>
              </w:rPr>
            </w:pPr>
            <w:r>
              <w:rPr>
                <w:b/>
                <w:sz w:val="20"/>
                <w:szCs w:val="20"/>
                <w:lang w:val="en-US"/>
              </w:rPr>
              <w:t>4</w:t>
            </w:r>
          </w:p>
        </w:tc>
        <w:tc>
          <w:tcPr>
            <w:tcW w:w="478" w:type="dxa"/>
          </w:tcPr>
          <w:p w14:paraId="53539199" w14:textId="05D4C630" w:rsidR="00096608" w:rsidRPr="00F32A60" w:rsidRDefault="00096608" w:rsidP="00096608">
            <w:pPr>
              <w:jc w:val="center"/>
              <w:rPr>
                <w:b/>
                <w:sz w:val="20"/>
                <w:szCs w:val="20"/>
                <w:lang w:val="en-US"/>
              </w:rPr>
            </w:pPr>
            <w:r>
              <w:rPr>
                <w:b/>
                <w:sz w:val="20"/>
                <w:szCs w:val="20"/>
                <w:lang w:val="en-US"/>
              </w:rPr>
              <w:t>5</w:t>
            </w:r>
          </w:p>
        </w:tc>
        <w:tc>
          <w:tcPr>
            <w:tcW w:w="478" w:type="dxa"/>
          </w:tcPr>
          <w:p w14:paraId="5B3EA917" w14:textId="35A5963D" w:rsidR="00096608" w:rsidRDefault="00096608" w:rsidP="00096608">
            <w:pPr>
              <w:jc w:val="center"/>
              <w:rPr>
                <w:b/>
                <w:sz w:val="20"/>
                <w:szCs w:val="20"/>
                <w:lang w:val="en-US"/>
              </w:rPr>
            </w:pPr>
            <w:r>
              <w:rPr>
                <w:b/>
                <w:sz w:val="20"/>
                <w:szCs w:val="20"/>
                <w:lang w:val="en-US"/>
              </w:rPr>
              <w:t>6</w:t>
            </w:r>
          </w:p>
        </w:tc>
      </w:tr>
      <w:tr w:rsidR="00096608" w:rsidRPr="00F32A60" w14:paraId="1282DA15" w14:textId="4549FACF" w:rsidTr="00096608">
        <w:trPr>
          <w:jc w:val="center"/>
        </w:trPr>
        <w:tc>
          <w:tcPr>
            <w:tcW w:w="0" w:type="auto"/>
            <w:vAlign w:val="center"/>
          </w:tcPr>
          <w:p w14:paraId="647A4F1C" w14:textId="77777777" w:rsidR="00096608" w:rsidRPr="00F32A60" w:rsidRDefault="00096608" w:rsidP="00096608">
            <w:pPr>
              <w:jc w:val="center"/>
              <w:rPr>
                <w:b/>
                <w:sz w:val="20"/>
                <w:szCs w:val="20"/>
                <w:lang w:val="en-US"/>
              </w:rPr>
            </w:pPr>
            <w:r w:rsidRPr="00F32A60">
              <w:rPr>
                <w:b/>
                <w:sz w:val="20"/>
                <w:szCs w:val="20"/>
                <w:lang w:val="en-US"/>
              </w:rPr>
              <w:t>Harm</w:t>
            </w:r>
            <w:r>
              <w:rPr>
                <w:b/>
                <w:sz w:val="20"/>
                <w:szCs w:val="20"/>
                <w:lang w:val="en-US"/>
              </w:rPr>
              <w:t>onic</w:t>
            </w:r>
          </w:p>
          <w:p w14:paraId="4339CB60" w14:textId="5333ACBC" w:rsidR="00096608" w:rsidRPr="00F32A60" w:rsidRDefault="00096608" w:rsidP="00096608">
            <w:pPr>
              <w:jc w:val="center"/>
              <w:rPr>
                <w:sz w:val="20"/>
                <w:szCs w:val="20"/>
                <w:lang w:val="en-US"/>
              </w:rPr>
            </w:pPr>
            <w:r>
              <w:rPr>
                <w:b/>
                <w:sz w:val="20"/>
                <w:szCs w:val="20"/>
                <w:lang w:val="en-US"/>
              </w:rPr>
              <w:t>order</w:t>
            </w:r>
          </w:p>
        </w:tc>
        <w:tc>
          <w:tcPr>
            <w:tcW w:w="0" w:type="auto"/>
          </w:tcPr>
          <w:p w14:paraId="7731001D" w14:textId="77777777" w:rsidR="00096608" w:rsidRPr="00F32A60" w:rsidRDefault="00096608" w:rsidP="00096608">
            <w:pPr>
              <w:jc w:val="center"/>
              <w:rPr>
                <w:b/>
                <w:i/>
                <w:sz w:val="20"/>
                <w:szCs w:val="20"/>
                <w:lang w:val="en-US"/>
              </w:rPr>
            </w:pPr>
            <w:r w:rsidRPr="00F32A60">
              <w:rPr>
                <w:b/>
                <w:i/>
                <w:sz w:val="20"/>
                <w:szCs w:val="20"/>
                <w:lang w:val="en-US"/>
              </w:rPr>
              <w:t>x*</w:t>
            </w:r>
          </w:p>
          <w:p w14:paraId="2DDE4508" w14:textId="21945ACD" w:rsidR="00096608" w:rsidRPr="00F32A60" w:rsidRDefault="00096608" w:rsidP="00096608">
            <w:pPr>
              <w:jc w:val="center"/>
              <w:rPr>
                <w:b/>
                <w:i/>
                <w:sz w:val="20"/>
                <w:szCs w:val="20"/>
                <w:vertAlign w:val="superscript"/>
                <w:lang w:val="en-US"/>
              </w:rPr>
            </w:pPr>
            <w:r>
              <w:rPr>
                <w:sz w:val="20"/>
                <w:szCs w:val="20"/>
                <w:lang w:val="en-US"/>
              </w:rPr>
              <w:t>mA</w:t>
            </w:r>
          </w:p>
        </w:tc>
        <w:tc>
          <w:tcPr>
            <w:tcW w:w="0" w:type="auto"/>
          </w:tcPr>
          <w:p w14:paraId="430B1E58" w14:textId="77777777" w:rsidR="00096608" w:rsidRPr="00F32A60" w:rsidRDefault="00096608" w:rsidP="00096608">
            <w:pPr>
              <w:jc w:val="center"/>
              <w:rPr>
                <w:b/>
                <w:sz w:val="20"/>
                <w:szCs w:val="20"/>
                <w:lang w:val="en-US"/>
              </w:rPr>
            </w:pPr>
            <w:r w:rsidRPr="00F32A60">
              <w:rPr>
                <w:b/>
                <w:i/>
                <w:sz w:val="20"/>
                <w:szCs w:val="20"/>
                <w:lang w:val="en-US"/>
              </w:rPr>
              <w:t>s*</w:t>
            </w:r>
          </w:p>
          <w:p w14:paraId="1C97F907" w14:textId="2F584A2A" w:rsidR="00096608" w:rsidRPr="00F32A60" w:rsidRDefault="00096608" w:rsidP="00096608">
            <w:pPr>
              <w:jc w:val="center"/>
              <w:rPr>
                <w:b/>
                <w:i/>
                <w:sz w:val="20"/>
                <w:szCs w:val="20"/>
                <w:lang w:val="en-US"/>
              </w:rPr>
            </w:pPr>
            <w:r>
              <w:rPr>
                <w:sz w:val="20"/>
                <w:szCs w:val="20"/>
                <w:lang w:val="en-US"/>
              </w:rPr>
              <w:t>mA</w:t>
            </w:r>
          </w:p>
        </w:tc>
        <w:tc>
          <w:tcPr>
            <w:tcW w:w="0" w:type="auto"/>
            <w:shd w:val="clear" w:color="auto" w:fill="00FFFF"/>
            <w:vAlign w:val="center"/>
          </w:tcPr>
          <w:p w14:paraId="0D3939F8" w14:textId="77777777" w:rsidR="00096608" w:rsidRPr="00AA0277" w:rsidRDefault="00096608" w:rsidP="00096608">
            <w:pPr>
              <w:jc w:val="center"/>
              <w:rPr>
                <w:b/>
                <w:sz w:val="20"/>
                <w:szCs w:val="20"/>
                <w:vertAlign w:val="subscript"/>
                <w:lang w:val="en-US"/>
              </w:rPr>
            </w:pPr>
            <w:r w:rsidRPr="00F32A60">
              <w:rPr>
                <w:b/>
                <w:i/>
                <w:sz w:val="20"/>
                <w:szCs w:val="20"/>
                <w:lang w:val="en-US"/>
              </w:rPr>
              <w:t>x</w:t>
            </w:r>
          </w:p>
          <w:p w14:paraId="677189F3" w14:textId="749CCEC1" w:rsidR="00096608" w:rsidRPr="00F32A60" w:rsidRDefault="00096608" w:rsidP="00096608">
            <w:pPr>
              <w:jc w:val="center"/>
              <w:rPr>
                <w:sz w:val="20"/>
                <w:szCs w:val="20"/>
                <w:highlight w:val="yellow"/>
                <w:lang w:val="en-US"/>
              </w:rPr>
            </w:pPr>
            <w:r>
              <w:rPr>
                <w:sz w:val="20"/>
                <w:szCs w:val="20"/>
                <w:lang w:val="en-US"/>
              </w:rPr>
              <w:t>mA</w:t>
            </w:r>
          </w:p>
        </w:tc>
        <w:tc>
          <w:tcPr>
            <w:tcW w:w="478" w:type="dxa"/>
          </w:tcPr>
          <w:p w14:paraId="09C62B96" w14:textId="77777777" w:rsidR="00096608" w:rsidRPr="000E5FC6" w:rsidRDefault="00096608" w:rsidP="00096608">
            <w:pPr>
              <w:jc w:val="center"/>
              <w:rPr>
                <w:b/>
                <w:sz w:val="20"/>
                <w:szCs w:val="20"/>
                <w:vertAlign w:val="subscript"/>
                <w:lang w:val="en-US"/>
              </w:rPr>
            </w:pPr>
            <w:r>
              <w:rPr>
                <w:b/>
                <w:i/>
                <w:sz w:val="20"/>
                <w:szCs w:val="20"/>
                <w:lang w:val="en-US"/>
              </w:rPr>
              <w:t>z</w:t>
            </w:r>
          </w:p>
        </w:tc>
        <w:tc>
          <w:tcPr>
            <w:tcW w:w="478" w:type="dxa"/>
          </w:tcPr>
          <w:p w14:paraId="5B26D6F4" w14:textId="5101D325" w:rsidR="00096608" w:rsidRDefault="00096608" w:rsidP="00096608">
            <w:pPr>
              <w:jc w:val="center"/>
              <w:rPr>
                <w:b/>
                <w:i/>
                <w:sz w:val="20"/>
                <w:szCs w:val="20"/>
                <w:lang w:val="en-US"/>
              </w:rPr>
            </w:pPr>
            <w:r>
              <w:rPr>
                <w:b/>
                <w:i/>
                <w:sz w:val="20"/>
                <w:szCs w:val="20"/>
                <w:lang w:val="en-US"/>
              </w:rPr>
              <w:t>ζ</w:t>
            </w:r>
          </w:p>
        </w:tc>
      </w:tr>
      <w:tr w:rsidR="00096608" w:rsidRPr="00F32A60" w14:paraId="25987C6F" w14:textId="05445AE4" w:rsidTr="00096608">
        <w:trPr>
          <w:jc w:val="center"/>
        </w:trPr>
        <w:tc>
          <w:tcPr>
            <w:tcW w:w="0" w:type="auto"/>
            <w:vAlign w:val="center"/>
          </w:tcPr>
          <w:p w14:paraId="346FCFEE" w14:textId="4D3786C6" w:rsidR="00096608" w:rsidRPr="007D7508" w:rsidRDefault="00096608" w:rsidP="00096608">
            <w:pPr>
              <w:jc w:val="center"/>
              <w:rPr>
                <w:sz w:val="20"/>
                <w:szCs w:val="20"/>
                <w:lang w:val="en-US"/>
              </w:rPr>
            </w:pPr>
            <w:r>
              <w:rPr>
                <w:sz w:val="20"/>
                <w:szCs w:val="20"/>
                <w:lang w:val="en-US"/>
              </w:rPr>
              <w:t>3</w:t>
            </w:r>
          </w:p>
        </w:tc>
        <w:tc>
          <w:tcPr>
            <w:tcW w:w="0" w:type="auto"/>
          </w:tcPr>
          <w:p w14:paraId="55719339" w14:textId="77777777" w:rsidR="00096608" w:rsidRPr="00F32A60" w:rsidRDefault="00096608" w:rsidP="00096608">
            <w:pPr>
              <w:jc w:val="center"/>
              <w:rPr>
                <w:sz w:val="20"/>
                <w:szCs w:val="20"/>
                <w:lang w:val="en-US"/>
              </w:rPr>
            </w:pPr>
            <w:r w:rsidRPr="00F32A60">
              <w:rPr>
                <w:sz w:val="20"/>
                <w:szCs w:val="20"/>
                <w:lang w:val="en-US"/>
              </w:rPr>
              <w:t>-</w:t>
            </w:r>
          </w:p>
        </w:tc>
        <w:tc>
          <w:tcPr>
            <w:tcW w:w="0" w:type="auto"/>
          </w:tcPr>
          <w:p w14:paraId="0129E780" w14:textId="77777777" w:rsidR="00096608" w:rsidRPr="00F32A60" w:rsidRDefault="00096608" w:rsidP="00096608">
            <w:pPr>
              <w:jc w:val="center"/>
              <w:rPr>
                <w:sz w:val="20"/>
                <w:szCs w:val="20"/>
                <w:lang w:val="en-US"/>
              </w:rPr>
            </w:pPr>
            <w:r w:rsidRPr="00F32A60">
              <w:rPr>
                <w:sz w:val="20"/>
                <w:szCs w:val="20"/>
                <w:lang w:val="en-US"/>
              </w:rPr>
              <w:t>-</w:t>
            </w:r>
          </w:p>
        </w:tc>
        <w:tc>
          <w:tcPr>
            <w:tcW w:w="0" w:type="auto"/>
            <w:shd w:val="clear" w:color="auto" w:fill="00FFFF"/>
            <w:vAlign w:val="center"/>
          </w:tcPr>
          <w:p w14:paraId="3FA2BB4B" w14:textId="77777777" w:rsidR="00096608" w:rsidRPr="00F32A60" w:rsidRDefault="00096608" w:rsidP="00096608">
            <w:pPr>
              <w:jc w:val="center"/>
              <w:rPr>
                <w:sz w:val="20"/>
                <w:szCs w:val="20"/>
                <w:highlight w:val="yellow"/>
                <w:lang w:val="en-US"/>
              </w:rPr>
            </w:pPr>
          </w:p>
        </w:tc>
        <w:tc>
          <w:tcPr>
            <w:tcW w:w="478" w:type="dxa"/>
          </w:tcPr>
          <w:p w14:paraId="60F80303" w14:textId="77777777" w:rsidR="00096608" w:rsidRPr="00F32A60" w:rsidRDefault="00096608" w:rsidP="00096608">
            <w:pPr>
              <w:jc w:val="center"/>
              <w:rPr>
                <w:sz w:val="20"/>
                <w:szCs w:val="20"/>
                <w:lang w:val="en-US"/>
              </w:rPr>
            </w:pPr>
            <w:r w:rsidRPr="00F32A60">
              <w:rPr>
                <w:sz w:val="20"/>
                <w:szCs w:val="20"/>
                <w:lang w:val="en-US"/>
              </w:rPr>
              <w:t>-</w:t>
            </w:r>
          </w:p>
        </w:tc>
        <w:tc>
          <w:tcPr>
            <w:tcW w:w="478" w:type="dxa"/>
          </w:tcPr>
          <w:p w14:paraId="388D10E4" w14:textId="2F06D63F" w:rsidR="00096608" w:rsidRPr="00F32A60" w:rsidRDefault="00096608" w:rsidP="00096608">
            <w:pPr>
              <w:jc w:val="center"/>
              <w:rPr>
                <w:sz w:val="20"/>
                <w:szCs w:val="20"/>
                <w:lang w:val="en-US"/>
              </w:rPr>
            </w:pPr>
            <w:r w:rsidRPr="00F32A60">
              <w:rPr>
                <w:sz w:val="20"/>
                <w:szCs w:val="20"/>
                <w:lang w:val="en-US"/>
              </w:rPr>
              <w:t>-</w:t>
            </w:r>
          </w:p>
        </w:tc>
      </w:tr>
      <w:tr w:rsidR="00096608" w:rsidRPr="00F32A60" w14:paraId="56BEE254" w14:textId="2DA043FC" w:rsidTr="00096608">
        <w:trPr>
          <w:jc w:val="center"/>
        </w:trPr>
        <w:tc>
          <w:tcPr>
            <w:tcW w:w="0" w:type="auto"/>
            <w:vAlign w:val="center"/>
          </w:tcPr>
          <w:p w14:paraId="5BDD918D" w14:textId="60ED8C69" w:rsidR="00096608" w:rsidRPr="007D7508" w:rsidRDefault="00096608" w:rsidP="00096608">
            <w:pPr>
              <w:jc w:val="center"/>
              <w:rPr>
                <w:sz w:val="20"/>
                <w:szCs w:val="20"/>
                <w:lang w:val="en-US"/>
              </w:rPr>
            </w:pPr>
            <w:r>
              <w:rPr>
                <w:sz w:val="20"/>
                <w:szCs w:val="20"/>
                <w:lang w:val="en-US"/>
              </w:rPr>
              <w:t>7</w:t>
            </w:r>
          </w:p>
        </w:tc>
        <w:tc>
          <w:tcPr>
            <w:tcW w:w="0" w:type="auto"/>
          </w:tcPr>
          <w:p w14:paraId="6939969D" w14:textId="77777777" w:rsidR="00096608" w:rsidRPr="00F32A60" w:rsidRDefault="00096608" w:rsidP="00096608">
            <w:pPr>
              <w:jc w:val="center"/>
              <w:rPr>
                <w:sz w:val="20"/>
                <w:szCs w:val="20"/>
                <w:lang w:val="en-US"/>
              </w:rPr>
            </w:pPr>
            <w:r w:rsidRPr="00F32A60">
              <w:rPr>
                <w:sz w:val="20"/>
                <w:szCs w:val="20"/>
                <w:lang w:val="en-US"/>
              </w:rPr>
              <w:t>-</w:t>
            </w:r>
          </w:p>
        </w:tc>
        <w:tc>
          <w:tcPr>
            <w:tcW w:w="0" w:type="auto"/>
          </w:tcPr>
          <w:p w14:paraId="615406E2" w14:textId="77777777" w:rsidR="00096608" w:rsidRPr="00F32A60" w:rsidRDefault="00096608" w:rsidP="00096608">
            <w:pPr>
              <w:jc w:val="center"/>
              <w:rPr>
                <w:sz w:val="20"/>
                <w:szCs w:val="20"/>
                <w:lang w:val="en-US"/>
              </w:rPr>
            </w:pPr>
            <w:r w:rsidRPr="00F32A60">
              <w:rPr>
                <w:sz w:val="20"/>
                <w:szCs w:val="20"/>
                <w:lang w:val="en-US"/>
              </w:rPr>
              <w:t>-</w:t>
            </w:r>
          </w:p>
        </w:tc>
        <w:tc>
          <w:tcPr>
            <w:tcW w:w="0" w:type="auto"/>
            <w:shd w:val="clear" w:color="auto" w:fill="00FFFF"/>
            <w:vAlign w:val="center"/>
          </w:tcPr>
          <w:p w14:paraId="6F9903FC" w14:textId="77777777" w:rsidR="00096608" w:rsidRPr="00F32A60" w:rsidRDefault="00096608" w:rsidP="00096608">
            <w:pPr>
              <w:jc w:val="center"/>
              <w:rPr>
                <w:sz w:val="20"/>
                <w:szCs w:val="20"/>
                <w:highlight w:val="yellow"/>
                <w:lang w:val="en-US"/>
              </w:rPr>
            </w:pPr>
          </w:p>
        </w:tc>
        <w:tc>
          <w:tcPr>
            <w:tcW w:w="478" w:type="dxa"/>
          </w:tcPr>
          <w:p w14:paraId="5C3ACC5D" w14:textId="77777777" w:rsidR="00096608" w:rsidRPr="00F32A60" w:rsidRDefault="00096608" w:rsidP="00096608">
            <w:pPr>
              <w:jc w:val="center"/>
              <w:rPr>
                <w:sz w:val="20"/>
                <w:szCs w:val="20"/>
                <w:lang w:val="en-US"/>
              </w:rPr>
            </w:pPr>
            <w:r w:rsidRPr="00F32A60">
              <w:rPr>
                <w:sz w:val="20"/>
                <w:szCs w:val="20"/>
                <w:lang w:val="en-US"/>
              </w:rPr>
              <w:t>-</w:t>
            </w:r>
          </w:p>
        </w:tc>
        <w:tc>
          <w:tcPr>
            <w:tcW w:w="478" w:type="dxa"/>
          </w:tcPr>
          <w:p w14:paraId="71D7709E" w14:textId="3455F3BF" w:rsidR="00096608" w:rsidRPr="00F32A60" w:rsidRDefault="00096608" w:rsidP="00096608">
            <w:pPr>
              <w:jc w:val="center"/>
              <w:rPr>
                <w:sz w:val="20"/>
                <w:szCs w:val="20"/>
                <w:lang w:val="en-US"/>
              </w:rPr>
            </w:pPr>
            <w:r w:rsidRPr="00F32A60">
              <w:rPr>
                <w:sz w:val="20"/>
                <w:szCs w:val="20"/>
                <w:lang w:val="en-US"/>
              </w:rPr>
              <w:t>-</w:t>
            </w:r>
          </w:p>
        </w:tc>
      </w:tr>
      <w:tr w:rsidR="00096608" w:rsidRPr="00F32A60" w14:paraId="68D90F09" w14:textId="20A270F1" w:rsidTr="00096608">
        <w:trPr>
          <w:jc w:val="center"/>
        </w:trPr>
        <w:tc>
          <w:tcPr>
            <w:tcW w:w="0" w:type="auto"/>
            <w:vAlign w:val="center"/>
          </w:tcPr>
          <w:p w14:paraId="5D0EEEE0" w14:textId="30FE78E2" w:rsidR="00096608" w:rsidRPr="007D7508" w:rsidRDefault="00096608" w:rsidP="00096608">
            <w:pPr>
              <w:jc w:val="center"/>
              <w:rPr>
                <w:sz w:val="20"/>
                <w:szCs w:val="20"/>
                <w:lang w:val="en-US"/>
              </w:rPr>
            </w:pPr>
            <w:r>
              <w:rPr>
                <w:sz w:val="20"/>
                <w:szCs w:val="20"/>
                <w:lang w:val="en-US"/>
              </w:rPr>
              <w:t>11</w:t>
            </w:r>
          </w:p>
        </w:tc>
        <w:tc>
          <w:tcPr>
            <w:tcW w:w="0" w:type="auto"/>
          </w:tcPr>
          <w:p w14:paraId="0C2AF424" w14:textId="77777777" w:rsidR="00096608" w:rsidRPr="00F32A60" w:rsidRDefault="00096608" w:rsidP="00096608">
            <w:pPr>
              <w:jc w:val="center"/>
              <w:rPr>
                <w:sz w:val="20"/>
                <w:szCs w:val="20"/>
                <w:lang w:val="en-US"/>
              </w:rPr>
            </w:pPr>
            <w:r w:rsidRPr="00F32A60">
              <w:rPr>
                <w:sz w:val="20"/>
                <w:szCs w:val="20"/>
                <w:lang w:val="en-US"/>
              </w:rPr>
              <w:t>-</w:t>
            </w:r>
          </w:p>
        </w:tc>
        <w:tc>
          <w:tcPr>
            <w:tcW w:w="0" w:type="auto"/>
          </w:tcPr>
          <w:p w14:paraId="66E4BE46" w14:textId="77777777" w:rsidR="00096608" w:rsidRPr="00F32A60" w:rsidRDefault="00096608" w:rsidP="00096608">
            <w:pPr>
              <w:jc w:val="center"/>
              <w:rPr>
                <w:sz w:val="20"/>
                <w:szCs w:val="20"/>
                <w:lang w:val="en-US"/>
              </w:rPr>
            </w:pPr>
            <w:r w:rsidRPr="00F32A60">
              <w:rPr>
                <w:sz w:val="20"/>
                <w:szCs w:val="20"/>
                <w:lang w:val="en-US"/>
              </w:rPr>
              <w:t>-</w:t>
            </w:r>
          </w:p>
        </w:tc>
        <w:tc>
          <w:tcPr>
            <w:tcW w:w="0" w:type="auto"/>
            <w:shd w:val="clear" w:color="auto" w:fill="00FFFF"/>
            <w:vAlign w:val="center"/>
          </w:tcPr>
          <w:p w14:paraId="70648248" w14:textId="77777777" w:rsidR="00096608" w:rsidRPr="00F32A60" w:rsidRDefault="00096608" w:rsidP="00096608">
            <w:pPr>
              <w:jc w:val="center"/>
              <w:rPr>
                <w:sz w:val="20"/>
                <w:szCs w:val="20"/>
                <w:highlight w:val="yellow"/>
                <w:lang w:val="en-US"/>
              </w:rPr>
            </w:pPr>
          </w:p>
        </w:tc>
        <w:tc>
          <w:tcPr>
            <w:tcW w:w="478" w:type="dxa"/>
          </w:tcPr>
          <w:p w14:paraId="5AE6F1DA" w14:textId="77777777" w:rsidR="00096608" w:rsidRPr="00F32A60" w:rsidRDefault="00096608" w:rsidP="00096608">
            <w:pPr>
              <w:jc w:val="center"/>
              <w:rPr>
                <w:sz w:val="20"/>
                <w:szCs w:val="20"/>
                <w:lang w:val="en-US"/>
              </w:rPr>
            </w:pPr>
            <w:r w:rsidRPr="00F32A60">
              <w:rPr>
                <w:sz w:val="20"/>
                <w:szCs w:val="20"/>
                <w:lang w:val="en-US"/>
              </w:rPr>
              <w:t>-</w:t>
            </w:r>
          </w:p>
        </w:tc>
        <w:tc>
          <w:tcPr>
            <w:tcW w:w="478" w:type="dxa"/>
          </w:tcPr>
          <w:p w14:paraId="67358320" w14:textId="6074BD74" w:rsidR="00096608" w:rsidRPr="00F32A60" w:rsidRDefault="00096608" w:rsidP="00096608">
            <w:pPr>
              <w:jc w:val="center"/>
              <w:rPr>
                <w:sz w:val="20"/>
                <w:szCs w:val="20"/>
                <w:lang w:val="en-US"/>
              </w:rPr>
            </w:pPr>
            <w:r w:rsidRPr="00F32A60">
              <w:rPr>
                <w:sz w:val="20"/>
                <w:szCs w:val="20"/>
                <w:lang w:val="en-US"/>
              </w:rPr>
              <w:t>-</w:t>
            </w:r>
          </w:p>
        </w:tc>
      </w:tr>
      <w:tr w:rsidR="00096608" w:rsidRPr="00F32A60" w14:paraId="769C880D" w14:textId="594E6117" w:rsidTr="00096608">
        <w:trPr>
          <w:jc w:val="center"/>
        </w:trPr>
        <w:tc>
          <w:tcPr>
            <w:tcW w:w="0" w:type="auto"/>
            <w:vAlign w:val="center"/>
          </w:tcPr>
          <w:p w14:paraId="3E0015AA" w14:textId="07705F55" w:rsidR="00096608" w:rsidRPr="007D7508" w:rsidRDefault="00096608" w:rsidP="00096608">
            <w:pPr>
              <w:jc w:val="center"/>
              <w:rPr>
                <w:sz w:val="20"/>
                <w:szCs w:val="20"/>
                <w:lang w:val="en-US"/>
              </w:rPr>
            </w:pPr>
            <w:r>
              <w:rPr>
                <w:sz w:val="20"/>
                <w:szCs w:val="20"/>
                <w:lang w:val="en-US"/>
              </w:rPr>
              <w:t>15</w:t>
            </w:r>
          </w:p>
        </w:tc>
        <w:tc>
          <w:tcPr>
            <w:tcW w:w="0" w:type="auto"/>
          </w:tcPr>
          <w:p w14:paraId="12B3CF15" w14:textId="77777777" w:rsidR="00096608" w:rsidRPr="00F32A60" w:rsidRDefault="00096608" w:rsidP="00096608">
            <w:pPr>
              <w:jc w:val="center"/>
              <w:rPr>
                <w:sz w:val="20"/>
                <w:szCs w:val="20"/>
                <w:lang w:val="en-US"/>
              </w:rPr>
            </w:pPr>
            <w:r w:rsidRPr="00F32A60">
              <w:rPr>
                <w:sz w:val="20"/>
                <w:szCs w:val="20"/>
                <w:lang w:val="en-US"/>
              </w:rPr>
              <w:t>-</w:t>
            </w:r>
          </w:p>
        </w:tc>
        <w:tc>
          <w:tcPr>
            <w:tcW w:w="0" w:type="auto"/>
          </w:tcPr>
          <w:p w14:paraId="171C14F3" w14:textId="77777777" w:rsidR="00096608" w:rsidRPr="00F32A60" w:rsidRDefault="00096608" w:rsidP="00096608">
            <w:pPr>
              <w:jc w:val="center"/>
              <w:rPr>
                <w:sz w:val="20"/>
                <w:szCs w:val="20"/>
                <w:lang w:val="en-US"/>
              </w:rPr>
            </w:pPr>
            <w:r w:rsidRPr="00F32A60">
              <w:rPr>
                <w:sz w:val="20"/>
                <w:szCs w:val="20"/>
                <w:lang w:val="en-US"/>
              </w:rPr>
              <w:t>-</w:t>
            </w:r>
          </w:p>
        </w:tc>
        <w:tc>
          <w:tcPr>
            <w:tcW w:w="0" w:type="auto"/>
            <w:shd w:val="clear" w:color="auto" w:fill="00FFFF"/>
            <w:vAlign w:val="center"/>
          </w:tcPr>
          <w:p w14:paraId="2B5C6A39" w14:textId="77777777" w:rsidR="00096608" w:rsidRPr="00F32A60" w:rsidRDefault="00096608" w:rsidP="00096608">
            <w:pPr>
              <w:jc w:val="center"/>
              <w:rPr>
                <w:sz w:val="20"/>
                <w:szCs w:val="20"/>
                <w:highlight w:val="yellow"/>
                <w:lang w:val="en-US"/>
              </w:rPr>
            </w:pPr>
          </w:p>
        </w:tc>
        <w:tc>
          <w:tcPr>
            <w:tcW w:w="478" w:type="dxa"/>
          </w:tcPr>
          <w:p w14:paraId="1363CC2D" w14:textId="77777777" w:rsidR="00096608" w:rsidRPr="00F32A60" w:rsidRDefault="00096608" w:rsidP="00096608">
            <w:pPr>
              <w:jc w:val="center"/>
              <w:rPr>
                <w:sz w:val="20"/>
                <w:szCs w:val="20"/>
                <w:lang w:val="en-US"/>
              </w:rPr>
            </w:pPr>
            <w:r w:rsidRPr="00F32A60">
              <w:rPr>
                <w:sz w:val="20"/>
                <w:szCs w:val="20"/>
                <w:lang w:val="en-US"/>
              </w:rPr>
              <w:t>-</w:t>
            </w:r>
          </w:p>
        </w:tc>
        <w:tc>
          <w:tcPr>
            <w:tcW w:w="478" w:type="dxa"/>
          </w:tcPr>
          <w:p w14:paraId="57952955" w14:textId="7994E786" w:rsidR="00096608" w:rsidRPr="00F32A60" w:rsidRDefault="00096608" w:rsidP="00096608">
            <w:pPr>
              <w:jc w:val="center"/>
              <w:rPr>
                <w:sz w:val="20"/>
                <w:szCs w:val="20"/>
                <w:lang w:val="en-US"/>
              </w:rPr>
            </w:pPr>
            <w:r w:rsidRPr="00F32A60">
              <w:rPr>
                <w:sz w:val="20"/>
                <w:szCs w:val="20"/>
                <w:lang w:val="en-US"/>
              </w:rPr>
              <w:t>-</w:t>
            </w:r>
          </w:p>
        </w:tc>
      </w:tr>
      <w:tr w:rsidR="00096608" w:rsidRPr="00F32A60" w14:paraId="7B1DC92C" w14:textId="381881B2" w:rsidTr="00096608">
        <w:trPr>
          <w:jc w:val="center"/>
        </w:trPr>
        <w:tc>
          <w:tcPr>
            <w:tcW w:w="0" w:type="auto"/>
            <w:vAlign w:val="center"/>
          </w:tcPr>
          <w:p w14:paraId="4100990E" w14:textId="3EF481DD" w:rsidR="00096608" w:rsidRPr="0033525D" w:rsidRDefault="00096608" w:rsidP="00096608">
            <w:pPr>
              <w:jc w:val="center"/>
              <w:rPr>
                <w:sz w:val="20"/>
                <w:szCs w:val="20"/>
                <w:lang w:val="en-US"/>
              </w:rPr>
            </w:pPr>
            <w:r>
              <w:rPr>
                <w:sz w:val="20"/>
                <w:szCs w:val="20"/>
                <w:lang w:val="en-US"/>
              </w:rPr>
              <w:t>19</w:t>
            </w:r>
          </w:p>
        </w:tc>
        <w:tc>
          <w:tcPr>
            <w:tcW w:w="0" w:type="auto"/>
          </w:tcPr>
          <w:p w14:paraId="47ACCFA4" w14:textId="77777777" w:rsidR="00096608" w:rsidRPr="0033525D" w:rsidRDefault="00096608" w:rsidP="00096608">
            <w:pPr>
              <w:jc w:val="center"/>
              <w:rPr>
                <w:sz w:val="20"/>
                <w:szCs w:val="20"/>
                <w:lang w:val="en-US"/>
              </w:rPr>
            </w:pPr>
            <w:r w:rsidRPr="0033525D">
              <w:rPr>
                <w:sz w:val="20"/>
                <w:szCs w:val="20"/>
                <w:lang w:val="en-US"/>
              </w:rPr>
              <w:t>-</w:t>
            </w:r>
          </w:p>
        </w:tc>
        <w:tc>
          <w:tcPr>
            <w:tcW w:w="0" w:type="auto"/>
          </w:tcPr>
          <w:p w14:paraId="4BA6AD87" w14:textId="77777777" w:rsidR="00096608" w:rsidRPr="0033525D" w:rsidRDefault="00096608" w:rsidP="00096608">
            <w:pPr>
              <w:jc w:val="center"/>
              <w:rPr>
                <w:sz w:val="20"/>
                <w:szCs w:val="20"/>
                <w:lang w:val="en-US"/>
              </w:rPr>
            </w:pPr>
            <w:r w:rsidRPr="0033525D">
              <w:rPr>
                <w:sz w:val="20"/>
                <w:szCs w:val="20"/>
                <w:lang w:val="en-US"/>
              </w:rPr>
              <w:t>-</w:t>
            </w:r>
          </w:p>
        </w:tc>
        <w:tc>
          <w:tcPr>
            <w:tcW w:w="0" w:type="auto"/>
            <w:shd w:val="clear" w:color="auto" w:fill="00FFFF"/>
            <w:vAlign w:val="center"/>
          </w:tcPr>
          <w:p w14:paraId="545C03E9" w14:textId="77777777" w:rsidR="00096608" w:rsidRPr="0033525D" w:rsidRDefault="00096608" w:rsidP="00096608">
            <w:pPr>
              <w:jc w:val="center"/>
              <w:rPr>
                <w:sz w:val="20"/>
                <w:szCs w:val="20"/>
                <w:lang w:val="en-US"/>
              </w:rPr>
            </w:pPr>
          </w:p>
        </w:tc>
        <w:tc>
          <w:tcPr>
            <w:tcW w:w="478" w:type="dxa"/>
          </w:tcPr>
          <w:p w14:paraId="690EE2C0" w14:textId="77777777" w:rsidR="00096608" w:rsidRPr="0033525D" w:rsidRDefault="00096608" w:rsidP="00096608">
            <w:pPr>
              <w:jc w:val="center"/>
              <w:rPr>
                <w:sz w:val="20"/>
                <w:szCs w:val="20"/>
                <w:lang w:val="en-US"/>
              </w:rPr>
            </w:pPr>
            <w:r w:rsidRPr="0033525D">
              <w:rPr>
                <w:sz w:val="20"/>
                <w:szCs w:val="20"/>
                <w:lang w:val="en-US"/>
              </w:rPr>
              <w:t>-</w:t>
            </w:r>
          </w:p>
        </w:tc>
        <w:tc>
          <w:tcPr>
            <w:tcW w:w="478" w:type="dxa"/>
          </w:tcPr>
          <w:p w14:paraId="3A5390EE" w14:textId="6082FE75" w:rsidR="00096608" w:rsidRPr="0033525D" w:rsidRDefault="00096608" w:rsidP="00096608">
            <w:pPr>
              <w:jc w:val="center"/>
              <w:rPr>
                <w:sz w:val="20"/>
                <w:szCs w:val="20"/>
                <w:lang w:val="en-US"/>
              </w:rPr>
            </w:pPr>
            <w:r w:rsidRPr="0033525D">
              <w:rPr>
                <w:sz w:val="20"/>
                <w:szCs w:val="20"/>
                <w:lang w:val="en-US"/>
              </w:rPr>
              <w:t>-</w:t>
            </w:r>
          </w:p>
        </w:tc>
      </w:tr>
      <w:tr w:rsidR="00096608" w:rsidRPr="00F32A60" w14:paraId="0D646381" w14:textId="385E5796" w:rsidTr="00096608">
        <w:trPr>
          <w:jc w:val="center"/>
        </w:trPr>
        <w:tc>
          <w:tcPr>
            <w:tcW w:w="0" w:type="auto"/>
            <w:vAlign w:val="center"/>
          </w:tcPr>
          <w:p w14:paraId="303BBD78" w14:textId="22056D75" w:rsidR="00096608" w:rsidRPr="007D7508" w:rsidRDefault="00096608" w:rsidP="00096608">
            <w:pPr>
              <w:jc w:val="center"/>
              <w:rPr>
                <w:sz w:val="20"/>
                <w:szCs w:val="20"/>
                <w:lang w:val="en-US"/>
              </w:rPr>
            </w:pPr>
            <w:r>
              <w:rPr>
                <w:sz w:val="20"/>
                <w:szCs w:val="20"/>
                <w:lang w:val="en-US"/>
              </w:rPr>
              <w:t>23</w:t>
            </w:r>
          </w:p>
        </w:tc>
        <w:tc>
          <w:tcPr>
            <w:tcW w:w="0" w:type="auto"/>
          </w:tcPr>
          <w:p w14:paraId="0182667D" w14:textId="77777777" w:rsidR="00096608" w:rsidRPr="00F32A60" w:rsidRDefault="00096608" w:rsidP="00096608">
            <w:pPr>
              <w:jc w:val="center"/>
              <w:rPr>
                <w:sz w:val="20"/>
                <w:szCs w:val="20"/>
                <w:lang w:val="en-US"/>
              </w:rPr>
            </w:pPr>
            <w:r>
              <w:rPr>
                <w:sz w:val="20"/>
                <w:szCs w:val="20"/>
                <w:lang w:val="en-US"/>
              </w:rPr>
              <w:t>-</w:t>
            </w:r>
          </w:p>
        </w:tc>
        <w:tc>
          <w:tcPr>
            <w:tcW w:w="0" w:type="auto"/>
          </w:tcPr>
          <w:p w14:paraId="02A27ACB" w14:textId="77777777" w:rsidR="00096608" w:rsidRPr="00F32A60" w:rsidRDefault="00096608" w:rsidP="00096608">
            <w:pPr>
              <w:jc w:val="center"/>
              <w:rPr>
                <w:sz w:val="20"/>
                <w:szCs w:val="20"/>
                <w:lang w:val="en-US"/>
              </w:rPr>
            </w:pPr>
            <w:r>
              <w:rPr>
                <w:sz w:val="20"/>
                <w:szCs w:val="20"/>
                <w:lang w:val="en-US"/>
              </w:rPr>
              <w:t>-</w:t>
            </w:r>
          </w:p>
        </w:tc>
        <w:tc>
          <w:tcPr>
            <w:tcW w:w="0" w:type="auto"/>
            <w:shd w:val="clear" w:color="auto" w:fill="00FFFF"/>
            <w:vAlign w:val="center"/>
          </w:tcPr>
          <w:p w14:paraId="2E4D65C3" w14:textId="77777777" w:rsidR="00096608" w:rsidRPr="00F32A60" w:rsidRDefault="00096608" w:rsidP="00096608">
            <w:pPr>
              <w:jc w:val="center"/>
              <w:rPr>
                <w:sz w:val="20"/>
                <w:szCs w:val="20"/>
                <w:highlight w:val="yellow"/>
                <w:lang w:val="en-US"/>
              </w:rPr>
            </w:pPr>
          </w:p>
        </w:tc>
        <w:tc>
          <w:tcPr>
            <w:tcW w:w="478" w:type="dxa"/>
          </w:tcPr>
          <w:p w14:paraId="6A45A8AA" w14:textId="77777777" w:rsidR="00096608" w:rsidRPr="00F32A60" w:rsidRDefault="00096608" w:rsidP="00096608">
            <w:pPr>
              <w:jc w:val="center"/>
              <w:rPr>
                <w:sz w:val="20"/>
                <w:szCs w:val="20"/>
                <w:lang w:val="en-US"/>
              </w:rPr>
            </w:pPr>
            <w:r>
              <w:rPr>
                <w:sz w:val="20"/>
                <w:szCs w:val="20"/>
                <w:lang w:val="en-US"/>
              </w:rPr>
              <w:t>-</w:t>
            </w:r>
          </w:p>
        </w:tc>
        <w:tc>
          <w:tcPr>
            <w:tcW w:w="478" w:type="dxa"/>
          </w:tcPr>
          <w:p w14:paraId="1B50AA40" w14:textId="1C68B53C" w:rsidR="00096608" w:rsidRDefault="00096608" w:rsidP="00096608">
            <w:pPr>
              <w:jc w:val="center"/>
              <w:rPr>
                <w:sz w:val="20"/>
                <w:szCs w:val="20"/>
                <w:lang w:val="en-US"/>
              </w:rPr>
            </w:pPr>
            <w:r>
              <w:rPr>
                <w:sz w:val="20"/>
                <w:szCs w:val="20"/>
                <w:lang w:val="en-US"/>
              </w:rPr>
              <w:t>-</w:t>
            </w:r>
          </w:p>
        </w:tc>
      </w:tr>
      <w:tr w:rsidR="00096608" w:rsidRPr="00F32A60" w14:paraId="7845C896" w14:textId="06F95E73" w:rsidTr="00096608">
        <w:trPr>
          <w:jc w:val="center"/>
        </w:trPr>
        <w:tc>
          <w:tcPr>
            <w:tcW w:w="0" w:type="auto"/>
            <w:vAlign w:val="center"/>
          </w:tcPr>
          <w:p w14:paraId="7EE3CFEC" w14:textId="46AA4005" w:rsidR="00096608" w:rsidRPr="007D7508" w:rsidRDefault="00096608" w:rsidP="00096608">
            <w:pPr>
              <w:jc w:val="center"/>
              <w:rPr>
                <w:sz w:val="20"/>
                <w:szCs w:val="20"/>
                <w:lang w:val="en-US"/>
              </w:rPr>
            </w:pPr>
            <w:r>
              <w:rPr>
                <w:sz w:val="20"/>
                <w:szCs w:val="20"/>
                <w:lang w:val="en-US"/>
              </w:rPr>
              <w:t>27</w:t>
            </w:r>
          </w:p>
        </w:tc>
        <w:tc>
          <w:tcPr>
            <w:tcW w:w="0" w:type="auto"/>
          </w:tcPr>
          <w:p w14:paraId="6AFC1C09" w14:textId="77777777" w:rsidR="00096608" w:rsidRPr="00F32A60" w:rsidRDefault="00096608" w:rsidP="00096608">
            <w:pPr>
              <w:jc w:val="center"/>
              <w:rPr>
                <w:sz w:val="20"/>
                <w:szCs w:val="20"/>
                <w:lang w:val="en-US"/>
              </w:rPr>
            </w:pPr>
            <w:r>
              <w:rPr>
                <w:sz w:val="20"/>
                <w:szCs w:val="20"/>
                <w:lang w:val="en-US"/>
              </w:rPr>
              <w:t>-</w:t>
            </w:r>
          </w:p>
        </w:tc>
        <w:tc>
          <w:tcPr>
            <w:tcW w:w="0" w:type="auto"/>
          </w:tcPr>
          <w:p w14:paraId="64CC7BCE" w14:textId="77777777" w:rsidR="00096608" w:rsidRPr="00F32A60" w:rsidRDefault="00096608" w:rsidP="00096608">
            <w:pPr>
              <w:jc w:val="center"/>
              <w:rPr>
                <w:sz w:val="20"/>
                <w:szCs w:val="20"/>
                <w:lang w:val="en-US"/>
              </w:rPr>
            </w:pPr>
            <w:r>
              <w:rPr>
                <w:sz w:val="20"/>
                <w:szCs w:val="20"/>
                <w:lang w:val="en-US"/>
              </w:rPr>
              <w:t>-</w:t>
            </w:r>
          </w:p>
        </w:tc>
        <w:tc>
          <w:tcPr>
            <w:tcW w:w="0" w:type="auto"/>
            <w:shd w:val="clear" w:color="auto" w:fill="00FFFF"/>
            <w:vAlign w:val="center"/>
          </w:tcPr>
          <w:p w14:paraId="13B67577" w14:textId="77777777" w:rsidR="00096608" w:rsidRPr="00F32A60" w:rsidRDefault="00096608" w:rsidP="00096608">
            <w:pPr>
              <w:jc w:val="center"/>
              <w:rPr>
                <w:sz w:val="20"/>
                <w:szCs w:val="20"/>
                <w:highlight w:val="yellow"/>
                <w:lang w:val="en-US"/>
              </w:rPr>
            </w:pPr>
          </w:p>
        </w:tc>
        <w:tc>
          <w:tcPr>
            <w:tcW w:w="478" w:type="dxa"/>
          </w:tcPr>
          <w:p w14:paraId="59C511B9" w14:textId="77777777" w:rsidR="00096608" w:rsidRPr="00F32A60" w:rsidRDefault="00096608" w:rsidP="00096608">
            <w:pPr>
              <w:jc w:val="center"/>
              <w:rPr>
                <w:sz w:val="20"/>
                <w:szCs w:val="20"/>
                <w:lang w:val="en-US"/>
              </w:rPr>
            </w:pPr>
            <w:r>
              <w:rPr>
                <w:sz w:val="20"/>
                <w:szCs w:val="20"/>
                <w:lang w:val="en-US"/>
              </w:rPr>
              <w:t>-</w:t>
            </w:r>
          </w:p>
        </w:tc>
        <w:tc>
          <w:tcPr>
            <w:tcW w:w="478" w:type="dxa"/>
          </w:tcPr>
          <w:p w14:paraId="1BA9D87B" w14:textId="77FD7365" w:rsidR="00096608" w:rsidRDefault="00096608" w:rsidP="00096608">
            <w:pPr>
              <w:jc w:val="center"/>
              <w:rPr>
                <w:sz w:val="20"/>
                <w:szCs w:val="20"/>
                <w:lang w:val="en-US"/>
              </w:rPr>
            </w:pPr>
            <w:r>
              <w:rPr>
                <w:sz w:val="20"/>
                <w:szCs w:val="20"/>
                <w:lang w:val="en-US"/>
              </w:rPr>
              <w:t>-</w:t>
            </w:r>
          </w:p>
        </w:tc>
      </w:tr>
      <w:tr w:rsidR="00096608" w:rsidRPr="00F32A60" w14:paraId="4986704E" w14:textId="1EFCD521" w:rsidTr="00096608">
        <w:trPr>
          <w:jc w:val="center"/>
        </w:trPr>
        <w:tc>
          <w:tcPr>
            <w:tcW w:w="0" w:type="auto"/>
            <w:vAlign w:val="center"/>
          </w:tcPr>
          <w:p w14:paraId="7F7312F2" w14:textId="5ACEB328" w:rsidR="00096608" w:rsidRPr="007D7508" w:rsidRDefault="00096608" w:rsidP="00096608">
            <w:pPr>
              <w:jc w:val="center"/>
              <w:rPr>
                <w:sz w:val="20"/>
                <w:szCs w:val="20"/>
                <w:lang w:val="en-US"/>
              </w:rPr>
            </w:pPr>
            <w:r>
              <w:rPr>
                <w:sz w:val="20"/>
                <w:szCs w:val="20"/>
                <w:lang w:val="en-US"/>
              </w:rPr>
              <w:t>31</w:t>
            </w:r>
          </w:p>
        </w:tc>
        <w:tc>
          <w:tcPr>
            <w:tcW w:w="0" w:type="auto"/>
          </w:tcPr>
          <w:p w14:paraId="40A95B86" w14:textId="77777777" w:rsidR="00096608" w:rsidRPr="00F32A60" w:rsidRDefault="00096608" w:rsidP="00096608">
            <w:pPr>
              <w:jc w:val="center"/>
              <w:rPr>
                <w:sz w:val="20"/>
                <w:szCs w:val="20"/>
                <w:lang w:val="en-US"/>
              </w:rPr>
            </w:pPr>
            <w:r>
              <w:rPr>
                <w:sz w:val="20"/>
                <w:szCs w:val="20"/>
                <w:lang w:val="en-US"/>
              </w:rPr>
              <w:t>-</w:t>
            </w:r>
          </w:p>
        </w:tc>
        <w:tc>
          <w:tcPr>
            <w:tcW w:w="0" w:type="auto"/>
          </w:tcPr>
          <w:p w14:paraId="3C28FAF9" w14:textId="77777777" w:rsidR="00096608" w:rsidRPr="00F32A60" w:rsidRDefault="00096608" w:rsidP="00096608">
            <w:pPr>
              <w:jc w:val="center"/>
              <w:rPr>
                <w:sz w:val="20"/>
                <w:szCs w:val="20"/>
                <w:lang w:val="en-US"/>
              </w:rPr>
            </w:pPr>
            <w:r>
              <w:rPr>
                <w:sz w:val="20"/>
                <w:szCs w:val="20"/>
                <w:lang w:val="en-US"/>
              </w:rPr>
              <w:t>-</w:t>
            </w:r>
          </w:p>
        </w:tc>
        <w:tc>
          <w:tcPr>
            <w:tcW w:w="0" w:type="auto"/>
            <w:shd w:val="clear" w:color="auto" w:fill="00FFFF"/>
            <w:vAlign w:val="center"/>
          </w:tcPr>
          <w:p w14:paraId="0B30ED64" w14:textId="77777777" w:rsidR="00096608" w:rsidRPr="00F32A60" w:rsidRDefault="00096608" w:rsidP="00096608">
            <w:pPr>
              <w:jc w:val="center"/>
              <w:rPr>
                <w:sz w:val="20"/>
                <w:szCs w:val="20"/>
                <w:highlight w:val="yellow"/>
                <w:lang w:val="en-US"/>
              </w:rPr>
            </w:pPr>
          </w:p>
        </w:tc>
        <w:tc>
          <w:tcPr>
            <w:tcW w:w="478" w:type="dxa"/>
          </w:tcPr>
          <w:p w14:paraId="6F0FBB04" w14:textId="77777777" w:rsidR="00096608" w:rsidRPr="00F32A60" w:rsidRDefault="00096608" w:rsidP="00096608">
            <w:pPr>
              <w:jc w:val="center"/>
              <w:rPr>
                <w:sz w:val="20"/>
                <w:szCs w:val="20"/>
                <w:lang w:val="en-US"/>
              </w:rPr>
            </w:pPr>
            <w:r>
              <w:rPr>
                <w:sz w:val="20"/>
                <w:szCs w:val="20"/>
                <w:lang w:val="en-US"/>
              </w:rPr>
              <w:t>-</w:t>
            </w:r>
          </w:p>
        </w:tc>
        <w:tc>
          <w:tcPr>
            <w:tcW w:w="478" w:type="dxa"/>
          </w:tcPr>
          <w:p w14:paraId="5A2CA976" w14:textId="5140D729" w:rsidR="00096608" w:rsidRDefault="00096608" w:rsidP="00096608">
            <w:pPr>
              <w:jc w:val="center"/>
              <w:rPr>
                <w:sz w:val="20"/>
                <w:szCs w:val="20"/>
                <w:lang w:val="en-US"/>
              </w:rPr>
            </w:pPr>
            <w:r>
              <w:rPr>
                <w:sz w:val="20"/>
                <w:szCs w:val="20"/>
                <w:lang w:val="en-US"/>
              </w:rPr>
              <w:t>-</w:t>
            </w:r>
          </w:p>
        </w:tc>
      </w:tr>
      <w:tr w:rsidR="00096608" w:rsidRPr="00F32A60" w14:paraId="65DA03CB" w14:textId="7A423873" w:rsidTr="00096608">
        <w:trPr>
          <w:jc w:val="center"/>
        </w:trPr>
        <w:tc>
          <w:tcPr>
            <w:tcW w:w="0" w:type="auto"/>
            <w:vAlign w:val="center"/>
          </w:tcPr>
          <w:p w14:paraId="0FB428C4" w14:textId="48615A20" w:rsidR="00096608" w:rsidRPr="007D7508" w:rsidRDefault="00096608" w:rsidP="00096608">
            <w:pPr>
              <w:jc w:val="center"/>
              <w:rPr>
                <w:sz w:val="20"/>
                <w:szCs w:val="20"/>
                <w:lang w:val="en-US"/>
              </w:rPr>
            </w:pPr>
            <w:r>
              <w:rPr>
                <w:sz w:val="20"/>
                <w:szCs w:val="20"/>
                <w:lang w:val="en-US"/>
              </w:rPr>
              <w:t>35</w:t>
            </w:r>
          </w:p>
        </w:tc>
        <w:tc>
          <w:tcPr>
            <w:tcW w:w="0" w:type="auto"/>
          </w:tcPr>
          <w:p w14:paraId="68E296AE" w14:textId="77777777" w:rsidR="00096608" w:rsidRPr="00F32A60" w:rsidRDefault="00096608" w:rsidP="00096608">
            <w:pPr>
              <w:jc w:val="center"/>
              <w:rPr>
                <w:sz w:val="20"/>
                <w:szCs w:val="20"/>
                <w:lang w:val="en-US"/>
              </w:rPr>
            </w:pPr>
            <w:r>
              <w:rPr>
                <w:sz w:val="20"/>
                <w:szCs w:val="20"/>
                <w:lang w:val="en-US"/>
              </w:rPr>
              <w:t>-</w:t>
            </w:r>
          </w:p>
        </w:tc>
        <w:tc>
          <w:tcPr>
            <w:tcW w:w="0" w:type="auto"/>
          </w:tcPr>
          <w:p w14:paraId="57BB7444" w14:textId="77777777" w:rsidR="00096608" w:rsidRPr="00F32A60" w:rsidRDefault="00096608" w:rsidP="00096608">
            <w:pPr>
              <w:jc w:val="center"/>
              <w:rPr>
                <w:sz w:val="20"/>
                <w:szCs w:val="20"/>
                <w:lang w:val="en-US"/>
              </w:rPr>
            </w:pPr>
            <w:r>
              <w:rPr>
                <w:sz w:val="20"/>
                <w:szCs w:val="20"/>
                <w:lang w:val="en-US"/>
              </w:rPr>
              <w:t>-</w:t>
            </w:r>
          </w:p>
        </w:tc>
        <w:tc>
          <w:tcPr>
            <w:tcW w:w="0" w:type="auto"/>
            <w:shd w:val="clear" w:color="auto" w:fill="00FFFF"/>
            <w:vAlign w:val="center"/>
          </w:tcPr>
          <w:p w14:paraId="4D68337D" w14:textId="77777777" w:rsidR="00096608" w:rsidRPr="00F32A60" w:rsidRDefault="00096608" w:rsidP="00096608">
            <w:pPr>
              <w:jc w:val="center"/>
              <w:rPr>
                <w:sz w:val="20"/>
                <w:szCs w:val="20"/>
                <w:highlight w:val="yellow"/>
                <w:lang w:val="en-US"/>
              </w:rPr>
            </w:pPr>
          </w:p>
        </w:tc>
        <w:tc>
          <w:tcPr>
            <w:tcW w:w="478" w:type="dxa"/>
          </w:tcPr>
          <w:p w14:paraId="318C13A2" w14:textId="77777777" w:rsidR="00096608" w:rsidRPr="00F32A60" w:rsidRDefault="00096608" w:rsidP="00096608">
            <w:pPr>
              <w:jc w:val="center"/>
              <w:rPr>
                <w:sz w:val="20"/>
                <w:szCs w:val="20"/>
                <w:lang w:val="en-US"/>
              </w:rPr>
            </w:pPr>
            <w:r>
              <w:rPr>
                <w:sz w:val="20"/>
                <w:szCs w:val="20"/>
                <w:lang w:val="en-US"/>
              </w:rPr>
              <w:t>-</w:t>
            </w:r>
          </w:p>
        </w:tc>
        <w:tc>
          <w:tcPr>
            <w:tcW w:w="478" w:type="dxa"/>
          </w:tcPr>
          <w:p w14:paraId="5D7E054F" w14:textId="3F8B2845" w:rsidR="00096608" w:rsidRDefault="00096608" w:rsidP="00096608">
            <w:pPr>
              <w:jc w:val="center"/>
              <w:rPr>
                <w:sz w:val="20"/>
                <w:szCs w:val="20"/>
                <w:lang w:val="en-US"/>
              </w:rPr>
            </w:pPr>
            <w:r>
              <w:rPr>
                <w:sz w:val="20"/>
                <w:szCs w:val="20"/>
                <w:lang w:val="en-US"/>
              </w:rPr>
              <w:t>-</w:t>
            </w:r>
          </w:p>
        </w:tc>
      </w:tr>
      <w:tr w:rsidR="00096608" w:rsidRPr="00F32A60" w14:paraId="12EF658A" w14:textId="1791409C" w:rsidTr="00096608">
        <w:trPr>
          <w:jc w:val="center"/>
        </w:trPr>
        <w:tc>
          <w:tcPr>
            <w:tcW w:w="0" w:type="auto"/>
            <w:vAlign w:val="center"/>
          </w:tcPr>
          <w:p w14:paraId="20D45F97" w14:textId="0F6DD78C" w:rsidR="00096608" w:rsidRPr="007D7508" w:rsidRDefault="00096608" w:rsidP="00096608">
            <w:pPr>
              <w:jc w:val="center"/>
              <w:rPr>
                <w:sz w:val="20"/>
                <w:szCs w:val="20"/>
                <w:lang w:val="en-US"/>
              </w:rPr>
            </w:pPr>
            <w:r>
              <w:rPr>
                <w:sz w:val="20"/>
                <w:szCs w:val="20"/>
                <w:lang w:val="en-US"/>
              </w:rPr>
              <w:t>39</w:t>
            </w:r>
          </w:p>
        </w:tc>
        <w:tc>
          <w:tcPr>
            <w:tcW w:w="0" w:type="auto"/>
          </w:tcPr>
          <w:p w14:paraId="2AA9E2A0" w14:textId="77777777" w:rsidR="00096608" w:rsidRDefault="00096608" w:rsidP="00096608">
            <w:pPr>
              <w:jc w:val="center"/>
              <w:rPr>
                <w:sz w:val="20"/>
                <w:szCs w:val="20"/>
                <w:lang w:val="en-US"/>
              </w:rPr>
            </w:pPr>
            <w:r>
              <w:rPr>
                <w:sz w:val="20"/>
                <w:szCs w:val="20"/>
                <w:lang w:val="en-US"/>
              </w:rPr>
              <w:t>-</w:t>
            </w:r>
          </w:p>
        </w:tc>
        <w:tc>
          <w:tcPr>
            <w:tcW w:w="0" w:type="auto"/>
          </w:tcPr>
          <w:p w14:paraId="5267E0B3" w14:textId="77777777" w:rsidR="00096608" w:rsidRDefault="00096608" w:rsidP="00096608">
            <w:pPr>
              <w:jc w:val="center"/>
              <w:rPr>
                <w:sz w:val="20"/>
                <w:szCs w:val="20"/>
                <w:lang w:val="en-US"/>
              </w:rPr>
            </w:pPr>
            <w:r>
              <w:rPr>
                <w:sz w:val="20"/>
                <w:szCs w:val="20"/>
                <w:lang w:val="en-US"/>
              </w:rPr>
              <w:t>-</w:t>
            </w:r>
          </w:p>
        </w:tc>
        <w:tc>
          <w:tcPr>
            <w:tcW w:w="0" w:type="auto"/>
            <w:shd w:val="clear" w:color="auto" w:fill="00FFFF"/>
            <w:vAlign w:val="center"/>
          </w:tcPr>
          <w:p w14:paraId="7624254A" w14:textId="77777777" w:rsidR="00096608" w:rsidRPr="00F32A60" w:rsidRDefault="00096608" w:rsidP="00096608">
            <w:pPr>
              <w:jc w:val="center"/>
              <w:rPr>
                <w:sz w:val="20"/>
                <w:szCs w:val="20"/>
                <w:highlight w:val="yellow"/>
                <w:lang w:val="en-US"/>
              </w:rPr>
            </w:pPr>
          </w:p>
        </w:tc>
        <w:tc>
          <w:tcPr>
            <w:tcW w:w="478" w:type="dxa"/>
          </w:tcPr>
          <w:p w14:paraId="63B78828" w14:textId="77777777" w:rsidR="00096608" w:rsidRDefault="00096608" w:rsidP="00096608">
            <w:pPr>
              <w:jc w:val="center"/>
              <w:rPr>
                <w:sz w:val="20"/>
                <w:szCs w:val="20"/>
                <w:lang w:val="en-US"/>
              </w:rPr>
            </w:pPr>
            <w:r>
              <w:rPr>
                <w:sz w:val="20"/>
                <w:szCs w:val="20"/>
                <w:lang w:val="en-US"/>
              </w:rPr>
              <w:t>-</w:t>
            </w:r>
          </w:p>
        </w:tc>
        <w:tc>
          <w:tcPr>
            <w:tcW w:w="478" w:type="dxa"/>
          </w:tcPr>
          <w:p w14:paraId="4AC81233" w14:textId="5894B9E1" w:rsidR="00096608" w:rsidRDefault="00096608" w:rsidP="00096608">
            <w:pPr>
              <w:jc w:val="center"/>
              <w:rPr>
                <w:sz w:val="20"/>
                <w:szCs w:val="20"/>
                <w:lang w:val="en-US"/>
              </w:rPr>
            </w:pPr>
            <w:r>
              <w:rPr>
                <w:sz w:val="20"/>
                <w:szCs w:val="20"/>
                <w:lang w:val="en-US"/>
              </w:rPr>
              <w:t>-</w:t>
            </w:r>
          </w:p>
        </w:tc>
      </w:tr>
    </w:tbl>
    <w:p w14:paraId="05170E0B" w14:textId="77777777" w:rsidR="00B62AAD" w:rsidRDefault="00B62AAD" w:rsidP="00A07D6B">
      <w:pPr>
        <w:jc w:val="both"/>
        <w:rPr>
          <w:lang w:val="en-US"/>
        </w:rPr>
      </w:pPr>
    </w:p>
    <w:p w14:paraId="0DB7ECE9" w14:textId="77777777" w:rsidR="0053337F" w:rsidRPr="004C371F" w:rsidRDefault="0053337F" w:rsidP="0053337F">
      <w:pPr>
        <w:numPr>
          <w:ilvl w:val="1"/>
          <w:numId w:val="1"/>
        </w:numPr>
        <w:jc w:val="both"/>
        <w:rPr>
          <w:lang w:val="en-US"/>
        </w:rPr>
      </w:pPr>
      <w:r w:rsidRPr="004C371F">
        <w:rPr>
          <w:lang w:val="en-US"/>
        </w:rPr>
        <w:t xml:space="preserve">Report the average value of the </w:t>
      </w:r>
      <w:r>
        <w:rPr>
          <w:lang w:val="en-US"/>
        </w:rPr>
        <w:t xml:space="preserve">amplitude of the </w:t>
      </w:r>
      <w:r w:rsidRPr="004C371F">
        <w:rPr>
          <w:lang w:val="en-US"/>
        </w:rPr>
        <w:t xml:space="preserve">harmonic current </w:t>
      </w:r>
      <w:r w:rsidRPr="006E6FAF">
        <w:rPr>
          <w:i/>
          <w:iCs/>
          <w:lang w:val="en-US"/>
        </w:rPr>
        <w:t>x</w:t>
      </w:r>
      <w:r>
        <w:rPr>
          <w:lang w:val="en-US"/>
        </w:rPr>
        <w:t xml:space="preserve"> </w:t>
      </w:r>
      <w:r w:rsidRPr="004C371F">
        <w:rPr>
          <w:lang w:val="en-US"/>
        </w:rPr>
        <w:t>taken over the entire test observation period.</w:t>
      </w:r>
    </w:p>
    <w:p w14:paraId="64084D15" w14:textId="77777777" w:rsidR="0053337F" w:rsidRPr="00CE290A" w:rsidRDefault="0053337F" w:rsidP="0053337F">
      <w:pPr>
        <w:jc w:val="both"/>
        <w:rPr>
          <w:lang w:val="en-US"/>
        </w:rPr>
      </w:pPr>
    </w:p>
    <w:p w14:paraId="2D81FF70" w14:textId="77777777" w:rsidR="0053337F" w:rsidRPr="00F50585" w:rsidRDefault="0053337F" w:rsidP="0053337F">
      <w:pPr>
        <w:numPr>
          <w:ilvl w:val="1"/>
          <w:numId w:val="1"/>
        </w:numPr>
        <w:jc w:val="both"/>
        <w:rPr>
          <w:lang w:val="en-US"/>
        </w:rPr>
      </w:pPr>
      <w:r w:rsidRPr="00F50585">
        <w:rPr>
          <w:lang w:val="en-US"/>
        </w:rPr>
        <w:lastRenderedPageBreak/>
        <w:t xml:space="preserve">The value of </w:t>
      </w:r>
      <w:r w:rsidRPr="00F50585">
        <w:rPr>
          <w:i/>
          <w:lang w:val="en-US"/>
        </w:rPr>
        <w:t>x</w:t>
      </w:r>
      <w:r w:rsidRPr="00F50585">
        <w:rPr>
          <w:lang w:val="en-US"/>
        </w:rPr>
        <w:t xml:space="preserve"> shall be recorded in the fourth column of Table 1. The </w:t>
      </w:r>
      <w:proofErr w:type="gramStart"/>
      <w:r w:rsidRPr="00F50585">
        <w:rPr>
          <w:lang w:val="en-US"/>
        </w:rPr>
        <w:t>Coordinator</w:t>
      </w:r>
      <w:proofErr w:type="gramEnd"/>
      <w:r w:rsidRPr="00F50585">
        <w:rPr>
          <w:lang w:val="en-US"/>
        </w:rPr>
        <w:t xml:space="preserve"> will complete the rest of Table 1 when issuing the test report (outcome, see Annex D) to the Laboratory.</w:t>
      </w:r>
    </w:p>
    <w:p w14:paraId="02AD0584" w14:textId="77777777" w:rsidR="0053337F" w:rsidRDefault="0053337F" w:rsidP="0053337F">
      <w:pPr>
        <w:ind w:left="170"/>
        <w:jc w:val="both"/>
        <w:rPr>
          <w:lang w:val="en-US"/>
        </w:rPr>
      </w:pPr>
    </w:p>
    <w:p w14:paraId="6082643B" w14:textId="178D13C7" w:rsidR="00DF6388" w:rsidRPr="00F32A60" w:rsidRDefault="00211CC6" w:rsidP="00666512">
      <w:pPr>
        <w:numPr>
          <w:ilvl w:val="1"/>
          <w:numId w:val="1"/>
        </w:numPr>
        <w:jc w:val="both"/>
        <w:rPr>
          <w:lang w:val="en-US"/>
        </w:rPr>
      </w:pPr>
      <w:r w:rsidRPr="00F32A60">
        <w:rPr>
          <w:lang w:val="en-US"/>
        </w:rPr>
        <w:t xml:space="preserve">The proficiency test result </w:t>
      </w:r>
      <w:r w:rsidR="001169DE" w:rsidRPr="00F32A60">
        <w:rPr>
          <w:lang w:val="en-US"/>
        </w:rPr>
        <w:t>does not give evidence of any anomaly if</w:t>
      </w:r>
      <w:r w:rsidR="005063D8" w:rsidRPr="00F32A60">
        <w:rPr>
          <w:lang w:val="en-US"/>
        </w:rPr>
        <w:t xml:space="preserve">, </w:t>
      </w:r>
      <w:r w:rsidR="00545133" w:rsidRPr="00F32A60">
        <w:rPr>
          <w:lang w:val="en-US"/>
        </w:rPr>
        <w:t>a</w:t>
      </w:r>
      <w:r w:rsidR="001169DE" w:rsidRPr="00F32A60">
        <w:rPr>
          <w:lang w:val="en-US"/>
        </w:rPr>
        <w:t xml:space="preserve">t all </w:t>
      </w:r>
      <w:r w:rsidR="00871D24">
        <w:rPr>
          <w:lang w:val="en-US"/>
        </w:rPr>
        <w:t>harmonic orders</w:t>
      </w:r>
      <w:r w:rsidR="005063D8" w:rsidRPr="00F32A60">
        <w:rPr>
          <w:lang w:val="en-US"/>
        </w:rPr>
        <w:t xml:space="preserve">, </w:t>
      </w:r>
      <w:r w:rsidR="004E37A3" w:rsidRPr="004E37A3">
        <w:rPr>
          <w:position w:val="-4"/>
          <w:lang w:val="en-US"/>
        </w:rPr>
        <w:object w:dxaOrig="1040" w:dyaOrig="260" w14:anchorId="68A8AA65">
          <v:shape id="_x0000_i1071" type="#_x0000_t75" style="width:52.1pt;height:12.7pt" o:ole="">
            <v:imagedata r:id="rId104" o:title=""/>
          </v:shape>
          <o:OLEObject Type="Embed" ProgID="Equation.DSMT4" ShapeID="_x0000_i1071" DrawAspect="Content" ObjectID="_1726058563" r:id="rId105"/>
        </w:object>
      </w:r>
      <w:r w:rsidR="0053337F">
        <w:rPr>
          <w:lang w:val="en-US"/>
        </w:rPr>
        <w:t xml:space="preserve"> and </w:t>
      </w:r>
      <w:r w:rsidR="0053337F" w:rsidRPr="0053337F">
        <w:rPr>
          <w:position w:val="-10"/>
          <w:lang w:val="en-US"/>
        </w:rPr>
        <w:object w:dxaOrig="1080" w:dyaOrig="320" w14:anchorId="229F1E37">
          <v:shape id="_x0000_i1072" type="#_x0000_t75" style="width:54.1pt;height:15.65pt" o:ole="">
            <v:imagedata r:id="rId106" o:title=""/>
          </v:shape>
          <o:OLEObject Type="Embed" ProgID="Equation.DSMT4" ShapeID="_x0000_i1072" DrawAspect="Content" ObjectID="_1726058564" r:id="rId107"/>
        </w:object>
      </w:r>
      <w:r w:rsidR="00545133" w:rsidRPr="00F32A60">
        <w:rPr>
          <w:lang w:val="en-US"/>
        </w:rPr>
        <w:t>.</w:t>
      </w:r>
      <w:r w:rsidR="002D2D27" w:rsidRPr="00F32A60">
        <w:rPr>
          <w:lang w:val="en-US"/>
        </w:rPr>
        <w:t xml:space="preserve"> </w:t>
      </w:r>
      <w:proofErr w:type="gramStart"/>
      <w:r w:rsidR="001169DE" w:rsidRPr="00F32A60">
        <w:rPr>
          <w:lang w:val="en-US"/>
        </w:rPr>
        <w:t>Otherwise</w:t>
      </w:r>
      <w:proofErr w:type="gramEnd"/>
      <w:r w:rsidR="001169DE" w:rsidRPr="00F32A60">
        <w:rPr>
          <w:lang w:val="en-US"/>
        </w:rPr>
        <w:t xml:space="preserve"> anomalies shall be described in terms of warning and action signals as </w:t>
      </w:r>
      <w:r w:rsidR="00651C69" w:rsidRPr="00F32A60">
        <w:rPr>
          <w:lang w:val="en-US"/>
        </w:rPr>
        <w:t>discu</w:t>
      </w:r>
      <w:r w:rsidR="00FA41D1" w:rsidRPr="00F32A60">
        <w:rPr>
          <w:lang w:val="en-US"/>
        </w:rPr>
        <w:t>ss</w:t>
      </w:r>
      <w:r w:rsidR="00651C69" w:rsidRPr="00F32A60">
        <w:rPr>
          <w:lang w:val="en-US"/>
        </w:rPr>
        <w:t xml:space="preserve">ed in </w:t>
      </w:r>
      <w:r w:rsidR="00D32FA5">
        <w:rPr>
          <w:lang w:val="en-US"/>
        </w:rPr>
        <w:t>§</w:t>
      </w:r>
      <w:r w:rsidR="00666512">
        <w:rPr>
          <w:lang w:val="en-US"/>
        </w:rPr>
        <w:t>5</w:t>
      </w:r>
      <w:r w:rsidR="002D2D27" w:rsidRPr="00F32A60">
        <w:rPr>
          <w:lang w:val="en-US"/>
        </w:rPr>
        <w:t>.</w:t>
      </w:r>
    </w:p>
    <w:p w14:paraId="054C1A08" w14:textId="77777777" w:rsidR="002D2D27" w:rsidRPr="00F32A60" w:rsidRDefault="002D2D27" w:rsidP="00A07D6B">
      <w:pPr>
        <w:jc w:val="both"/>
        <w:rPr>
          <w:lang w:val="en-US"/>
        </w:rPr>
      </w:pPr>
    </w:p>
    <w:p w14:paraId="538F5C47" w14:textId="77777777" w:rsidR="00B64045" w:rsidRDefault="00B31B36" w:rsidP="00B64045">
      <w:pPr>
        <w:numPr>
          <w:ilvl w:val="0"/>
          <w:numId w:val="1"/>
        </w:numPr>
        <w:jc w:val="both"/>
        <w:rPr>
          <w:b/>
          <w:lang w:val="en-US"/>
        </w:rPr>
      </w:pPr>
      <w:r w:rsidRPr="00F32A60">
        <w:rPr>
          <w:b/>
          <w:lang w:val="en-US"/>
        </w:rPr>
        <w:t>Test reports</w:t>
      </w:r>
    </w:p>
    <w:p w14:paraId="3DD3F28D" w14:textId="77777777" w:rsidR="00666512" w:rsidRPr="00F32A60" w:rsidRDefault="00666512" w:rsidP="00666512">
      <w:pPr>
        <w:jc w:val="both"/>
        <w:rPr>
          <w:b/>
          <w:lang w:val="en-US"/>
        </w:rPr>
      </w:pPr>
    </w:p>
    <w:p w14:paraId="070CCE23" w14:textId="2D461172" w:rsidR="00EF7DCE" w:rsidRDefault="00B31B36" w:rsidP="00666512">
      <w:pPr>
        <w:numPr>
          <w:ilvl w:val="1"/>
          <w:numId w:val="1"/>
        </w:numPr>
        <w:jc w:val="both"/>
        <w:rPr>
          <w:lang w:val="en-US"/>
        </w:rPr>
      </w:pPr>
      <w:r w:rsidRPr="00F50585">
        <w:rPr>
          <w:lang w:val="en-US"/>
        </w:rPr>
        <w:t xml:space="preserve">The test report issued by the Laboratory to the Coordinator shall </w:t>
      </w:r>
      <w:r w:rsidR="00FD7F3C" w:rsidRPr="00F50585">
        <w:rPr>
          <w:lang w:val="en-US"/>
        </w:rPr>
        <w:t xml:space="preserve">conform to Annex </w:t>
      </w:r>
      <w:r w:rsidR="00B565E4" w:rsidRPr="00F50585">
        <w:rPr>
          <w:lang w:val="en-US"/>
        </w:rPr>
        <w:t>C</w:t>
      </w:r>
      <w:r w:rsidR="00B64045" w:rsidRPr="00F50585">
        <w:rPr>
          <w:lang w:val="en-US"/>
        </w:rPr>
        <w:t xml:space="preserve"> </w:t>
      </w:r>
      <w:r w:rsidR="00FD7F3C" w:rsidRPr="00F50585">
        <w:rPr>
          <w:lang w:val="en-US"/>
        </w:rPr>
        <w:t xml:space="preserve">and </w:t>
      </w:r>
      <w:r w:rsidR="00921E54" w:rsidRPr="00F50585">
        <w:rPr>
          <w:lang w:val="en-US"/>
        </w:rPr>
        <w:t xml:space="preserve">it </w:t>
      </w:r>
      <w:r w:rsidR="00FD7F3C" w:rsidRPr="00F50585">
        <w:rPr>
          <w:lang w:val="en-US"/>
        </w:rPr>
        <w:t xml:space="preserve">shall be signed by the Technical Responsible or his/her </w:t>
      </w:r>
      <w:r w:rsidR="00A65AA2" w:rsidRPr="00F50585">
        <w:rPr>
          <w:lang w:val="en-US"/>
        </w:rPr>
        <w:t>Deputy</w:t>
      </w:r>
      <w:r w:rsidR="00064576" w:rsidRPr="00F50585">
        <w:rPr>
          <w:lang w:val="en-US"/>
        </w:rPr>
        <w:t xml:space="preserve">, </w:t>
      </w:r>
      <w:r w:rsidR="00FD7F3C" w:rsidRPr="00F50585">
        <w:rPr>
          <w:lang w:val="en-US"/>
        </w:rPr>
        <w:t xml:space="preserve">see </w:t>
      </w:r>
      <w:r w:rsidR="00945D5E" w:rsidRPr="00F50585">
        <w:rPr>
          <w:lang w:val="en-US"/>
        </w:rPr>
        <w:fldChar w:fldCharType="begin"/>
      </w:r>
      <w:r w:rsidR="00945D5E" w:rsidRPr="00F50585">
        <w:rPr>
          <w:lang w:val="en-US"/>
        </w:rPr>
        <w:instrText xml:space="preserve"> REF _Ref514507060 \r \h </w:instrText>
      </w:r>
      <w:r w:rsidR="00F50585">
        <w:rPr>
          <w:lang w:val="en-US"/>
        </w:rPr>
        <w:instrText xml:space="preserve"> \* MERGEFORMAT </w:instrText>
      </w:r>
      <w:r w:rsidR="00945D5E" w:rsidRPr="00F50585">
        <w:rPr>
          <w:lang w:val="en-US"/>
        </w:rPr>
      </w:r>
      <w:r w:rsidR="00945D5E" w:rsidRPr="00F50585">
        <w:rPr>
          <w:lang w:val="en-US"/>
        </w:rPr>
        <w:fldChar w:fldCharType="separate"/>
      </w:r>
      <w:r w:rsidR="00703B96">
        <w:rPr>
          <w:lang w:val="en-US"/>
        </w:rPr>
        <w:t>4.e)</w:t>
      </w:r>
      <w:r w:rsidR="00945D5E" w:rsidRPr="00F50585">
        <w:rPr>
          <w:lang w:val="en-US"/>
        </w:rPr>
        <w:fldChar w:fldCharType="end"/>
      </w:r>
      <w:r w:rsidR="00921E54" w:rsidRPr="00F50585">
        <w:rPr>
          <w:lang w:val="en-US"/>
        </w:rPr>
        <w:t xml:space="preserve">. The test report issued by the Coordinator to the Laboratory </w:t>
      </w:r>
      <w:r w:rsidR="00666512" w:rsidRPr="00F50585">
        <w:rPr>
          <w:lang w:val="en-US"/>
        </w:rPr>
        <w:t>will</w:t>
      </w:r>
      <w:r w:rsidR="00023DAE" w:rsidRPr="00F50585">
        <w:rPr>
          <w:lang w:val="en-US"/>
        </w:rPr>
        <w:t xml:space="preserve"> conform to Annex </w:t>
      </w:r>
      <w:r w:rsidR="00B565E4" w:rsidRPr="00F50585">
        <w:rPr>
          <w:lang w:val="en-US"/>
        </w:rPr>
        <w:t>D</w:t>
      </w:r>
      <w:r w:rsidR="00B64045" w:rsidRPr="00F50585">
        <w:rPr>
          <w:lang w:val="en-US"/>
        </w:rPr>
        <w:t>.</w:t>
      </w:r>
      <w:r w:rsidR="00124555" w:rsidRPr="00F50585">
        <w:rPr>
          <w:lang w:val="en-US"/>
        </w:rPr>
        <w:t xml:space="preserve"> </w:t>
      </w:r>
      <w:r w:rsidR="00BF5114" w:rsidRPr="00F50585">
        <w:rPr>
          <w:lang w:val="en-US"/>
        </w:rPr>
        <w:t xml:space="preserve">Annexes </w:t>
      </w:r>
      <w:r w:rsidR="00B565E4" w:rsidRPr="00F50585">
        <w:rPr>
          <w:lang w:val="en-US"/>
        </w:rPr>
        <w:t>C</w:t>
      </w:r>
      <w:r w:rsidR="00124555" w:rsidRPr="00F50585">
        <w:rPr>
          <w:lang w:val="en-US"/>
        </w:rPr>
        <w:t xml:space="preserve"> </w:t>
      </w:r>
      <w:r w:rsidR="00BF5114" w:rsidRPr="00F50585">
        <w:rPr>
          <w:lang w:val="en-US"/>
        </w:rPr>
        <w:t xml:space="preserve">and </w:t>
      </w:r>
      <w:r w:rsidR="00B565E4" w:rsidRPr="00F50585">
        <w:rPr>
          <w:lang w:val="en-US"/>
        </w:rPr>
        <w:t>D</w:t>
      </w:r>
      <w:r w:rsidR="008B6C1A" w:rsidRPr="00F50585">
        <w:rPr>
          <w:lang w:val="en-US"/>
        </w:rPr>
        <w:t>,</w:t>
      </w:r>
      <w:r w:rsidR="00124555" w:rsidRPr="00F50585">
        <w:rPr>
          <w:lang w:val="en-US"/>
        </w:rPr>
        <w:t xml:space="preserve"> </w:t>
      </w:r>
      <w:r w:rsidR="008B6C1A" w:rsidRPr="00F50585">
        <w:rPr>
          <w:lang w:val="en-US"/>
        </w:rPr>
        <w:t xml:space="preserve">once </w:t>
      </w:r>
      <w:r w:rsidR="00124555" w:rsidRPr="00F50585">
        <w:rPr>
          <w:lang w:val="en-US"/>
        </w:rPr>
        <w:t>comp</w:t>
      </w:r>
      <w:r w:rsidR="00BF5114" w:rsidRPr="00F50585">
        <w:rPr>
          <w:lang w:val="en-US"/>
        </w:rPr>
        <w:t xml:space="preserve">leted by </w:t>
      </w:r>
      <w:r w:rsidR="008B6C1A" w:rsidRPr="00F50585">
        <w:rPr>
          <w:lang w:val="en-US"/>
        </w:rPr>
        <w:t xml:space="preserve">the Laboratory and </w:t>
      </w:r>
      <w:r w:rsidR="00666512" w:rsidRPr="00F50585">
        <w:rPr>
          <w:lang w:val="en-US"/>
        </w:rPr>
        <w:t xml:space="preserve">by </w:t>
      </w:r>
      <w:r w:rsidR="008B6C1A" w:rsidRPr="00F50585">
        <w:rPr>
          <w:lang w:val="en-US"/>
        </w:rPr>
        <w:t xml:space="preserve">the </w:t>
      </w:r>
      <w:proofErr w:type="gramStart"/>
      <w:r w:rsidR="008B6C1A" w:rsidRPr="00F50585">
        <w:rPr>
          <w:lang w:val="en-US"/>
        </w:rPr>
        <w:t>Coordinator</w:t>
      </w:r>
      <w:proofErr w:type="gramEnd"/>
      <w:r w:rsidR="008B6C1A" w:rsidRPr="00F50585">
        <w:rPr>
          <w:lang w:val="en-US"/>
        </w:rPr>
        <w:t xml:space="preserve">, </w:t>
      </w:r>
      <w:r w:rsidR="00614835" w:rsidRPr="00F50585">
        <w:rPr>
          <w:lang w:val="en-US"/>
        </w:rPr>
        <w:t xml:space="preserve">will be </w:t>
      </w:r>
      <w:r w:rsidR="00C735C1" w:rsidRPr="00F50585">
        <w:rPr>
          <w:lang w:val="en-US"/>
        </w:rPr>
        <w:t xml:space="preserve">integral part of </w:t>
      </w:r>
      <w:r w:rsidR="008B6C1A" w:rsidRPr="00F50585">
        <w:rPr>
          <w:lang w:val="en-US"/>
        </w:rPr>
        <w:t>the present</w:t>
      </w:r>
      <w:r w:rsidR="008B6C1A" w:rsidRPr="00F32A60">
        <w:rPr>
          <w:lang w:val="en-US"/>
        </w:rPr>
        <w:t xml:space="preserve"> document</w:t>
      </w:r>
      <w:r w:rsidR="00C735C1" w:rsidRPr="00F32A60">
        <w:rPr>
          <w:lang w:val="en-US"/>
        </w:rPr>
        <w:t xml:space="preserve"> and </w:t>
      </w:r>
      <w:r w:rsidR="00614835" w:rsidRPr="00F32A60">
        <w:rPr>
          <w:lang w:val="en-US"/>
        </w:rPr>
        <w:t xml:space="preserve">they will </w:t>
      </w:r>
      <w:r w:rsidR="004627F0" w:rsidRPr="00F32A60">
        <w:rPr>
          <w:lang w:val="en-US"/>
        </w:rPr>
        <w:t xml:space="preserve">provide </w:t>
      </w:r>
      <w:r w:rsidR="00C735C1" w:rsidRPr="00F32A60">
        <w:rPr>
          <w:lang w:val="en-US"/>
        </w:rPr>
        <w:t xml:space="preserve">evidence </w:t>
      </w:r>
      <w:r w:rsidR="00666512">
        <w:rPr>
          <w:lang w:val="en-US"/>
        </w:rPr>
        <w:t xml:space="preserve">to any interested part (e.g. the Accreditation Body) </w:t>
      </w:r>
      <w:r w:rsidR="00C735C1" w:rsidRPr="00F32A60">
        <w:rPr>
          <w:lang w:val="en-US"/>
        </w:rPr>
        <w:t xml:space="preserve">of </w:t>
      </w:r>
      <w:r w:rsidR="00614835" w:rsidRPr="00F32A60">
        <w:rPr>
          <w:lang w:val="en-US"/>
        </w:rPr>
        <w:t xml:space="preserve">the </w:t>
      </w:r>
      <w:r w:rsidR="00C735C1" w:rsidRPr="00F32A60">
        <w:rPr>
          <w:lang w:val="en-US"/>
        </w:rPr>
        <w:t xml:space="preserve">participation </w:t>
      </w:r>
      <w:r w:rsidR="004627F0" w:rsidRPr="00F32A60">
        <w:rPr>
          <w:lang w:val="en-US"/>
        </w:rPr>
        <w:t xml:space="preserve">of the Laboratory </w:t>
      </w:r>
      <w:r w:rsidR="00C735C1" w:rsidRPr="00F32A60">
        <w:rPr>
          <w:lang w:val="en-US"/>
        </w:rPr>
        <w:t>to the proficiency test.</w:t>
      </w:r>
    </w:p>
    <w:p w14:paraId="114CD010" w14:textId="77777777" w:rsidR="00E3373D" w:rsidRDefault="00E3373D" w:rsidP="00E3373D">
      <w:pPr>
        <w:jc w:val="both"/>
        <w:rPr>
          <w:lang w:val="en-US"/>
        </w:rPr>
      </w:pPr>
    </w:p>
    <w:p w14:paraId="4AD6A3E5" w14:textId="17C584ED" w:rsidR="001C3C35" w:rsidRDefault="00E3373D" w:rsidP="00E3373D">
      <w:pPr>
        <w:numPr>
          <w:ilvl w:val="1"/>
          <w:numId w:val="1"/>
        </w:numPr>
        <w:jc w:val="both"/>
        <w:rPr>
          <w:lang w:val="en-US"/>
        </w:rPr>
      </w:pPr>
      <w:bookmarkStart w:id="20" w:name="_Ref45808791"/>
      <w:r w:rsidRPr="0053032C">
        <w:rPr>
          <w:lang w:val="en-US"/>
        </w:rPr>
        <w:t>The test report shall include</w:t>
      </w:r>
      <w:r w:rsidR="006A29EB">
        <w:rPr>
          <w:lang w:val="en-US"/>
        </w:rPr>
        <w:t xml:space="preserve"> the following additional information</w:t>
      </w:r>
      <w:r w:rsidR="001C3C35">
        <w:rPr>
          <w:lang w:val="en-US"/>
        </w:rPr>
        <w:t>:</w:t>
      </w:r>
    </w:p>
    <w:p w14:paraId="085E2905" w14:textId="5ABEC9C5" w:rsidR="00EC6B1B" w:rsidRDefault="00EC6B1B" w:rsidP="006E6FAF">
      <w:pPr>
        <w:numPr>
          <w:ilvl w:val="2"/>
          <w:numId w:val="1"/>
        </w:numPr>
        <w:tabs>
          <w:tab w:val="clear" w:pos="1080"/>
          <w:tab w:val="num" w:pos="709"/>
        </w:tabs>
        <w:ind w:left="709" w:hanging="425"/>
        <w:jc w:val="both"/>
        <w:rPr>
          <w:lang w:val="en-US"/>
        </w:rPr>
      </w:pPr>
      <w:r>
        <w:rPr>
          <w:lang w:val="en-US"/>
        </w:rPr>
        <w:t>The result of the verification of the amplitude of the harmonic current of order 1 (see §</w:t>
      </w:r>
      <w:r>
        <w:rPr>
          <w:lang w:val="en-US"/>
        </w:rPr>
        <w:fldChar w:fldCharType="begin"/>
      </w:r>
      <w:r>
        <w:rPr>
          <w:lang w:val="en-US"/>
        </w:rPr>
        <w:instrText xml:space="preserve"> REF _Ref60069191 \r \h </w:instrText>
      </w:r>
      <w:r>
        <w:rPr>
          <w:lang w:val="en-US"/>
        </w:rPr>
      </w:r>
      <w:r>
        <w:rPr>
          <w:lang w:val="en-US"/>
        </w:rPr>
        <w:fldChar w:fldCharType="separate"/>
      </w:r>
      <w:r w:rsidR="00703B96">
        <w:rPr>
          <w:lang w:val="en-US"/>
        </w:rPr>
        <w:t>7.c)</w:t>
      </w:r>
      <w:r>
        <w:rPr>
          <w:lang w:val="en-US"/>
        </w:rPr>
        <w:fldChar w:fldCharType="end"/>
      </w:r>
      <w:r>
        <w:rPr>
          <w:lang w:val="en-US"/>
        </w:rPr>
        <w:t>;</w:t>
      </w:r>
    </w:p>
    <w:p w14:paraId="64C12E04" w14:textId="23A99FE7" w:rsidR="00EC6B1B" w:rsidRDefault="00EC6B1B" w:rsidP="006E6FAF">
      <w:pPr>
        <w:numPr>
          <w:ilvl w:val="2"/>
          <w:numId w:val="1"/>
        </w:numPr>
        <w:tabs>
          <w:tab w:val="clear" w:pos="1080"/>
          <w:tab w:val="num" w:pos="709"/>
        </w:tabs>
        <w:ind w:left="709" w:hanging="425"/>
        <w:jc w:val="both"/>
        <w:rPr>
          <w:lang w:val="en-US"/>
        </w:rPr>
      </w:pPr>
      <w:r>
        <w:rPr>
          <w:lang w:val="en-US"/>
        </w:rPr>
        <w:t xml:space="preserve">The observation period </w:t>
      </w:r>
      <w:proofErr w:type="gramStart"/>
      <w:r w:rsidRPr="00EC6B1B">
        <w:rPr>
          <w:i/>
          <w:iCs/>
          <w:lang w:val="en-US"/>
        </w:rPr>
        <w:t>T</w:t>
      </w:r>
      <w:r w:rsidRPr="00EC6B1B">
        <w:rPr>
          <w:i/>
          <w:iCs/>
          <w:vertAlign w:val="subscript"/>
          <w:lang w:val="en-US"/>
        </w:rPr>
        <w:t>obs</w:t>
      </w:r>
      <w:r w:rsidRPr="00EC6B1B">
        <w:rPr>
          <w:lang w:val="en-US"/>
        </w:rPr>
        <w:t>;</w:t>
      </w:r>
      <w:proofErr w:type="gramEnd"/>
    </w:p>
    <w:p w14:paraId="1327CB73" w14:textId="22BFABE2" w:rsidR="001C3C35" w:rsidRDefault="001C3C35" w:rsidP="006E6FAF">
      <w:pPr>
        <w:numPr>
          <w:ilvl w:val="2"/>
          <w:numId w:val="1"/>
        </w:numPr>
        <w:tabs>
          <w:tab w:val="clear" w:pos="1080"/>
          <w:tab w:val="num" w:pos="709"/>
        </w:tabs>
        <w:ind w:left="709" w:hanging="425"/>
        <w:jc w:val="both"/>
        <w:rPr>
          <w:lang w:val="en-US"/>
        </w:rPr>
      </w:pPr>
      <w:r>
        <w:rPr>
          <w:lang w:val="en-US"/>
        </w:rPr>
        <w:t xml:space="preserve">A </w:t>
      </w:r>
      <w:r w:rsidR="006A29EB">
        <w:rPr>
          <w:lang w:val="en-US"/>
        </w:rPr>
        <w:t xml:space="preserve">description </w:t>
      </w:r>
      <w:r w:rsidR="00FE02EA" w:rsidRPr="0053032C">
        <w:rPr>
          <w:lang w:val="en-US"/>
        </w:rPr>
        <w:t>of the measurement equipment</w:t>
      </w:r>
      <w:r w:rsidR="006A29EB">
        <w:rPr>
          <w:lang w:val="en-US"/>
        </w:rPr>
        <w:t xml:space="preserve"> (brand, model, serial number or internal classification</w:t>
      </w:r>
      <w:proofErr w:type="gramStart"/>
      <w:r w:rsidR="006A29EB">
        <w:rPr>
          <w:lang w:val="en-US"/>
        </w:rPr>
        <w:t>)</w:t>
      </w:r>
      <w:r>
        <w:rPr>
          <w:lang w:val="en-US"/>
        </w:rPr>
        <w:t>;</w:t>
      </w:r>
      <w:proofErr w:type="gramEnd"/>
    </w:p>
    <w:p w14:paraId="31F1A581" w14:textId="706D5519" w:rsidR="00E3373D" w:rsidRPr="00EC6B1B" w:rsidRDefault="006A29EB" w:rsidP="006E6FAF">
      <w:pPr>
        <w:numPr>
          <w:ilvl w:val="2"/>
          <w:numId w:val="1"/>
        </w:numPr>
        <w:tabs>
          <w:tab w:val="clear" w:pos="1080"/>
          <w:tab w:val="num" w:pos="709"/>
        </w:tabs>
        <w:ind w:left="709" w:hanging="425"/>
        <w:jc w:val="both"/>
        <w:rPr>
          <w:lang w:val="en-US"/>
        </w:rPr>
      </w:pPr>
      <w:r>
        <w:rPr>
          <w:lang w:val="en-US"/>
        </w:rPr>
        <w:t xml:space="preserve">At least one </w:t>
      </w:r>
      <w:r w:rsidR="001C3C35" w:rsidRPr="00EC6B1B">
        <w:rPr>
          <w:lang w:val="en-US"/>
        </w:rPr>
        <w:t xml:space="preserve">picture of the </w:t>
      </w:r>
      <w:r w:rsidR="00EC6B1B" w:rsidRPr="00EC6B1B">
        <w:rPr>
          <w:lang w:val="en-US"/>
        </w:rPr>
        <w:t>measurement setup.</w:t>
      </w:r>
      <w:bookmarkEnd w:id="20"/>
    </w:p>
    <w:p w14:paraId="1E6703C2" w14:textId="77777777" w:rsidR="00410792" w:rsidRPr="00F32A60" w:rsidRDefault="00410792" w:rsidP="00410792">
      <w:pPr>
        <w:jc w:val="both"/>
        <w:rPr>
          <w:b/>
          <w:lang w:val="en-US"/>
        </w:rPr>
      </w:pPr>
    </w:p>
    <w:p w14:paraId="7107DE4C" w14:textId="77777777" w:rsidR="00410792" w:rsidRDefault="006B3A5B" w:rsidP="00EF7DCE">
      <w:pPr>
        <w:numPr>
          <w:ilvl w:val="0"/>
          <w:numId w:val="1"/>
        </w:numPr>
        <w:jc w:val="both"/>
        <w:rPr>
          <w:b/>
          <w:lang w:val="en-US"/>
        </w:rPr>
      </w:pPr>
      <w:r w:rsidRPr="00F32A60">
        <w:rPr>
          <w:b/>
          <w:lang w:val="en-US"/>
        </w:rPr>
        <w:t>R</w:t>
      </w:r>
      <w:r w:rsidR="00614835" w:rsidRPr="00F32A60">
        <w:rPr>
          <w:b/>
          <w:lang w:val="en-US"/>
        </w:rPr>
        <w:t>emarks and complaints</w:t>
      </w:r>
    </w:p>
    <w:p w14:paraId="55E80BFC" w14:textId="77777777" w:rsidR="00666512" w:rsidRPr="00F32A60" w:rsidRDefault="00666512" w:rsidP="00666512">
      <w:pPr>
        <w:jc w:val="both"/>
        <w:rPr>
          <w:b/>
          <w:lang w:val="en-US"/>
        </w:rPr>
      </w:pPr>
    </w:p>
    <w:p w14:paraId="42209E7C" w14:textId="77777777" w:rsidR="005F6E76" w:rsidRPr="00F32A60" w:rsidRDefault="005F6E76" w:rsidP="005F6E76">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issued and made freely available this document in order to prevent remarks and complaints from the Laboratories during the progress of the proficiency test.</w:t>
      </w:r>
    </w:p>
    <w:p w14:paraId="786CD003" w14:textId="77777777" w:rsidR="005F6E76" w:rsidRPr="00F32A60" w:rsidRDefault="005F6E76" w:rsidP="005F6E76">
      <w:pPr>
        <w:jc w:val="both"/>
        <w:rPr>
          <w:lang w:val="en-US"/>
        </w:rPr>
      </w:pPr>
    </w:p>
    <w:p w14:paraId="0175028C" w14:textId="65008819" w:rsidR="005F6E76" w:rsidRPr="00F50585" w:rsidRDefault="005F6E76" w:rsidP="005F6E76">
      <w:pPr>
        <w:numPr>
          <w:ilvl w:val="1"/>
          <w:numId w:val="1"/>
        </w:numPr>
        <w:jc w:val="both"/>
        <w:rPr>
          <w:lang w:val="en-US"/>
        </w:rPr>
      </w:pPr>
      <w:r w:rsidRPr="00F32A60">
        <w:rPr>
          <w:lang w:val="en-US"/>
        </w:rPr>
        <w:t xml:space="preserve">Remarks and complaints </w:t>
      </w:r>
      <w:r>
        <w:rPr>
          <w:lang w:val="en-US"/>
        </w:rPr>
        <w:t>will</w:t>
      </w:r>
      <w:r w:rsidRPr="00F32A60">
        <w:rPr>
          <w:lang w:val="en-US"/>
        </w:rPr>
        <w:t xml:space="preserve"> be considered by the </w:t>
      </w:r>
      <w:proofErr w:type="gramStart"/>
      <w:r w:rsidRPr="00F32A60">
        <w:rPr>
          <w:lang w:val="en-US"/>
        </w:rPr>
        <w:t>Coordinator</w:t>
      </w:r>
      <w:proofErr w:type="gramEnd"/>
      <w:r w:rsidRPr="00F32A60">
        <w:rPr>
          <w:lang w:val="en-US"/>
        </w:rPr>
        <w:t xml:space="preserve"> only if they are related to management or technical aspects </w:t>
      </w:r>
      <w:r w:rsidR="00064576" w:rsidRPr="00F32A60">
        <w:rPr>
          <w:lang w:val="en-US"/>
        </w:rPr>
        <w:t>relevant</w:t>
      </w:r>
      <w:r w:rsidRPr="00F32A60">
        <w:rPr>
          <w:lang w:val="en-US"/>
        </w:rPr>
        <w:t xml:space="preserve"> to the proficiency test but not considered in the present </w:t>
      </w:r>
      <w:r w:rsidRPr="00F50585">
        <w:rPr>
          <w:lang w:val="en-US"/>
        </w:rPr>
        <w:t xml:space="preserve">document. Subscription of the </w:t>
      </w:r>
      <w:r w:rsidR="00F50585" w:rsidRPr="00F50585">
        <w:rPr>
          <w:lang w:val="en-US"/>
        </w:rPr>
        <w:t xml:space="preserve">purchase order </w:t>
      </w:r>
      <w:r w:rsidRPr="00F50585">
        <w:rPr>
          <w:lang w:val="en-US"/>
        </w:rPr>
        <w:t>in Annex A (Italian) or B (English) implies formal acceptance of the terms and conditions of participation in the proficiency test described in this document.</w:t>
      </w:r>
    </w:p>
    <w:p w14:paraId="00EF674A" w14:textId="77777777" w:rsidR="005F6E76" w:rsidRPr="00F32A60" w:rsidRDefault="005F6E76" w:rsidP="005F6E76">
      <w:pPr>
        <w:jc w:val="both"/>
        <w:rPr>
          <w:lang w:val="en-US"/>
        </w:rPr>
      </w:pPr>
    </w:p>
    <w:p w14:paraId="7B5A3EB9" w14:textId="77777777" w:rsidR="005F6E76" w:rsidRPr="00F32A60" w:rsidRDefault="005F6E76" w:rsidP="005F6E76">
      <w:pPr>
        <w:numPr>
          <w:ilvl w:val="1"/>
          <w:numId w:val="1"/>
        </w:numPr>
        <w:jc w:val="both"/>
        <w:rPr>
          <w:lang w:val="en-US"/>
        </w:rPr>
      </w:pPr>
      <w:r w:rsidRPr="00F32A60">
        <w:rPr>
          <w:lang w:val="en-US"/>
        </w:rPr>
        <w:t xml:space="preserve">Laboratories </w:t>
      </w:r>
      <w:r w:rsidR="00064576" w:rsidRPr="00F32A60">
        <w:rPr>
          <w:lang w:val="en-US"/>
        </w:rPr>
        <w:t>can</w:t>
      </w:r>
      <w:r w:rsidRPr="00F32A60">
        <w:rPr>
          <w:lang w:val="en-US"/>
        </w:rPr>
        <w:t xml:space="preserve"> verbally contact (</w:t>
      </w:r>
      <w:proofErr w:type="gramStart"/>
      <w:r w:rsidRPr="00F32A60">
        <w:rPr>
          <w:lang w:val="en-US"/>
        </w:rPr>
        <w:t>e.g.</w:t>
      </w:r>
      <w:proofErr w:type="gramEnd"/>
      <w:r w:rsidRPr="00F32A60">
        <w:rPr>
          <w:lang w:val="en-US"/>
        </w:rPr>
        <w:t xml:space="preserve"> by phone) the Coordinator to represent possible remarks and complaints about management and technical problems related to the proficiency test that appear during the progress of the proficiency test itself. If </w:t>
      </w:r>
      <w:r w:rsidR="00F139C6" w:rsidRPr="00F32A60">
        <w:rPr>
          <w:lang w:val="en-US"/>
        </w:rPr>
        <w:t>possible and</w:t>
      </w:r>
      <w:r w:rsidRPr="00F32A60">
        <w:rPr>
          <w:lang w:val="en-US"/>
        </w:rPr>
        <w:t xml:space="preserve"> depending on the importance of the problem originating the remark or complaint, the </w:t>
      </w:r>
      <w:proofErr w:type="gramStart"/>
      <w:r w:rsidRPr="00F32A60">
        <w:rPr>
          <w:lang w:val="en-US"/>
        </w:rPr>
        <w:t>Coordinator</w:t>
      </w:r>
      <w:proofErr w:type="gramEnd"/>
      <w:r w:rsidRPr="00F32A60">
        <w:rPr>
          <w:lang w:val="en-US"/>
        </w:rPr>
        <w:t xml:space="preserve"> </w:t>
      </w:r>
      <w:r>
        <w:rPr>
          <w:lang w:val="en-US"/>
        </w:rPr>
        <w:t>will</w:t>
      </w:r>
      <w:r w:rsidRPr="00F32A60">
        <w:rPr>
          <w:lang w:val="en-US"/>
        </w:rPr>
        <w:t xml:space="preserve"> give advice to the Laboratories in order to resolve the problem.</w:t>
      </w:r>
    </w:p>
    <w:p w14:paraId="5025376D" w14:textId="77777777" w:rsidR="005F6E76" w:rsidRPr="00F32A60" w:rsidRDefault="005F6E76" w:rsidP="005F6E76">
      <w:pPr>
        <w:jc w:val="both"/>
        <w:rPr>
          <w:lang w:val="en-US"/>
        </w:rPr>
      </w:pPr>
    </w:p>
    <w:p w14:paraId="3ECC37A0" w14:textId="48295841" w:rsidR="005F6E76" w:rsidRPr="00F32A60" w:rsidRDefault="005F6E76" w:rsidP="005F6E76">
      <w:pPr>
        <w:numPr>
          <w:ilvl w:val="1"/>
          <w:numId w:val="1"/>
        </w:numPr>
        <w:jc w:val="both"/>
        <w:rPr>
          <w:lang w:val="en-US"/>
        </w:rPr>
      </w:pPr>
      <w:r w:rsidRPr="00F32A60">
        <w:rPr>
          <w:lang w:val="en-US"/>
        </w:rPr>
        <w:t xml:space="preserve">If the Coordinator judges that the problem cannot be verbally solved through </w:t>
      </w:r>
      <w:proofErr w:type="gramStart"/>
      <w:r w:rsidRPr="00F32A60">
        <w:rPr>
          <w:lang w:val="en-US"/>
        </w:rPr>
        <w:t>an</w:t>
      </w:r>
      <w:proofErr w:type="gramEnd"/>
      <w:r w:rsidRPr="00F32A60">
        <w:rPr>
          <w:lang w:val="en-US"/>
        </w:rPr>
        <w:t xml:space="preserve"> advice to the </w:t>
      </w:r>
      <w:r w:rsidR="00F139C6" w:rsidRPr="00F32A60">
        <w:rPr>
          <w:lang w:val="en-US"/>
        </w:rPr>
        <w:t>Laboratory,</w:t>
      </w:r>
      <w:r w:rsidRPr="00F32A60">
        <w:rPr>
          <w:lang w:val="en-US"/>
        </w:rPr>
        <w:t xml:space="preserve"> then he will ask the Laboratory a written communication of the remarks and complaints. The </w:t>
      </w:r>
      <w:proofErr w:type="gramStart"/>
      <w:r w:rsidRPr="00F32A60">
        <w:rPr>
          <w:lang w:val="en-US"/>
        </w:rPr>
        <w:t>Coordinator</w:t>
      </w:r>
      <w:proofErr w:type="gramEnd"/>
      <w:r w:rsidRPr="00F32A60">
        <w:rPr>
          <w:lang w:val="en-US"/>
        </w:rPr>
        <w:t xml:space="preserve"> will discuss the remarks and complaints with his technical and scientific collaborators (see §</w:t>
      </w:r>
      <w:r w:rsidRPr="00F32A60">
        <w:rPr>
          <w:lang w:val="en-US"/>
        </w:rPr>
        <w:fldChar w:fldCharType="begin"/>
      </w:r>
      <w:r w:rsidRPr="00F32A60">
        <w:rPr>
          <w:lang w:val="en-US"/>
        </w:rPr>
        <w:instrText xml:space="preserve"> REF _Ref323453985 \r \h </w:instrText>
      </w:r>
      <w:r>
        <w:rPr>
          <w:lang w:val="en-US"/>
        </w:rPr>
        <w:instrText xml:space="preserve"> \* MERGEFORMAT </w:instrText>
      </w:r>
      <w:r w:rsidRPr="00F32A60">
        <w:rPr>
          <w:lang w:val="en-US"/>
        </w:rPr>
      </w:r>
      <w:r w:rsidRPr="00F32A60">
        <w:rPr>
          <w:lang w:val="en-US"/>
        </w:rPr>
        <w:fldChar w:fldCharType="separate"/>
      </w:r>
      <w:r w:rsidR="00703B96">
        <w:rPr>
          <w:lang w:val="en-US"/>
        </w:rPr>
        <w:t>2</w:t>
      </w:r>
      <w:r w:rsidRPr="00F32A60">
        <w:rPr>
          <w:lang w:val="en-US"/>
        </w:rPr>
        <w:fldChar w:fldCharType="end"/>
      </w:r>
      <w:r w:rsidRPr="00F32A60">
        <w:rPr>
          <w:lang w:val="en-US"/>
        </w:rPr>
        <w:t>) and collectively take a decision about their management.</w:t>
      </w:r>
    </w:p>
    <w:p w14:paraId="3B7EC599" w14:textId="77777777" w:rsidR="005F6E76" w:rsidRPr="00F32A60" w:rsidRDefault="005F6E76" w:rsidP="00C746DC">
      <w:pPr>
        <w:jc w:val="both"/>
        <w:rPr>
          <w:lang w:val="en-US"/>
        </w:rPr>
      </w:pPr>
    </w:p>
    <w:p w14:paraId="096F5B92" w14:textId="77777777" w:rsidR="002079AC" w:rsidRPr="00F32A60" w:rsidRDefault="005F6E76" w:rsidP="005F6E76">
      <w:pPr>
        <w:numPr>
          <w:ilvl w:val="1"/>
          <w:numId w:val="1"/>
        </w:numPr>
        <w:jc w:val="both"/>
        <w:rPr>
          <w:lang w:val="en-US"/>
        </w:rPr>
      </w:pPr>
      <w:r w:rsidRPr="00F32A60">
        <w:rPr>
          <w:lang w:val="en-US"/>
        </w:rPr>
        <w:t xml:space="preserve">Possible technical problems related to the management of the Sample (including shipment), delay in the progress of the proficiency test caused by a Laboratory or by the </w:t>
      </w:r>
      <w:proofErr w:type="gramStart"/>
      <w:r w:rsidRPr="00F32A60">
        <w:rPr>
          <w:lang w:val="en-US"/>
        </w:rPr>
        <w:t>Coordinator</w:t>
      </w:r>
      <w:proofErr w:type="gramEnd"/>
      <w:r w:rsidRPr="00F32A60">
        <w:rPr>
          <w:lang w:val="en-US"/>
        </w:rPr>
        <w:t xml:space="preserve"> himself, can be solved by the Coordinator without involving the scientific and technical collaborators.</w:t>
      </w:r>
    </w:p>
    <w:p w14:paraId="1018B37A" w14:textId="77777777" w:rsidR="001C38FC" w:rsidRPr="00F32A60" w:rsidRDefault="001C38FC" w:rsidP="00EF7DCE">
      <w:pPr>
        <w:jc w:val="both"/>
        <w:rPr>
          <w:lang w:val="en-US"/>
        </w:rPr>
      </w:pPr>
    </w:p>
    <w:p w14:paraId="1EAA1515" w14:textId="77777777" w:rsidR="000619AD" w:rsidRPr="00836656" w:rsidRDefault="000619AD" w:rsidP="00635279">
      <w:pPr>
        <w:numPr>
          <w:ilvl w:val="0"/>
          <w:numId w:val="1"/>
        </w:numPr>
        <w:jc w:val="both"/>
        <w:rPr>
          <w:b/>
          <w:lang w:val="en-US"/>
        </w:rPr>
      </w:pPr>
      <w:r w:rsidRPr="00F32A60">
        <w:rPr>
          <w:b/>
          <w:lang w:val="en-US"/>
        </w:rPr>
        <w:lastRenderedPageBreak/>
        <w:t>Confidentiality and impartiality</w:t>
      </w:r>
    </w:p>
    <w:p w14:paraId="7DF77E39" w14:textId="77777777" w:rsidR="00086C15" w:rsidRDefault="00086C15" w:rsidP="000619AD">
      <w:pPr>
        <w:jc w:val="both"/>
        <w:rPr>
          <w:lang w:val="en-US"/>
        </w:rPr>
      </w:pPr>
    </w:p>
    <w:p w14:paraId="1AB2485F" w14:textId="77777777" w:rsidR="00B97B5E" w:rsidRPr="00F32A60" w:rsidRDefault="000619AD" w:rsidP="00086C15">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and his technical and scientific </w:t>
      </w:r>
      <w:r w:rsidR="000738C0" w:rsidRPr="00F32A60">
        <w:rPr>
          <w:lang w:val="en-US"/>
        </w:rPr>
        <w:t>collaborators shall keep confidential any information pertaining the per</w:t>
      </w:r>
      <w:r w:rsidR="00401634" w:rsidRPr="00F32A60">
        <w:rPr>
          <w:lang w:val="en-US"/>
        </w:rPr>
        <w:t xml:space="preserve">formance of the Laboratories involved in the proficiency test during its progress and after its completion. The </w:t>
      </w:r>
      <w:proofErr w:type="gramStart"/>
      <w:r w:rsidR="00401634" w:rsidRPr="00F32A60">
        <w:rPr>
          <w:lang w:val="en-US"/>
        </w:rPr>
        <w:t>Coordinator</w:t>
      </w:r>
      <w:proofErr w:type="gramEnd"/>
      <w:r w:rsidR="00401634" w:rsidRPr="00F32A60">
        <w:rPr>
          <w:lang w:val="en-US"/>
        </w:rPr>
        <w:t xml:space="preserve"> warrants </w:t>
      </w:r>
      <w:r w:rsidR="00D64583" w:rsidRPr="00F32A60">
        <w:rPr>
          <w:lang w:val="en-US"/>
        </w:rPr>
        <w:t xml:space="preserve">that </w:t>
      </w:r>
      <w:r w:rsidR="00401634" w:rsidRPr="00F32A60">
        <w:rPr>
          <w:lang w:val="en-US"/>
        </w:rPr>
        <w:t xml:space="preserve">the results originated from the participation of the Laboratories in the proficiency test </w:t>
      </w:r>
      <w:r w:rsidR="00D64583" w:rsidRPr="00F32A60">
        <w:rPr>
          <w:lang w:val="en-US"/>
        </w:rPr>
        <w:t>shall be kept confidential through</w:t>
      </w:r>
      <w:r w:rsidR="00B97B5E" w:rsidRPr="00F32A60">
        <w:rPr>
          <w:lang w:val="en-US"/>
        </w:rPr>
        <w:t>:</w:t>
      </w:r>
    </w:p>
    <w:p w14:paraId="448F1B22" w14:textId="77777777" w:rsidR="00B97B5E" w:rsidRPr="00F32A60" w:rsidRDefault="00B97B5E" w:rsidP="00635279">
      <w:pPr>
        <w:jc w:val="both"/>
        <w:rPr>
          <w:lang w:val="en-US"/>
        </w:rPr>
      </w:pPr>
    </w:p>
    <w:p w14:paraId="4110D127" w14:textId="77777777" w:rsidR="00B97B5E" w:rsidRPr="00086C15" w:rsidRDefault="00D64583" w:rsidP="00086C15">
      <w:pPr>
        <w:pStyle w:val="Paragrafoelenco"/>
        <w:numPr>
          <w:ilvl w:val="0"/>
          <w:numId w:val="31"/>
        </w:numPr>
        <w:jc w:val="both"/>
        <w:rPr>
          <w:lang w:val="en-US"/>
        </w:rPr>
      </w:pPr>
      <w:r w:rsidRPr="00086C15">
        <w:rPr>
          <w:lang w:val="en-US"/>
        </w:rPr>
        <w:t xml:space="preserve">Keeping anonymous the result associated </w:t>
      </w:r>
      <w:r w:rsidR="001E3AAF" w:rsidRPr="00086C15">
        <w:rPr>
          <w:lang w:val="en-US"/>
        </w:rPr>
        <w:t xml:space="preserve">with </w:t>
      </w:r>
      <w:r w:rsidRPr="00086C15">
        <w:rPr>
          <w:lang w:val="en-US"/>
        </w:rPr>
        <w:t xml:space="preserve">each Laboratory. </w:t>
      </w:r>
      <w:r w:rsidR="00EE2AD3" w:rsidRPr="00086C15">
        <w:rPr>
          <w:lang w:val="en-US"/>
        </w:rPr>
        <w:t>The individual result</w:t>
      </w:r>
      <w:r w:rsidR="001C7857" w:rsidRPr="00086C15">
        <w:rPr>
          <w:lang w:val="en-US"/>
        </w:rPr>
        <w:t xml:space="preserve"> produced by each Laboratory may be </w:t>
      </w:r>
      <w:r w:rsidR="001E3AAF" w:rsidRPr="00086C15">
        <w:rPr>
          <w:lang w:val="en-US"/>
        </w:rPr>
        <w:t xml:space="preserve">released </w:t>
      </w:r>
      <w:r w:rsidR="00F13388" w:rsidRPr="00086C15">
        <w:rPr>
          <w:lang w:val="en-US"/>
        </w:rPr>
        <w:t xml:space="preserve">only </w:t>
      </w:r>
      <w:r w:rsidR="006F40E5" w:rsidRPr="00086C15">
        <w:rPr>
          <w:lang w:val="en-US"/>
        </w:rPr>
        <w:t xml:space="preserve">in such a way that </w:t>
      </w:r>
      <w:r w:rsidR="001E3AAF" w:rsidRPr="00086C15">
        <w:rPr>
          <w:lang w:val="en-US"/>
        </w:rPr>
        <w:t>the anonymity of the Lab</w:t>
      </w:r>
      <w:r w:rsidR="006F40E5" w:rsidRPr="00086C15">
        <w:rPr>
          <w:lang w:val="en-US"/>
        </w:rPr>
        <w:t>oratory is preserved.</w:t>
      </w:r>
    </w:p>
    <w:p w14:paraId="3D348AED" w14:textId="77777777" w:rsidR="00975557" w:rsidRPr="00F32A60" w:rsidRDefault="00975557" w:rsidP="00C746DC">
      <w:pPr>
        <w:jc w:val="both"/>
        <w:rPr>
          <w:lang w:val="en-US"/>
        </w:rPr>
      </w:pPr>
    </w:p>
    <w:p w14:paraId="23C2840F" w14:textId="77777777" w:rsidR="00635279" w:rsidRPr="00086C15" w:rsidRDefault="00F13388" w:rsidP="00086C15">
      <w:pPr>
        <w:pStyle w:val="Paragrafoelenco"/>
        <w:numPr>
          <w:ilvl w:val="0"/>
          <w:numId w:val="31"/>
        </w:numPr>
        <w:jc w:val="both"/>
        <w:rPr>
          <w:lang w:val="en-US"/>
        </w:rPr>
      </w:pPr>
      <w:r w:rsidRPr="00086C15">
        <w:rPr>
          <w:lang w:val="en-US"/>
        </w:rPr>
        <w:t>Keeping anonymous aggregate results</w:t>
      </w:r>
      <w:r w:rsidR="00B97B5E" w:rsidRPr="00086C15">
        <w:rPr>
          <w:lang w:val="en-US"/>
        </w:rPr>
        <w:t xml:space="preserve"> (</w:t>
      </w:r>
      <w:r w:rsidRPr="00086C15">
        <w:rPr>
          <w:lang w:val="en-US"/>
        </w:rPr>
        <w:t>i.e., stat</w:t>
      </w:r>
      <w:r w:rsidR="00450976" w:rsidRPr="00086C15">
        <w:rPr>
          <w:lang w:val="en-US"/>
        </w:rPr>
        <w:t>i</w:t>
      </w:r>
      <w:r w:rsidRPr="00086C15">
        <w:rPr>
          <w:lang w:val="en-US"/>
        </w:rPr>
        <w:t>stical average, dispersion</w:t>
      </w:r>
      <w:r w:rsidR="00B97B5E" w:rsidRPr="00086C15">
        <w:rPr>
          <w:lang w:val="en-US"/>
        </w:rPr>
        <w:t>, …).</w:t>
      </w:r>
      <w:r w:rsidR="00B71D5E" w:rsidRPr="00086C15">
        <w:rPr>
          <w:lang w:val="en-US"/>
        </w:rPr>
        <w:t xml:space="preserve"> </w:t>
      </w:r>
      <w:r w:rsidR="00A426EE" w:rsidRPr="00086C15">
        <w:rPr>
          <w:lang w:val="en-US"/>
        </w:rPr>
        <w:t>The aggregate proficiency test results may be released only in such a way that the anonymity of the Laboratories that generated the results is preserved.</w:t>
      </w:r>
    </w:p>
    <w:p w14:paraId="785104BE" w14:textId="77777777" w:rsidR="00975557" w:rsidRPr="00F32A60" w:rsidRDefault="00975557" w:rsidP="00C746DC">
      <w:pPr>
        <w:jc w:val="both"/>
        <w:rPr>
          <w:lang w:val="en-US"/>
        </w:rPr>
      </w:pPr>
    </w:p>
    <w:p w14:paraId="572FF04C" w14:textId="77777777" w:rsidR="00D016D0" w:rsidRPr="00086C15" w:rsidRDefault="0045495B" w:rsidP="00086C15">
      <w:pPr>
        <w:pStyle w:val="Paragrafoelenco"/>
        <w:numPr>
          <w:ilvl w:val="0"/>
          <w:numId w:val="31"/>
        </w:numPr>
        <w:jc w:val="both"/>
        <w:rPr>
          <w:lang w:val="en-US"/>
        </w:rPr>
      </w:pPr>
      <w:r w:rsidRPr="00086C15">
        <w:rPr>
          <w:lang w:val="en-US"/>
        </w:rPr>
        <w:t>Informing accredited Laboratories about a possible request of the Accreditation Body to reveal the</w:t>
      </w:r>
      <w:r w:rsidR="00DA69FA" w:rsidRPr="00086C15">
        <w:rPr>
          <w:lang w:val="en-US"/>
        </w:rPr>
        <w:t>ir</w:t>
      </w:r>
      <w:r w:rsidRPr="00086C15">
        <w:rPr>
          <w:lang w:val="en-US"/>
        </w:rPr>
        <w:t xml:space="preserve"> </w:t>
      </w:r>
      <w:r w:rsidR="00DA69FA" w:rsidRPr="00086C15">
        <w:rPr>
          <w:lang w:val="en-US"/>
        </w:rPr>
        <w:t>proficiency test result</w:t>
      </w:r>
      <w:r w:rsidR="00635279" w:rsidRPr="00086C15">
        <w:rPr>
          <w:lang w:val="en-US"/>
        </w:rPr>
        <w:t>.</w:t>
      </w:r>
      <w:r w:rsidR="000512B7" w:rsidRPr="00086C15">
        <w:rPr>
          <w:lang w:val="en-US"/>
        </w:rPr>
        <w:t xml:space="preserve"> </w:t>
      </w:r>
      <w:r w:rsidR="00DA69FA" w:rsidRPr="00086C15">
        <w:rPr>
          <w:lang w:val="en-US"/>
        </w:rPr>
        <w:t xml:space="preserve">The proficiency test result shall be revealed to the Accreditation Body under written permission </w:t>
      </w:r>
      <w:r w:rsidR="003632B1" w:rsidRPr="00086C15">
        <w:rPr>
          <w:lang w:val="en-US"/>
        </w:rPr>
        <w:t>of the accredited test Laboratory</w:t>
      </w:r>
      <w:r w:rsidR="008A35EC" w:rsidRPr="00086C15">
        <w:rPr>
          <w:lang w:val="en-US"/>
        </w:rPr>
        <w:t>.</w:t>
      </w:r>
    </w:p>
    <w:p w14:paraId="65227670" w14:textId="77777777" w:rsidR="00462193" w:rsidRPr="00F32A60" w:rsidRDefault="00462193" w:rsidP="00462193">
      <w:pPr>
        <w:jc w:val="both"/>
        <w:rPr>
          <w:lang w:val="en-US"/>
        </w:rPr>
      </w:pPr>
    </w:p>
    <w:p w14:paraId="762696ED" w14:textId="77777777" w:rsidR="00DD00CC" w:rsidRPr="00F32A60" w:rsidRDefault="00483D36" w:rsidP="00086C15">
      <w:pPr>
        <w:numPr>
          <w:ilvl w:val="1"/>
          <w:numId w:val="1"/>
        </w:numPr>
        <w:jc w:val="both"/>
        <w:rPr>
          <w:lang w:val="en-US"/>
        </w:rPr>
      </w:pPr>
      <w:r w:rsidRPr="00F32A60">
        <w:rPr>
          <w:lang w:val="en-US"/>
        </w:rPr>
        <w:t xml:space="preserve">The </w:t>
      </w:r>
      <w:proofErr w:type="gramStart"/>
      <w:r w:rsidRPr="00F32A60">
        <w:rPr>
          <w:lang w:val="en-US"/>
        </w:rPr>
        <w:t>Coordinator</w:t>
      </w:r>
      <w:proofErr w:type="gramEnd"/>
      <w:r w:rsidRPr="00F32A60">
        <w:rPr>
          <w:lang w:val="en-US"/>
        </w:rPr>
        <w:t xml:space="preserve"> and his scientific and technical collaborators </w:t>
      </w:r>
      <w:r w:rsidR="00086C15">
        <w:rPr>
          <w:lang w:val="en-US"/>
        </w:rPr>
        <w:t>will</w:t>
      </w:r>
      <w:r w:rsidRPr="00F32A60">
        <w:rPr>
          <w:lang w:val="en-US"/>
        </w:rPr>
        <w:t xml:space="preserve"> avoid any conduct that c</w:t>
      </w:r>
      <w:r w:rsidR="003967D3" w:rsidRPr="00F32A60">
        <w:rPr>
          <w:lang w:val="en-US"/>
        </w:rPr>
        <w:t>ould</w:t>
      </w:r>
      <w:r w:rsidRPr="00F32A60">
        <w:rPr>
          <w:lang w:val="en-US"/>
        </w:rPr>
        <w:t xml:space="preserve"> cause some Laboratories to </w:t>
      </w:r>
      <w:r w:rsidR="008115EB" w:rsidRPr="00F32A60">
        <w:rPr>
          <w:lang w:val="en-US"/>
        </w:rPr>
        <w:t xml:space="preserve">take </w:t>
      </w:r>
      <w:r w:rsidRPr="00F32A60">
        <w:rPr>
          <w:lang w:val="en-US"/>
        </w:rPr>
        <w:t xml:space="preserve">advantage </w:t>
      </w:r>
      <w:r w:rsidR="008115EB" w:rsidRPr="00F32A60">
        <w:rPr>
          <w:lang w:val="en-US"/>
        </w:rPr>
        <w:t xml:space="preserve">with respect to the others </w:t>
      </w:r>
      <w:r w:rsidRPr="00F32A60">
        <w:rPr>
          <w:lang w:val="en-US"/>
        </w:rPr>
        <w:t xml:space="preserve">in the successful </w:t>
      </w:r>
      <w:r w:rsidR="00DD00CC" w:rsidRPr="00F32A60">
        <w:rPr>
          <w:lang w:val="en-US"/>
        </w:rPr>
        <w:t xml:space="preserve">participation in </w:t>
      </w:r>
      <w:r w:rsidRPr="00F139C6">
        <w:rPr>
          <w:lang w:val="en-US"/>
        </w:rPr>
        <w:t>the proficiency test.</w:t>
      </w:r>
    </w:p>
    <w:p w14:paraId="4179060C" w14:textId="77777777" w:rsidR="00DD00CC" w:rsidRPr="00F32A60" w:rsidRDefault="00DD00CC" w:rsidP="00483D36">
      <w:pPr>
        <w:jc w:val="both"/>
        <w:rPr>
          <w:lang w:val="en-US"/>
        </w:rPr>
      </w:pPr>
    </w:p>
    <w:p w14:paraId="5AE9CF40" w14:textId="77777777" w:rsidR="00483D36" w:rsidRDefault="00123C1E" w:rsidP="00086C15">
      <w:pPr>
        <w:numPr>
          <w:ilvl w:val="1"/>
          <w:numId w:val="1"/>
        </w:numPr>
        <w:jc w:val="both"/>
        <w:rPr>
          <w:lang w:val="en-US"/>
        </w:rPr>
      </w:pPr>
      <w:r w:rsidRPr="00F32A60">
        <w:rPr>
          <w:lang w:val="en-US"/>
        </w:rPr>
        <w:t xml:space="preserve">Laboratories shall avoid </w:t>
      </w:r>
      <w:r w:rsidR="00945D5E" w:rsidRPr="00F32A60">
        <w:rPr>
          <w:lang w:val="en-US"/>
        </w:rPr>
        <w:t>raising</w:t>
      </w:r>
      <w:r w:rsidRPr="00F32A60">
        <w:rPr>
          <w:lang w:val="en-US"/>
        </w:rPr>
        <w:t xml:space="preserve"> issues </w:t>
      </w:r>
      <w:r w:rsidR="00FA3AD9" w:rsidRPr="00F32A60">
        <w:rPr>
          <w:lang w:val="en-US"/>
        </w:rPr>
        <w:t>that</w:t>
      </w:r>
      <w:r w:rsidR="00452E39">
        <w:rPr>
          <w:lang w:val="en-US"/>
        </w:rPr>
        <w:t xml:space="preserve"> </w:t>
      </w:r>
      <w:r w:rsidR="00FA3AD9" w:rsidRPr="00F32A60">
        <w:rPr>
          <w:lang w:val="en-US"/>
        </w:rPr>
        <w:t xml:space="preserve">could generate a situation of disparity in the successful </w:t>
      </w:r>
      <w:r w:rsidR="00CC535F" w:rsidRPr="00F32A60">
        <w:rPr>
          <w:lang w:val="en-US"/>
        </w:rPr>
        <w:t xml:space="preserve">completion </w:t>
      </w:r>
      <w:r w:rsidR="00FA3AD9" w:rsidRPr="00F32A60">
        <w:rPr>
          <w:lang w:val="en-US"/>
        </w:rPr>
        <w:t>in the proficiency test.</w:t>
      </w:r>
    </w:p>
    <w:p w14:paraId="56C0C2BC" w14:textId="77777777" w:rsidR="00984AFA" w:rsidRPr="00F32A60" w:rsidRDefault="00984AFA" w:rsidP="00483D36">
      <w:pPr>
        <w:jc w:val="both"/>
        <w:rPr>
          <w:lang w:val="en-US"/>
        </w:rPr>
      </w:pPr>
    </w:p>
    <w:p w14:paraId="3BFB8322" w14:textId="77777777" w:rsidR="00984AFA" w:rsidRPr="00AF6FF8" w:rsidRDefault="00984AFA" w:rsidP="00B64045">
      <w:pPr>
        <w:jc w:val="center"/>
        <w:rPr>
          <w:lang w:val="en-US"/>
        </w:rPr>
        <w:sectPr w:rsidR="00984AFA" w:rsidRPr="00AF6FF8" w:rsidSect="00984AFA">
          <w:footerReference w:type="default" r:id="rId108"/>
          <w:footnotePr>
            <w:numFmt w:val="chicago"/>
            <w:numStart w:val="2"/>
          </w:footnotePr>
          <w:pgSz w:w="11906" w:h="16838"/>
          <w:pgMar w:top="1400" w:right="1200" w:bottom="1200" w:left="1200" w:header="709" w:footer="709" w:gutter="0"/>
          <w:pgNumType w:start="1"/>
          <w:cols w:space="708"/>
          <w:docGrid w:linePitch="360"/>
        </w:sectPr>
      </w:pPr>
    </w:p>
    <w:p w14:paraId="6D9347E1" w14:textId="77777777" w:rsidR="00CA1578" w:rsidRPr="00F139C6" w:rsidRDefault="00CA1578" w:rsidP="00CA1578">
      <w:pPr>
        <w:jc w:val="center"/>
        <w:rPr>
          <w:b/>
          <w:bCs/>
        </w:rPr>
      </w:pPr>
      <w:proofErr w:type="spellStart"/>
      <w:r w:rsidRPr="00F139C6">
        <w:rPr>
          <w:b/>
          <w:bCs/>
        </w:rPr>
        <w:lastRenderedPageBreak/>
        <w:t>Annex</w:t>
      </w:r>
      <w:proofErr w:type="spellEnd"/>
      <w:r w:rsidRPr="00F139C6">
        <w:rPr>
          <w:b/>
          <w:bCs/>
        </w:rPr>
        <w:t xml:space="preserve"> A</w:t>
      </w:r>
    </w:p>
    <w:p w14:paraId="46396891" w14:textId="77777777" w:rsidR="00CA1578" w:rsidRPr="00F139C6" w:rsidRDefault="00CA1578" w:rsidP="00CA1578"/>
    <w:p w14:paraId="236D56D3" w14:textId="77777777" w:rsidR="00CA1578" w:rsidRPr="00F139C6" w:rsidRDefault="00CA1578" w:rsidP="00CA1578"/>
    <w:p w14:paraId="34A88F74" w14:textId="77777777" w:rsidR="00CA1578" w:rsidRDefault="00CA1578" w:rsidP="00CA1578">
      <w:r w:rsidRPr="00F139C6">
        <w:t>Compilare inserendo i seguenti dati negli appositi campi</w:t>
      </w:r>
      <w:r>
        <w:t xml:space="preserve"> evidenziati in giallo nel testo del contratto:</w:t>
      </w:r>
    </w:p>
    <w:p w14:paraId="419434D3" w14:textId="77777777" w:rsidR="00CA1578" w:rsidRDefault="00CA1578" w:rsidP="00CA1578"/>
    <w:p w14:paraId="6DBB5AC4" w14:textId="77777777" w:rsidR="00CA1578" w:rsidRDefault="00CA1578" w:rsidP="00CA1578">
      <w:pPr>
        <w:pStyle w:val="Paragrafoelenco"/>
        <w:numPr>
          <w:ilvl w:val="0"/>
          <w:numId w:val="36"/>
        </w:numPr>
      </w:pPr>
      <w:r w:rsidRPr="00311AEC">
        <w:t>Ragione sociale</w:t>
      </w:r>
      <w:r>
        <w:t xml:space="preserve"> (1)</w:t>
      </w:r>
    </w:p>
    <w:p w14:paraId="4796026B" w14:textId="77777777" w:rsidR="00CA1578" w:rsidRDefault="00CA1578" w:rsidP="00CA1578">
      <w:pPr>
        <w:pStyle w:val="Paragrafoelenco"/>
        <w:numPr>
          <w:ilvl w:val="0"/>
          <w:numId w:val="36"/>
        </w:numPr>
      </w:pPr>
      <w:r>
        <w:t>Codice fiscale (2)</w:t>
      </w:r>
    </w:p>
    <w:p w14:paraId="60E7AE64" w14:textId="77777777" w:rsidR="00CA1578" w:rsidRDefault="00CA1578" w:rsidP="00CA1578">
      <w:pPr>
        <w:pStyle w:val="Paragrafoelenco"/>
        <w:numPr>
          <w:ilvl w:val="0"/>
          <w:numId w:val="36"/>
        </w:numPr>
      </w:pPr>
      <w:r>
        <w:t>Partita IVA (3)</w:t>
      </w:r>
    </w:p>
    <w:p w14:paraId="331A2545" w14:textId="77777777" w:rsidR="00CA1578" w:rsidRDefault="00CA1578" w:rsidP="00CA1578">
      <w:pPr>
        <w:pStyle w:val="Paragrafoelenco"/>
        <w:numPr>
          <w:ilvl w:val="0"/>
          <w:numId w:val="36"/>
        </w:numPr>
      </w:pPr>
      <w:r>
        <w:t>Indirizzo (4)</w:t>
      </w:r>
    </w:p>
    <w:p w14:paraId="0D1493F9" w14:textId="77777777" w:rsidR="00CA1578" w:rsidRDefault="00CA1578" w:rsidP="00CA1578">
      <w:pPr>
        <w:pStyle w:val="Paragrafoelenco"/>
        <w:numPr>
          <w:ilvl w:val="0"/>
          <w:numId w:val="36"/>
        </w:numPr>
      </w:pPr>
      <w:r>
        <w:t>Nome, cognome e qualifica del rappresentante (5)</w:t>
      </w:r>
    </w:p>
    <w:p w14:paraId="697D6B01" w14:textId="77777777" w:rsidR="00CA1578" w:rsidRDefault="00CA1578" w:rsidP="00CA1578">
      <w:pPr>
        <w:pStyle w:val="Paragrafoelenco"/>
        <w:numPr>
          <w:ilvl w:val="0"/>
          <w:numId w:val="36"/>
        </w:numPr>
      </w:pPr>
      <w:r>
        <w:t>Indirizzo PEC (6)</w:t>
      </w:r>
    </w:p>
    <w:p w14:paraId="0B7F045F" w14:textId="77777777" w:rsidR="00CA1578" w:rsidRDefault="00CA1578" w:rsidP="00CA1578">
      <w:pPr>
        <w:pStyle w:val="Paragrafoelenco"/>
        <w:numPr>
          <w:ilvl w:val="0"/>
          <w:numId w:val="36"/>
        </w:numPr>
      </w:pPr>
      <w:r>
        <w:t>Codice univoco (7)</w:t>
      </w:r>
    </w:p>
    <w:p w14:paraId="22D75F6B" w14:textId="77777777" w:rsidR="00CA1578" w:rsidRDefault="00CA1578" w:rsidP="00CA1578">
      <w:pPr>
        <w:pStyle w:val="Paragrafoelenco"/>
        <w:numPr>
          <w:ilvl w:val="0"/>
          <w:numId w:val="36"/>
        </w:numPr>
      </w:pPr>
      <w:r>
        <w:t>Link informativa (8)</w:t>
      </w:r>
    </w:p>
    <w:p w14:paraId="3B745A79" w14:textId="77777777" w:rsidR="00CA1578" w:rsidRDefault="00CA1578" w:rsidP="00CA1578">
      <w:pPr>
        <w:pStyle w:val="Paragrafoelenco"/>
        <w:numPr>
          <w:ilvl w:val="0"/>
          <w:numId w:val="36"/>
        </w:numPr>
      </w:pPr>
      <w:r>
        <w:t>Titolare del trattamento dati personali (9)</w:t>
      </w:r>
    </w:p>
    <w:p w14:paraId="79BF9C2F" w14:textId="77777777" w:rsidR="00CA1578" w:rsidRDefault="00CA1578" w:rsidP="00CA1578">
      <w:pPr>
        <w:pStyle w:val="Paragrafoelenco"/>
        <w:numPr>
          <w:ilvl w:val="0"/>
          <w:numId w:val="36"/>
        </w:numPr>
      </w:pPr>
      <w:r>
        <w:t>Luogo (10)</w:t>
      </w:r>
    </w:p>
    <w:p w14:paraId="46D7BB2C" w14:textId="77777777" w:rsidR="00CA1578" w:rsidRDefault="00CA1578" w:rsidP="00CA1578">
      <w:pPr>
        <w:pStyle w:val="Paragrafoelenco"/>
        <w:numPr>
          <w:ilvl w:val="0"/>
          <w:numId w:val="36"/>
        </w:numPr>
      </w:pPr>
      <w:r>
        <w:t>Data (11)</w:t>
      </w:r>
    </w:p>
    <w:p w14:paraId="5D3469D0" w14:textId="77777777" w:rsidR="00CA1578" w:rsidRDefault="00CA1578" w:rsidP="00CA1578">
      <w:pPr>
        <w:pStyle w:val="Paragrafoelenco"/>
        <w:numPr>
          <w:ilvl w:val="0"/>
          <w:numId w:val="36"/>
        </w:numPr>
      </w:pPr>
      <w:r>
        <w:t>Nome e cognome di chi firma (12)</w:t>
      </w:r>
    </w:p>
    <w:p w14:paraId="3ECC40CE" w14:textId="77777777" w:rsidR="00CA1578" w:rsidRDefault="00CA1578" w:rsidP="00CA1578"/>
    <w:p w14:paraId="3CDEFC6C" w14:textId="77777777" w:rsidR="00CA1578" w:rsidRDefault="00CA1578" w:rsidP="00CA1578">
      <w:r>
        <w:t xml:space="preserve">Verificare di aver inserito tutti i dati richiesti eliminare queste note e, possibilmente, firmare digitalmente. Spedire il contratto con PEC alla seguente PEC </w:t>
      </w:r>
      <w:hyperlink r:id="rId109" w:history="1">
        <w:r w:rsidRPr="004C497D">
          <w:rPr>
            <w:color w:val="0000FF"/>
            <w:u w:val="single"/>
          </w:rPr>
          <w:t>dinfo@pec.unifi.it</w:t>
        </w:r>
      </w:hyperlink>
    </w:p>
    <w:p w14:paraId="5186900D" w14:textId="77777777" w:rsidR="00CA1578" w:rsidRPr="004C497D" w:rsidRDefault="00CA1578" w:rsidP="00CA1578">
      <w:r>
        <w:t>_</w:t>
      </w:r>
      <w:r w:rsidRPr="004C497D">
        <w:t>____________</w:t>
      </w:r>
      <w:r>
        <w:t>_________________________</w:t>
      </w:r>
      <w:r w:rsidRPr="004C497D">
        <w:t>___________________________</w:t>
      </w:r>
    </w:p>
    <w:p w14:paraId="3251343D" w14:textId="77777777" w:rsidR="00CA1578" w:rsidRPr="004C497D" w:rsidRDefault="00CA1578" w:rsidP="00CA1578"/>
    <w:p w14:paraId="704DE91D" w14:textId="77777777" w:rsidR="00CA1578" w:rsidRPr="004C497D" w:rsidRDefault="00CA1578" w:rsidP="00CA1578">
      <w:pPr>
        <w:spacing w:line="360" w:lineRule="auto"/>
        <w:jc w:val="both"/>
        <w:rPr>
          <w:b/>
        </w:rPr>
      </w:pPr>
      <w:r w:rsidRPr="004C497D">
        <w:rPr>
          <w:b/>
          <w:bCs/>
        </w:rPr>
        <w:t>CONTRATTO TRA LA</w:t>
      </w:r>
      <w:bookmarkStart w:id="21" w:name="Ragione_sociale"/>
      <w:bookmarkEnd w:id="21"/>
      <w:r w:rsidRPr="004C497D">
        <w:rPr>
          <w:b/>
          <w:bCs/>
        </w:rPr>
        <w:t xml:space="preserve"> </w:t>
      </w:r>
      <w:proofErr w:type="gramStart"/>
      <w:r w:rsidRPr="0029765E">
        <w:rPr>
          <w:b/>
          <w:bCs/>
          <w:highlight w:val="yellow"/>
        </w:rPr>
        <w:t>…(</w:t>
      </w:r>
      <w:proofErr w:type="gramEnd"/>
      <w:r w:rsidRPr="0029765E">
        <w:rPr>
          <w:b/>
          <w:bCs/>
          <w:highlight w:val="yellow"/>
        </w:rPr>
        <w:t>1)…</w:t>
      </w:r>
      <w:r w:rsidRPr="004C497D">
        <w:rPr>
          <w:i/>
          <w:iCs/>
        </w:rPr>
        <w:t xml:space="preserve"> </w:t>
      </w:r>
      <w:r w:rsidRPr="004C497D">
        <w:rPr>
          <w:b/>
        </w:rPr>
        <w:t>E IL DIPARTIMENTO DI INGENERIA DELL’INFORMAZIONE DELL’UNIVERSITA’ DI FIRENZE PER L’EFFETTUAZIONE DELLA SEGUENTE PRESTAZIONE:</w:t>
      </w:r>
    </w:p>
    <w:p w14:paraId="77F4FF62" w14:textId="18ECCB1E" w:rsidR="00CA1578" w:rsidRPr="004C497D" w:rsidRDefault="00CA1578" w:rsidP="00CA1578">
      <w:pPr>
        <w:spacing w:line="360" w:lineRule="auto"/>
        <w:jc w:val="both"/>
        <w:rPr>
          <w:b/>
        </w:rPr>
      </w:pPr>
      <w:r w:rsidRPr="004C497D">
        <w:rPr>
          <w:b/>
        </w:rPr>
        <w:t xml:space="preserve">“Prova valutativa di misure di </w:t>
      </w:r>
      <w:r w:rsidR="006743F9">
        <w:rPr>
          <w:b/>
        </w:rPr>
        <w:t xml:space="preserve">armoniche di corrente </w:t>
      </w:r>
      <w:r w:rsidRPr="004C497D">
        <w:rPr>
          <w:b/>
        </w:rPr>
        <w:t xml:space="preserve">nell’intervallo di frequenza </w:t>
      </w:r>
      <w:r>
        <w:rPr>
          <w:b/>
        </w:rPr>
        <w:t>50</w:t>
      </w:r>
      <w:r w:rsidR="006743F9">
        <w:rPr>
          <w:b/>
        </w:rPr>
        <w:t> </w:t>
      </w:r>
      <w:r>
        <w:rPr>
          <w:b/>
        </w:rPr>
        <w:t>Hz</w:t>
      </w:r>
      <w:r w:rsidRPr="004C497D">
        <w:rPr>
          <w:b/>
        </w:rPr>
        <w:t>-</w:t>
      </w:r>
      <w:r w:rsidR="006743F9">
        <w:rPr>
          <w:b/>
        </w:rPr>
        <w:t>2</w:t>
      </w:r>
      <w:r w:rsidRPr="004C497D">
        <w:rPr>
          <w:b/>
        </w:rPr>
        <w:t>000</w:t>
      </w:r>
      <w:r w:rsidR="006743F9">
        <w:rPr>
          <w:b/>
        </w:rPr>
        <w:t> </w:t>
      </w:r>
      <w:r w:rsidRPr="004C497D">
        <w:rPr>
          <w:b/>
        </w:rPr>
        <w:t>Hz”</w:t>
      </w:r>
    </w:p>
    <w:p w14:paraId="0CF64A91" w14:textId="77777777" w:rsidR="00CA1578" w:rsidRPr="00E966F1" w:rsidRDefault="00CA1578" w:rsidP="00CA1578">
      <w:pPr>
        <w:spacing w:line="360" w:lineRule="auto"/>
        <w:jc w:val="both"/>
      </w:pPr>
      <w:r w:rsidRPr="00E966F1">
        <w:t>(Art. 3/C del Regolamento sullo svolgimento di attività di ricerca o didattica commissionate da soggetti pubblici e privati emanato con D.R. 451/2018, Prot. 63016 del 16/04/2018)</w:t>
      </w:r>
    </w:p>
    <w:p w14:paraId="5F9748CF" w14:textId="77777777" w:rsidR="00CA1578" w:rsidRPr="00E966F1" w:rsidRDefault="00CA1578" w:rsidP="00CA1578">
      <w:pPr>
        <w:autoSpaceDE w:val="0"/>
        <w:autoSpaceDN w:val="0"/>
        <w:spacing w:line="360" w:lineRule="auto"/>
        <w:jc w:val="center"/>
        <w:outlineLvl w:val="2"/>
        <w:rPr>
          <w:b/>
        </w:rPr>
      </w:pPr>
      <w:r w:rsidRPr="00E966F1">
        <w:rPr>
          <w:b/>
        </w:rPr>
        <w:t>Tra</w:t>
      </w:r>
    </w:p>
    <w:p w14:paraId="49D10683" w14:textId="77777777" w:rsidR="00CA1578" w:rsidRPr="00E966F1" w:rsidRDefault="00CA1578" w:rsidP="00CA1578">
      <w:pPr>
        <w:spacing w:line="360" w:lineRule="auto"/>
        <w:jc w:val="both"/>
        <w:rPr>
          <w:i/>
          <w:iCs/>
        </w:rPr>
      </w:pPr>
      <w:proofErr w:type="gramStart"/>
      <w:r w:rsidRPr="0029765E">
        <w:rPr>
          <w:highlight w:val="yellow"/>
        </w:rPr>
        <w:t>…(</w:t>
      </w:r>
      <w:proofErr w:type="gramEnd"/>
      <w:r w:rsidRPr="0029765E">
        <w:rPr>
          <w:highlight w:val="yellow"/>
        </w:rPr>
        <w:t>1)…</w:t>
      </w:r>
      <w:r>
        <w:t xml:space="preserve"> </w:t>
      </w:r>
      <w:r w:rsidRPr="00E966F1">
        <w:t xml:space="preserve">c.f. </w:t>
      </w:r>
      <w:r w:rsidRPr="0029765E">
        <w:rPr>
          <w:highlight w:val="yellow"/>
        </w:rPr>
        <w:t>…(2)…</w:t>
      </w:r>
      <w:r>
        <w:t xml:space="preserve"> </w:t>
      </w:r>
      <w:r w:rsidRPr="00E966F1">
        <w:t xml:space="preserve">P.I. </w:t>
      </w:r>
      <w:r w:rsidRPr="0029765E">
        <w:rPr>
          <w:highlight w:val="yellow"/>
        </w:rPr>
        <w:t>…(3)…</w:t>
      </w:r>
      <w:r>
        <w:t xml:space="preserve"> </w:t>
      </w:r>
      <w:r w:rsidRPr="00E966F1">
        <w:t xml:space="preserve">con sede in </w:t>
      </w:r>
      <w:r w:rsidRPr="0029765E">
        <w:rPr>
          <w:highlight w:val="yellow"/>
        </w:rPr>
        <w:t>…(4)…</w:t>
      </w:r>
      <w:r>
        <w:t xml:space="preserve"> </w:t>
      </w:r>
      <w:r w:rsidRPr="00E966F1">
        <w:t xml:space="preserve">in seguito indicata/o “Committente”, rappresentato da </w:t>
      </w:r>
      <w:r w:rsidRPr="0029765E">
        <w:rPr>
          <w:highlight w:val="yellow"/>
        </w:rPr>
        <w:t>…(5)…</w:t>
      </w:r>
    </w:p>
    <w:p w14:paraId="72F3BD35" w14:textId="77777777" w:rsidR="00CA1578" w:rsidRPr="00E966F1" w:rsidRDefault="00CA1578" w:rsidP="00CA1578">
      <w:pPr>
        <w:autoSpaceDE w:val="0"/>
        <w:autoSpaceDN w:val="0"/>
        <w:spacing w:line="360" w:lineRule="auto"/>
        <w:jc w:val="center"/>
        <w:outlineLvl w:val="2"/>
        <w:rPr>
          <w:b/>
        </w:rPr>
      </w:pPr>
      <w:r w:rsidRPr="00E966F1">
        <w:rPr>
          <w:b/>
        </w:rPr>
        <w:t>e</w:t>
      </w:r>
    </w:p>
    <w:p w14:paraId="0BAE907F" w14:textId="77777777" w:rsidR="00CA1578" w:rsidRPr="00E966F1" w:rsidRDefault="00CA1578" w:rsidP="00CA1578">
      <w:pPr>
        <w:spacing w:line="360" w:lineRule="auto"/>
        <w:jc w:val="both"/>
        <w:rPr>
          <w:i/>
          <w:iCs/>
        </w:rPr>
      </w:pPr>
      <w:r w:rsidRPr="00E966F1">
        <w:t xml:space="preserve">il Dipartimento di Ingegneria dell’Informazione dell’Università di Firenze, c.f. e P.I. </w:t>
      </w:r>
      <w:smartTag w:uri="urn:schemas-microsoft-com:office:smarttags" w:element="metricconverter">
        <w:smartTagPr>
          <w:attr w:name="ProductID" w:val="01279680480, in"/>
        </w:smartTagPr>
        <w:r w:rsidRPr="00E966F1">
          <w:t>01279680480, in</w:t>
        </w:r>
      </w:smartTag>
      <w:r w:rsidRPr="00E966F1">
        <w:t xml:space="preserve"> seguito indicato “Unità Amministrativa”, rappresentato dal Prof. Enrico Vicario in qualità di Direttore autorizzato a firmare il presente atto ai sensi dell’art. 36, comma 6 del Regolamento di Amministrazione, Finanza e Contabilità dell’Ateneo Fiorentino.</w:t>
      </w:r>
    </w:p>
    <w:p w14:paraId="42E9FD87" w14:textId="77777777" w:rsidR="00CA1578" w:rsidRPr="00E966F1" w:rsidRDefault="00CA1578" w:rsidP="00CA1578">
      <w:pPr>
        <w:autoSpaceDE w:val="0"/>
        <w:autoSpaceDN w:val="0"/>
        <w:spacing w:line="360" w:lineRule="auto"/>
        <w:jc w:val="center"/>
        <w:outlineLvl w:val="2"/>
        <w:rPr>
          <w:b/>
        </w:rPr>
      </w:pPr>
      <w:r w:rsidRPr="00E966F1">
        <w:rPr>
          <w:b/>
        </w:rPr>
        <w:t>PREMESSA</w:t>
      </w:r>
    </w:p>
    <w:p w14:paraId="25AFF006" w14:textId="77777777" w:rsidR="00CA1578" w:rsidRPr="00E966F1" w:rsidRDefault="00CA1578" w:rsidP="00CA1578">
      <w:pPr>
        <w:autoSpaceDE w:val="0"/>
        <w:autoSpaceDN w:val="0"/>
        <w:spacing w:line="360" w:lineRule="auto"/>
        <w:jc w:val="both"/>
        <w:outlineLvl w:val="2"/>
        <w:rPr>
          <w:bCs/>
          <w:iCs/>
        </w:rPr>
      </w:pPr>
      <w:r w:rsidRPr="00E966F1">
        <w:rPr>
          <w:bCs/>
          <w:iCs/>
        </w:rPr>
        <w:t xml:space="preserve">DINFO ha le capacità per fornire servizi di circuito </w:t>
      </w:r>
      <w:proofErr w:type="spellStart"/>
      <w:r w:rsidRPr="00E966F1">
        <w:rPr>
          <w:bCs/>
          <w:iCs/>
        </w:rPr>
        <w:t>interlaboratorio</w:t>
      </w:r>
      <w:proofErr w:type="spellEnd"/>
      <w:r w:rsidRPr="00E966F1">
        <w:rPr>
          <w:bCs/>
          <w:iCs/>
        </w:rPr>
        <w:t xml:space="preserve"> ai Laboratori operanti nel settore delle prove di Compatibilità Elettromagnetica e il Committente intende dare evidenza della propria competenza tecnica attraverso la partecipazione a circuiti </w:t>
      </w:r>
      <w:proofErr w:type="spellStart"/>
      <w:r w:rsidRPr="00E966F1">
        <w:rPr>
          <w:bCs/>
          <w:iCs/>
        </w:rPr>
        <w:t>interlaboratorio</w:t>
      </w:r>
      <w:proofErr w:type="spellEnd"/>
      <w:r w:rsidRPr="00E966F1">
        <w:rPr>
          <w:bCs/>
          <w:iCs/>
        </w:rPr>
        <w:t>.</w:t>
      </w:r>
    </w:p>
    <w:p w14:paraId="6997D0B2" w14:textId="77777777" w:rsidR="00CA1578" w:rsidRPr="00E966F1" w:rsidRDefault="00CA1578" w:rsidP="00CA1578">
      <w:pPr>
        <w:keepLines/>
        <w:autoSpaceDE w:val="0"/>
        <w:autoSpaceDN w:val="0"/>
        <w:spacing w:line="360" w:lineRule="auto"/>
        <w:jc w:val="center"/>
        <w:outlineLvl w:val="2"/>
        <w:rPr>
          <w:b/>
        </w:rPr>
      </w:pPr>
      <w:r w:rsidRPr="00E966F1">
        <w:rPr>
          <w:b/>
        </w:rPr>
        <w:lastRenderedPageBreak/>
        <w:t>SI CONVIENE E SI STIPULA QUANTO SEGUE</w:t>
      </w:r>
    </w:p>
    <w:p w14:paraId="002E378D" w14:textId="77777777" w:rsidR="00CA1578" w:rsidRPr="00E966F1" w:rsidRDefault="00CA1578" w:rsidP="00CA1578">
      <w:pPr>
        <w:keepLines/>
        <w:spacing w:line="360" w:lineRule="auto"/>
        <w:jc w:val="center"/>
        <w:rPr>
          <w:b/>
          <w:bCs/>
        </w:rPr>
      </w:pPr>
      <w:r w:rsidRPr="00E966F1">
        <w:rPr>
          <w:b/>
          <w:bCs/>
        </w:rPr>
        <w:t>Art. 1</w:t>
      </w:r>
    </w:p>
    <w:p w14:paraId="0815CB82" w14:textId="77777777" w:rsidR="00CA1578" w:rsidRPr="00E966F1" w:rsidRDefault="00CA1578" w:rsidP="00CA1578">
      <w:pPr>
        <w:keepLines/>
        <w:spacing w:line="360" w:lineRule="auto"/>
        <w:jc w:val="center"/>
        <w:rPr>
          <w:b/>
          <w:bCs/>
        </w:rPr>
      </w:pPr>
      <w:r w:rsidRPr="00E966F1">
        <w:rPr>
          <w:b/>
          <w:bCs/>
        </w:rPr>
        <w:t>Oggetto del contratto</w:t>
      </w:r>
    </w:p>
    <w:p w14:paraId="472CDEF1" w14:textId="77777777" w:rsidR="00CA1578" w:rsidRPr="00E966F1" w:rsidRDefault="00CA1578" w:rsidP="00CA1578">
      <w:pPr>
        <w:keepLines/>
        <w:spacing w:line="360" w:lineRule="auto"/>
        <w:jc w:val="both"/>
      </w:pPr>
      <w:r w:rsidRPr="00E966F1">
        <w:t>L’Unità Amministrativa effettuerà la seguente prestazione:</w:t>
      </w:r>
    </w:p>
    <w:p w14:paraId="1F71ABEB" w14:textId="02A2E8BD" w:rsidR="00CA1578" w:rsidRPr="00E966F1" w:rsidRDefault="00CA1578" w:rsidP="00CA1578">
      <w:pPr>
        <w:spacing w:line="360" w:lineRule="auto"/>
        <w:jc w:val="both"/>
      </w:pPr>
      <w:r w:rsidRPr="00E966F1">
        <w:t>“</w:t>
      </w:r>
      <w:r w:rsidR="006743F9" w:rsidRPr="006743F9">
        <w:t>Prova valutativa di misure di armoniche di corrente nell’intervallo di frequenza 50 Hz-2000 Hz</w:t>
      </w:r>
      <w:r w:rsidRPr="00E966F1">
        <w:t xml:space="preserve">”, voce di tariffa “Partecipazione a circuito </w:t>
      </w:r>
      <w:proofErr w:type="spellStart"/>
      <w:r w:rsidRPr="00E966F1">
        <w:t>interlaboratorio</w:t>
      </w:r>
      <w:proofErr w:type="spellEnd"/>
      <w:r w:rsidRPr="00E966F1">
        <w:t xml:space="preserve"> tipo</w:t>
      </w:r>
      <w:r>
        <w:t xml:space="preserve"> G” </w:t>
      </w:r>
      <w:r w:rsidRPr="00E966F1">
        <w:t xml:space="preserve">approvata dal Consiglio dell’Unità Amministrativa in data </w:t>
      </w:r>
      <w:r>
        <w:t>30</w:t>
      </w:r>
      <w:r w:rsidRPr="00E966F1">
        <w:t xml:space="preserve"> </w:t>
      </w:r>
      <w:proofErr w:type="gramStart"/>
      <w:r>
        <w:t>Gennaio</w:t>
      </w:r>
      <w:proofErr w:type="gramEnd"/>
      <w:r w:rsidRPr="00E966F1">
        <w:t xml:space="preserve"> 201</w:t>
      </w:r>
      <w:r>
        <w:t>9</w:t>
      </w:r>
      <w:r w:rsidRPr="00E966F1">
        <w:t>.</w:t>
      </w:r>
    </w:p>
    <w:p w14:paraId="66DD21E6" w14:textId="77777777" w:rsidR="00CA1578" w:rsidRPr="00E966F1" w:rsidRDefault="00CA1578" w:rsidP="00CA1578">
      <w:pPr>
        <w:keepLines/>
        <w:spacing w:line="360" w:lineRule="auto"/>
        <w:jc w:val="center"/>
        <w:rPr>
          <w:b/>
          <w:bCs/>
        </w:rPr>
      </w:pPr>
      <w:r w:rsidRPr="00E966F1">
        <w:rPr>
          <w:b/>
          <w:bCs/>
        </w:rPr>
        <w:t>Art. 2</w:t>
      </w:r>
    </w:p>
    <w:p w14:paraId="4C6A51FD" w14:textId="77777777" w:rsidR="00CA1578" w:rsidRPr="00E966F1" w:rsidRDefault="00CA1578" w:rsidP="00CA1578">
      <w:pPr>
        <w:keepLines/>
        <w:spacing w:line="360" w:lineRule="auto"/>
        <w:jc w:val="center"/>
        <w:rPr>
          <w:b/>
          <w:bCs/>
        </w:rPr>
      </w:pPr>
      <w:r w:rsidRPr="00E966F1">
        <w:rPr>
          <w:b/>
          <w:bCs/>
        </w:rPr>
        <w:t>Responsabile dell’attività</w:t>
      </w:r>
    </w:p>
    <w:p w14:paraId="25D84428" w14:textId="6312FB60" w:rsidR="00CA1578" w:rsidRPr="00E966F1" w:rsidRDefault="00CA1578" w:rsidP="00893B05">
      <w:pPr>
        <w:keepLines/>
        <w:spacing w:line="360" w:lineRule="auto"/>
        <w:jc w:val="both"/>
      </w:pPr>
      <w:r w:rsidRPr="00E966F1">
        <w:t>Responsabile dello svolgimento della prestazione è il Prof. Carlo Carobbi. La prestazione sarà eseguita nei locali dell’Unità Amministrativa con le modalità definite nel documento tecnico dal titolo “</w:t>
      </w:r>
      <w:r w:rsidR="00893B05">
        <w:t xml:space="preserve">Proficiency test </w:t>
      </w:r>
      <w:proofErr w:type="spellStart"/>
      <w:r w:rsidR="00893B05">
        <w:t>through</w:t>
      </w:r>
      <w:proofErr w:type="spellEnd"/>
      <w:r w:rsidR="00893B05">
        <w:t xml:space="preserve"> </w:t>
      </w:r>
      <w:proofErr w:type="spellStart"/>
      <w:r w:rsidR="00893B05">
        <w:t>interlaboratory</w:t>
      </w:r>
      <w:proofErr w:type="spellEnd"/>
      <w:r w:rsidR="00893B05">
        <w:t xml:space="preserve"> </w:t>
      </w:r>
      <w:proofErr w:type="spellStart"/>
      <w:r w:rsidR="00893B05">
        <w:t>comparison</w:t>
      </w:r>
      <w:proofErr w:type="spellEnd"/>
      <w:r w:rsidR="00893B05">
        <w:t xml:space="preserve"> – </w:t>
      </w:r>
      <w:proofErr w:type="spellStart"/>
      <w:r w:rsidR="00893B05" w:rsidRPr="00893B05">
        <w:t>Emission</w:t>
      </w:r>
      <w:proofErr w:type="spellEnd"/>
      <w:r w:rsidR="00893B05" w:rsidRPr="00893B05">
        <w:t xml:space="preserve"> of </w:t>
      </w:r>
      <w:proofErr w:type="spellStart"/>
      <w:r w:rsidR="00893B05" w:rsidRPr="00893B05">
        <w:t>harmonic</w:t>
      </w:r>
      <w:proofErr w:type="spellEnd"/>
      <w:r w:rsidR="00893B05" w:rsidRPr="00893B05">
        <w:t xml:space="preserve"> </w:t>
      </w:r>
      <w:proofErr w:type="spellStart"/>
      <w:r w:rsidR="00893B05" w:rsidRPr="00893B05">
        <w:t>currents</w:t>
      </w:r>
      <w:proofErr w:type="spellEnd"/>
      <w:r w:rsidR="00893B05" w:rsidRPr="00893B05">
        <w:t xml:space="preserve"> in the 50 Hz to 2000 Hz frequency range</w:t>
      </w:r>
      <w:r w:rsidR="00893B05">
        <w:t xml:space="preserve"> – </w:t>
      </w:r>
      <w:proofErr w:type="spellStart"/>
      <w:r w:rsidR="00893B05">
        <w:t>Scheme</w:t>
      </w:r>
      <w:proofErr w:type="spellEnd"/>
      <w:r w:rsidR="00893B05">
        <w:t xml:space="preserve"> of the proficiency test PTC(HARM-CUR-50-2000-II)</w:t>
      </w:r>
      <w:r w:rsidRPr="00E966F1">
        <w:t>” (in seguito Allegato Tecnico) che accompagna il presente atto e ne costituisce parte integrante.</w:t>
      </w:r>
    </w:p>
    <w:p w14:paraId="74BB85EC" w14:textId="77777777" w:rsidR="00CA1578" w:rsidRPr="00484A85" w:rsidRDefault="00CA1578" w:rsidP="00CA1578">
      <w:pPr>
        <w:keepLines/>
        <w:spacing w:line="360" w:lineRule="auto"/>
        <w:jc w:val="center"/>
        <w:rPr>
          <w:b/>
          <w:bCs/>
          <w:color w:val="000000" w:themeColor="text1"/>
        </w:rPr>
      </w:pPr>
      <w:r w:rsidRPr="00484A85">
        <w:rPr>
          <w:b/>
          <w:bCs/>
          <w:color w:val="000000" w:themeColor="text1"/>
        </w:rPr>
        <w:t>Art. 3</w:t>
      </w:r>
    </w:p>
    <w:p w14:paraId="590DB54E" w14:textId="77777777" w:rsidR="00CA1578" w:rsidRPr="00484A85" w:rsidRDefault="00CA1578" w:rsidP="00CA1578">
      <w:pPr>
        <w:keepLines/>
        <w:spacing w:line="360" w:lineRule="auto"/>
        <w:jc w:val="center"/>
        <w:rPr>
          <w:b/>
          <w:bCs/>
          <w:color w:val="000000" w:themeColor="text1"/>
        </w:rPr>
      </w:pPr>
      <w:r w:rsidRPr="00484A85">
        <w:rPr>
          <w:b/>
          <w:bCs/>
          <w:color w:val="000000" w:themeColor="text1"/>
        </w:rPr>
        <w:t>Pagamenti</w:t>
      </w:r>
    </w:p>
    <w:p w14:paraId="7DF153DD" w14:textId="77777777" w:rsidR="00CA1578" w:rsidRPr="00484A85" w:rsidRDefault="00CA1578" w:rsidP="00CA1578">
      <w:pPr>
        <w:keepLines/>
        <w:autoSpaceDE w:val="0"/>
        <w:autoSpaceDN w:val="0"/>
        <w:spacing w:line="360" w:lineRule="auto"/>
        <w:jc w:val="both"/>
        <w:outlineLvl w:val="2"/>
        <w:rPr>
          <w:bCs/>
          <w:color w:val="000000" w:themeColor="text1"/>
        </w:rPr>
      </w:pPr>
      <w:r w:rsidRPr="00484A85">
        <w:rPr>
          <w:bCs/>
          <w:color w:val="000000" w:themeColor="text1"/>
        </w:rPr>
        <w:t xml:space="preserve">Per la realizzazione della prestazione il Committente corrisponderà all'Università la somma di € 2000 oltre IVA (oppure indicare il titolo di inapplicabilità dell’IVA). </w:t>
      </w:r>
    </w:p>
    <w:p w14:paraId="2E2B4005" w14:textId="77777777" w:rsidR="00CA1578" w:rsidRPr="00781C99" w:rsidRDefault="00CA1578" w:rsidP="00CA1578">
      <w:pPr>
        <w:spacing w:line="360" w:lineRule="auto"/>
        <w:jc w:val="both"/>
      </w:pPr>
      <w:r w:rsidRPr="00781C99">
        <w:t>Il pagamento verrà effettuato dal Committente:</w:t>
      </w:r>
    </w:p>
    <w:p w14:paraId="4C43C7AC" w14:textId="77777777" w:rsidR="00CA1578" w:rsidRPr="00781C99" w:rsidRDefault="00CA1578" w:rsidP="00CA1578">
      <w:pPr>
        <w:pStyle w:val="Paragrafoelenco"/>
        <w:numPr>
          <w:ilvl w:val="0"/>
          <w:numId w:val="34"/>
        </w:numPr>
        <w:spacing w:line="360" w:lineRule="auto"/>
        <w:jc w:val="both"/>
      </w:pPr>
      <w:r w:rsidRPr="00781C99">
        <w:t>entro 30 giorni dal ricevimento di fattura</w:t>
      </w:r>
      <w:r>
        <w:t xml:space="preserve"> elettronica</w:t>
      </w:r>
      <w:r w:rsidRPr="00781C99">
        <w:t xml:space="preserve">; </w:t>
      </w:r>
      <w:r>
        <w:t xml:space="preserve">la </w:t>
      </w:r>
      <w:r w:rsidRPr="00781C99">
        <w:t xml:space="preserve">fattura </w:t>
      </w:r>
      <w:r>
        <w:t xml:space="preserve">elettronica </w:t>
      </w:r>
      <w:r w:rsidRPr="00781C99">
        <w:t>sar</w:t>
      </w:r>
      <w:r>
        <w:t>à</w:t>
      </w:r>
      <w:r w:rsidRPr="00781C99">
        <w:t xml:space="preserve"> trasmess</w:t>
      </w:r>
      <w:r>
        <w:t>a</w:t>
      </w:r>
      <w:r w:rsidRPr="00781C99">
        <w:t xml:space="preserve"> all’indirizzo </w:t>
      </w:r>
      <w:r>
        <w:t>PEC</w:t>
      </w:r>
      <w:r w:rsidRPr="00781C99">
        <w:t xml:space="preserve"> </w:t>
      </w:r>
      <w:proofErr w:type="gramStart"/>
      <w:r w:rsidRPr="0029765E">
        <w:rPr>
          <w:highlight w:val="yellow"/>
        </w:rPr>
        <w:t>…(</w:t>
      </w:r>
      <w:proofErr w:type="gramEnd"/>
      <w:r w:rsidRPr="0029765E">
        <w:rPr>
          <w:highlight w:val="yellow"/>
        </w:rPr>
        <w:t>6)…</w:t>
      </w:r>
      <w:r w:rsidRPr="00781C99">
        <w:t xml:space="preserve"> e codice destinatario (codice univoco) </w:t>
      </w:r>
      <w:r w:rsidRPr="0029765E">
        <w:rPr>
          <w:highlight w:val="yellow"/>
        </w:rPr>
        <w:t>…(7)…</w:t>
      </w:r>
    </w:p>
    <w:p w14:paraId="5F4FF2BD" w14:textId="77777777" w:rsidR="00CA1578" w:rsidRPr="00484A85" w:rsidRDefault="00CA1578" w:rsidP="00CA1578">
      <w:pPr>
        <w:pStyle w:val="Paragrafoelenco"/>
        <w:numPr>
          <w:ilvl w:val="0"/>
          <w:numId w:val="34"/>
        </w:numPr>
        <w:spacing w:line="360" w:lineRule="auto"/>
        <w:jc w:val="both"/>
        <w:rPr>
          <w:color w:val="000000" w:themeColor="text1"/>
        </w:rPr>
      </w:pPr>
      <w:r w:rsidRPr="008A5D76">
        <w:rPr>
          <w:color w:val="000000" w:themeColor="text1"/>
        </w:rPr>
        <w:t xml:space="preserve">in conformità a quanto previsto dal Decreto Semplificazioni (DL n. 76 del 16/07/2020) esclusivamente attraverso l’utilizzo del Sistema </w:t>
      </w:r>
      <w:proofErr w:type="spellStart"/>
      <w:r w:rsidRPr="008A5D76">
        <w:rPr>
          <w:color w:val="000000" w:themeColor="text1"/>
        </w:rPr>
        <w:t>pagoPA</w:t>
      </w:r>
      <w:proofErr w:type="spellEnd"/>
      <w:r w:rsidRPr="008A5D76">
        <w:rPr>
          <w:color w:val="000000" w:themeColor="text1"/>
        </w:rPr>
        <w:t>. Ogni pagamento sarà identificato univocamente dal codice IUV (Identificativo Univoco di Versamento), generato in sede di creazione della fattura e notificato al Committente tramite un Avviso di Pagamento contenente anche il Codice Avviso di Pagamento, il Codice QR e il Codice Interbancario (circuito CBILL: AAB1Y) che consentono di effettuare il pagamento – con le seguenti modalità</w:t>
      </w:r>
      <w:r w:rsidRPr="00484A85">
        <w:rPr>
          <w:color w:val="000000" w:themeColor="text1"/>
        </w:rPr>
        <w:t xml:space="preserve">: </w:t>
      </w:r>
    </w:p>
    <w:p w14:paraId="19203406" w14:textId="77777777" w:rsidR="00CA1578" w:rsidRPr="00484A85" w:rsidRDefault="00CA1578" w:rsidP="00CA1578">
      <w:pPr>
        <w:pStyle w:val="Paragrafoelenco"/>
        <w:numPr>
          <w:ilvl w:val="0"/>
          <w:numId w:val="34"/>
        </w:numPr>
        <w:spacing w:line="360" w:lineRule="auto"/>
        <w:jc w:val="both"/>
        <w:rPr>
          <w:color w:val="000000" w:themeColor="text1"/>
        </w:rPr>
      </w:pPr>
      <w:r w:rsidRPr="00484A85">
        <w:rPr>
          <w:color w:val="000000" w:themeColor="text1"/>
        </w:rPr>
        <w:t>in un’unica soluzione alla stipula del presente atto.</w:t>
      </w:r>
    </w:p>
    <w:p w14:paraId="03788B39" w14:textId="77777777" w:rsidR="00CA1578" w:rsidRPr="00E966F1" w:rsidRDefault="00CA1578" w:rsidP="00CA1578">
      <w:pPr>
        <w:keepLines/>
        <w:spacing w:line="360" w:lineRule="auto"/>
        <w:jc w:val="center"/>
        <w:rPr>
          <w:b/>
          <w:bCs/>
        </w:rPr>
      </w:pPr>
      <w:r w:rsidRPr="00E966F1">
        <w:rPr>
          <w:b/>
          <w:bCs/>
        </w:rPr>
        <w:t>Art. 4</w:t>
      </w:r>
    </w:p>
    <w:p w14:paraId="4281B04C" w14:textId="77777777" w:rsidR="00CA1578" w:rsidRPr="00E966F1" w:rsidRDefault="00CA1578" w:rsidP="00CA1578">
      <w:pPr>
        <w:keepLines/>
        <w:spacing w:line="360" w:lineRule="auto"/>
        <w:jc w:val="center"/>
        <w:rPr>
          <w:b/>
          <w:bCs/>
        </w:rPr>
      </w:pPr>
      <w:r w:rsidRPr="00E966F1">
        <w:rPr>
          <w:b/>
          <w:bCs/>
        </w:rPr>
        <w:t>Risultati e proprietà intellettuale</w:t>
      </w:r>
    </w:p>
    <w:p w14:paraId="04551BFE" w14:textId="77777777" w:rsidR="00CA1578" w:rsidRPr="00E966F1" w:rsidRDefault="00CA1578" w:rsidP="00CA1578">
      <w:pPr>
        <w:keepLines/>
        <w:spacing w:line="360" w:lineRule="auto"/>
        <w:jc w:val="both"/>
      </w:pPr>
      <w:r w:rsidRPr="00E966F1">
        <w:t>La conoscenza pregressa di ciascuna parte è e rimane di proprietà della stessa parte.</w:t>
      </w:r>
    </w:p>
    <w:p w14:paraId="501FA495" w14:textId="77777777" w:rsidR="00CA1578" w:rsidRPr="00E966F1" w:rsidRDefault="00CA1578" w:rsidP="00CA1578">
      <w:pPr>
        <w:spacing w:line="360" w:lineRule="auto"/>
        <w:jc w:val="both"/>
      </w:pPr>
      <w:r w:rsidRPr="00E966F1">
        <w:t>L'Università di Firenze si riserva i diritti di proprietà intellettuale relativi ai servizi erogati nell’ambito del presente accordo.</w:t>
      </w:r>
    </w:p>
    <w:p w14:paraId="68F9C2A4" w14:textId="77777777" w:rsidR="00CA1578" w:rsidRPr="00E966F1" w:rsidRDefault="00CA1578" w:rsidP="00CA1578">
      <w:pPr>
        <w:spacing w:line="360" w:lineRule="auto"/>
        <w:jc w:val="both"/>
      </w:pPr>
      <w:r w:rsidRPr="00E966F1">
        <w:lastRenderedPageBreak/>
        <w:t>Le parti concordano che, in base alla natura del servizio, non si prevede che possano derivare da questa attività invenzioni brevettabili.</w:t>
      </w:r>
    </w:p>
    <w:p w14:paraId="50ACF79A" w14:textId="77777777" w:rsidR="00CA1578" w:rsidRPr="00E966F1" w:rsidRDefault="00CA1578" w:rsidP="00CA1578">
      <w:pPr>
        <w:spacing w:line="360" w:lineRule="auto"/>
        <w:jc w:val="both"/>
      </w:pPr>
      <w:r w:rsidRPr="00E966F1">
        <w:t>Gli eventuali risultati della ricerca condivisa saranno pubblicati dopo che tutte le parti si saranno accordate sui termini e le condizioni della pubblicazione medesima.</w:t>
      </w:r>
    </w:p>
    <w:p w14:paraId="16A3A99D" w14:textId="77777777" w:rsidR="00CA1578" w:rsidRPr="00E966F1" w:rsidRDefault="00CA1578" w:rsidP="00CA1578">
      <w:pPr>
        <w:keepLines/>
        <w:spacing w:line="360" w:lineRule="auto"/>
        <w:jc w:val="center"/>
        <w:rPr>
          <w:b/>
          <w:bCs/>
        </w:rPr>
      </w:pPr>
      <w:r w:rsidRPr="00E966F1">
        <w:rPr>
          <w:b/>
          <w:bCs/>
        </w:rPr>
        <w:t>Art. 5</w:t>
      </w:r>
    </w:p>
    <w:p w14:paraId="1FAE9745" w14:textId="77777777" w:rsidR="00CA1578" w:rsidRPr="00E966F1" w:rsidRDefault="00CA1578" w:rsidP="00CA1578">
      <w:pPr>
        <w:keepLines/>
        <w:spacing w:line="360" w:lineRule="auto"/>
        <w:jc w:val="center"/>
        <w:rPr>
          <w:b/>
          <w:bCs/>
        </w:rPr>
      </w:pPr>
      <w:r w:rsidRPr="00E966F1">
        <w:rPr>
          <w:b/>
          <w:bCs/>
        </w:rPr>
        <w:t>Durata e termini di esecuzione del servizio</w:t>
      </w:r>
    </w:p>
    <w:p w14:paraId="07EE047E" w14:textId="77777777" w:rsidR="00CA1578" w:rsidRPr="00E966F1" w:rsidRDefault="00CA1578" w:rsidP="00CA1578">
      <w:pPr>
        <w:keepLines/>
        <w:spacing w:line="360" w:lineRule="auto"/>
        <w:jc w:val="both"/>
      </w:pPr>
      <w:r w:rsidRPr="00E966F1">
        <w:t>La prestazione avrà inizio dalla data di stipula del presente accordo e verrà effettuata entro un anno secondo la procedura descritta nell'Allegato Tecnico, che costituisce parte integrante del presente Contratto. Firmando questo Contratto il Committente accetta i termini di svolgimento del servizio descritti nell’Allegato Tecnico.</w:t>
      </w:r>
    </w:p>
    <w:p w14:paraId="512F01C1" w14:textId="77777777" w:rsidR="00CA1578" w:rsidRPr="00E966F1" w:rsidRDefault="00CA1578" w:rsidP="00CA1578">
      <w:pPr>
        <w:spacing w:line="360" w:lineRule="auto"/>
        <w:jc w:val="both"/>
      </w:pPr>
      <w:r w:rsidRPr="00E966F1">
        <w:t xml:space="preserve">L'importo delle prestazioni e la durata </w:t>
      </w:r>
      <w:r>
        <w:t xml:space="preserve">possono </w:t>
      </w:r>
      <w:r w:rsidRPr="00E966F1">
        <w:t>essere estes</w:t>
      </w:r>
      <w:r>
        <w:t>i</w:t>
      </w:r>
      <w:r w:rsidRPr="00E966F1">
        <w:t xml:space="preserve"> attraverso un nuovo accordo sottoscritto dalle parti.</w:t>
      </w:r>
    </w:p>
    <w:p w14:paraId="13633ADC" w14:textId="77777777" w:rsidR="00CA1578" w:rsidRPr="00E966F1" w:rsidRDefault="00CA1578" w:rsidP="00CA1578">
      <w:pPr>
        <w:keepLines/>
        <w:spacing w:line="360" w:lineRule="auto"/>
        <w:jc w:val="center"/>
        <w:rPr>
          <w:b/>
          <w:bCs/>
        </w:rPr>
      </w:pPr>
      <w:r w:rsidRPr="00E966F1">
        <w:rPr>
          <w:b/>
          <w:bCs/>
        </w:rPr>
        <w:t>Art. 6</w:t>
      </w:r>
    </w:p>
    <w:p w14:paraId="60D5B30E" w14:textId="77777777" w:rsidR="00CA1578" w:rsidRPr="00E966F1" w:rsidRDefault="00CA1578" w:rsidP="00CA1578">
      <w:pPr>
        <w:keepLines/>
        <w:spacing w:line="360" w:lineRule="auto"/>
        <w:jc w:val="center"/>
        <w:rPr>
          <w:b/>
          <w:bCs/>
        </w:rPr>
      </w:pPr>
      <w:r w:rsidRPr="00E966F1">
        <w:rPr>
          <w:b/>
          <w:bCs/>
        </w:rPr>
        <w:t>Riservatezza e pubblicità</w:t>
      </w:r>
    </w:p>
    <w:p w14:paraId="01431594" w14:textId="77777777" w:rsidR="00CA1578" w:rsidRPr="00E966F1" w:rsidRDefault="00CA1578" w:rsidP="00CA1578">
      <w:pPr>
        <w:keepLines/>
        <w:spacing w:line="360" w:lineRule="auto"/>
        <w:jc w:val="both"/>
      </w:pPr>
      <w:r w:rsidRPr="00E966F1">
        <w:t>Il Dipartimento ed il personale coinvolto sono tenuti a rispettare gli obblighi di non concorrenza e riservatezza (le informazioni che devono essere considerate riservate sono specificate nell'Allegato Tecnico).</w:t>
      </w:r>
    </w:p>
    <w:p w14:paraId="059F7B0D" w14:textId="77777777" w:rsidR="00CA1578" w:rsidRPr="00E966F1" w:rsidRDefault="00CA1578" w:rsidP="00CA1578">
      <w:pPr>
        <w:keepLines/>
        <w:spacing w:line="360" w:lineRule="auto"/>
        <w:jc w:val="center"/>
        <w:rPr>
          <w:b/>
          <w:bCs/>
        </w:rPr>
      </w:pPr>
      <w:r w:rsidRPr="00E966F1">
        <w:rPr>
          <w:b/>
          <w:bCs/>
        </w:rPr>
        <w:t>Art. 7</w:t>
      </w:r>
    </w:p>
    <w:p w14:paraId="5240629C" w14:textId="77777777" w:rsidR="00CA1578" w:rsidRPr="00E966F1" w:rsidRDefault="00CA1578" w:rsidP="00CA1578">
      <w:pPr>
        <w:keepLines/>
        <w:spacing w:line="360" w:lineRule="auto"/>
        <w:jc w:val="center"/>
        <w:rPr>
          <w:b/>
          <w:bCs/>
        </w:rPr>
      </w:pPr>
      <w:r w:rsidRPr="00E966F1">
        <w:rPr>
          <w:b/>
          <w:bCs/>
        </w:rPr>
        <w:t>Trattamento dei dati</w:t>
      </w:r>
    </w:p>
    <w:p w14:paraId="0B13EB8D" w14:textId="77777777" w:rsidR="00CA1578" w:rsidRPr="00E966F1" w:rsidRDefault="00CA1578" w:rsidP="00CA1578">
      <w:pPr>
        <w:keepLines/>
        <w:spacing w:line="360" w:lineRule="auto"/>
        <w:jc w:val="both"/>
      </w:pPr>
      <w:r w:rsidRPr="00E966F1">
        <w:t>I dati forniti dalle Parti saranno trattati per le finalità del presente contratto, nel rispetto dei principi di liceità, correttezza, trasparenza, adeguatezza, pertinenza e necessità di cui all’art.5, paragrafo 1 del Regolamento Generale sulla Protezione dei Dati (GDPR). Il conferimento di tali dati tra le Parti è obbligatorio al fine di adempiere a tutti gli obblighi di contratto comunque connessi all’esecuzione del rapporto instaurato con il presente atto.</w:t>
      </w:r>
    </w:p>
    <w:p w14:paraId="16403187" w14:textId="77777777" w:rsidR="00CA1578" w:rsidRPr="00E966F1" w:rsidRDefault="00CA1578" w:rsidP="00CA1578">
      <w:pPr>
        <w:keepNext/>
        <w:spacing w:line="360" w:lineRule="auto"/>
        <w:jc w:val="both"/>
      </w:pPr>
      <w:r w:rsidRPr="00E966F1">
        <w:lastRenderedPageBreak/>
        <w:t>I medesimi dati potranno essere comunicati unicamente all’interno della struttura del Committente e del Dipartimento per la gestione del rapporto instaurato dal presente atto.</w:t>
      </w:r>
    </w:p>
    <w:p w14:paraId="37B8CF73" w14:textId="77777777" w:rsidR="00CA1578" w:rsidRPr="00E966F1" w:rsidRDefault="00CA1578" w:rsidP="00CA1578">
      <w:pPr>
        <w:keepNext/>
        <w:spacing w:line="360" w:lineRule="auto"/>
        <w:jc w:val="both"/>
      </w:pPr>
      <w:r w:rsidRPr="00E966F1">
        <w:t>I dati forniti dalle Parti saranno raccolti e trattati, con modalità manuale, cartacea e informatizzata, mediante il loro inserimento in archivi cartacei e/o informatici.</w:t>
      </w:r>
    </w:p>
    <w:p w14:paraId="47FB4C96" w14:textId="77777777" w:rsidR="00CA1578" w:rsidRPr="00E966F1" w:rsidRDefault="00CA1578" w:rsidP="00CA1578">
      <w:pPr>
        <w:keepNext/>
        <w:spacing w:line="360" w:lineRule="auto"/>
        <w:jc w:val="both"/>
      </w:pPr>
      <w:r w:rsidRPr="00E966F1">
        <w:t xml:space="preserve">L’informativa completa dell’Università di Firenze sulla protezione dei dati personali degli operatori economici relativi al presente contratto è disponibile al seguente link https://www.unifi.it/upload/sub/protezionedati/Informativa_TERZI.pdf </w:t>
      </w:r>
    </w:p>
    <w:p w14:paraId="0EB60038" w14:textId="77777777" w:rsidR="00CA1578" w:rsidRPr="00E966F1" w:rsidRDefault="00CA1578" w:rsidP="00CA1578">
      <w:pPr>
        <w:keepNext/>
        <w:spacing w:line="360" w:lineRule="auto"/>
        <w:jc w:val="both"/>
      </w:pPr>
      <w:r w:rsidRPr="00E966F1">
        <w:t>L’informativa completa del Committente sulla protezione dei dati personali degli operatori economici relativi al presente contratto è disponibile al seguente link</w:t>
      </w:r>
      <w:r>
        <w:t xml:space="preserve"> </w:t>
      </w:r>
      <w:proofErr w:type="gramStart"/>
      <w:r w:rsidRPr="0029765E">
        <w:rPr>
          <w:highlight w:val="yellow"/>
        </w:rPr>
        <w:t>…(</w:t>
      </w:r>
      <w:proofErr w:type="gramEnd"/>
      <w:r w:rsidRPr="0029765E">
        <w:rPr>
          <w:highlight w:val="yellow"/>
        </w:rPr>
        <w:t>8)…</w:t>
      </w:r>
      <w:r w:rsidRPr="00E966F1">
        <w:t>, ovvero allegata al presente contratto.</w:t>
      </w:r>
    </w:p>
    <w:p w14:paraId="77332321" w14:textId="77777777" w:rsidR="00CA1578" w:rsidRDefault="00CA1578" w:rsidP="00CA1578">
      <w:pPr>
        <w:keepNext/>
        <w:spacing w:line="360" w:lineRule="auto"/>
        <w:jc w:val="both"/>
      </w:pPr>
      <w:r w:rsidRPr="00E966F1">
        <w:t xml:space="preserve">Con la sottoscrizione del presente atto le parti esprimono il proprio consenso al trattamento ed alla comunicazione dei propri dati personali secondo le modalità e per le finalità sopra descritte. Titolari del trattamento sono l’Università degli Studi di Firenze e il Committente e, Referenti per la protezione dei dati sono il Direttore del Dipartimento per l’Università e </w:t>
      </w:r>
      <w:proofErr w:type="gramStart"/>
      <w:r w:rsidRPr="0029765E">
        <w:rPr>
          <w:highlight w:val="yellow"/>
        </w:rPr>
        <w:t>…(</w:t>
      </w:r>
      <w:proofErr w:type="gramEnd"/>
      <w:r w:rsidRPr="0029765E">
        <w:rPr>
          <w:highlight w:val="yellow"/>
        </w:rPr>
        <w:t>9)…</w:t>
      </w:r>
      <w:r w:rsidRPr="00E966F1">
        <w:t xml:space="preserve"> per il Committente. Ai sensi dell’art. 8 del Regolamento per lo Svolgimento di attività di ricerca o didattica commissionate da soggetti pubblici e privati, l’Università di Firenze potrà utilizzare i dati del presente atto in forma anonima per analisi statistiche sull’andamento delle attività conto terzi (</w:t>
      </w:r>
      <w:hyperlink r:id="rId110" w:history="1">
        <w:r w:rsidRPr="00C47FB8">
          <w:rPr>
            <w:rStyle w:val="Collegamentoipertestuale"/>
          </w:rPr>
          <w:t>https://www.unifi.it/upload/sub/statuto_normativa/dr825_100718_regolamento_conto_terzi.pdf</w:t>
        </w:r>
      </w:hyperlink>
      <w:r w:rsidRPr="00E966F1">
        <w:t>).</w:t>
      </w:r>
    </w:p>
    <w:p w14:paraId="7FD7B16E" w14:textId="77777777" w:rsidR="00CA1578" w:rsidRPr="00E966F1" w:rsidRDefault="00CA1578" w:rsidP="00CA1578">
      <w:pPr>
        <w:keepLines/>
        <w:spacing w:line="360" w:lineRule="auto"/>
        <w:jc w:val="center"/>
        <w:rPr>
          <w:b/>
          <w:bCs/>
        </w:rPr>
      </w:pPr>
      <w:r w:rsidRPr="00E966F1">
        <w:rPr>
          <w:b/>
          <w:bCs/>
        </w:rPr>
        <w:t>Art. 8</w:t>
      </w:r>
    </w:p>
    <w:p w14:paraId="10BEC053" w14:textId="77777777" w:rsidR="00CA1578" w:rsidRPr="00E966F1" w:rsidRDefault="00CA1578" w:rsidP="00CA1578">
      <w:pPr>
        <w:keepLines/>
        <w:spacing w:line="360" w:lineRule="auto"/>
        <w:jc w:val="center"/>
        <w:rPr>
          <w:b/>
          <w:bCs/>
        </w:rPr>
      </w:pPr>
      <w:r w:rsidRPr="00E966F1">
        <w:rPr>
          <w:b/>
          <w:bCs/>
        </w:rPr>
        <w:t>Disposizioni finali e Foro Competente</w:t>
      </w:r>
    </w:p>
    <w:p w14:paraId="00E4F145" w14:textId="77777777" w:rsidR="00CA1578" w:rsidRPr="00E966F1" w:rsidRDefault="00CA1578" w:rsidP="00CA1578">
      <w:pPr>
        <w:keepLines/>
        <w:autoSpaceDE w:val="0"/>
        <w:autoSpaceDN w:val="0"/>
        <w:spacing w:line="360" w:lineRule="auto"/>
        <w:jc w:val="both"/>
        <w:outlineLvl w:val="2"/>
        <w:rPr>
          <w:bCs/>
        </w:rPr>
      </w:pPr>
      <w:r w:rsidRPr="00E966F1">
        <w:rPr>
          <w:bCs/>
        </w:rPr>
        <w:t xml:space="preserve">Per tutto quanto non espressamente stabilito, restano ferme le disposizioni previste dal </w:t>
      </w:r>
      <w:proofErr w:type="gramStart"/>
      <w:r w:rsidRPr="00E966F1">
        <w:rPr>
          <w:bCs/>
        </w:rPr>
        <w:t>Codice Civile</w:t>
      </w:r>
      <w:proofErr w:type="gramEnd"/>
      <w:r w:rsidRPr="00E966F1">
        <w:rPr>
          <w:bCs/>
        </w:rPr>
        <w:t>. Tutte le eventuali dispute connesse all’esecuzione del presente contratto dovranno essere risolte in via amichevole fra le parti. In caso ciò non risultasse possibile, si dichiara sin d’ora che deve considerarsi foro esclusivamente competente il Tribunale di Firenze</w:t>
      </w:r>
    </w:p>
    <w:p w14:paraId="6A08919F" w14:textId="77777777" w:rsidR="00CA1578" w:rsidRPr="00E966F1" w:rsidRDefault="00CA1578" w:rsidP="00CA1578">
      <w:pPr>
        <w:keepLines/>
        <w:spacing w:line="360" w:lineRule="auto"/>
        <w:jc w:val="center"/>
        <w:rPr>
          <w:b/>
          <w:bCs/>
        </w:rPr>
      </w:pPr>
      <w:r w:rsidRPr="00E966F1">
        <w:rPr>
          <w:b/>
          <w:bCs/>
        </w:rPr>
        <w:t>Art. 9</w:t>
      </w:r>
    </w:p>
    <w:p w14:paraId="65C76B62" w14:textId="77777777" w:rsidR="00CA1578" w:rsidRPr="00E966F1" w:rsidRDefault="00CA1578" w:rsidP="00CA1578">
      <w:pPr>
        <w:keepLines/>
        <w:spacing w:line="360" w:lineRule="auto"/>
        <w:jc w:val="center"/>
        <w:rPr>
          <w:b/>
          <w:bCs/>
        </w:rPr>
      </w:pPr>
      <w:r w:rsidRPr="00E966F1">
        <w:rPr>
          <w:b/>
          <w:bCs/>
        </w:rPr>
        <w:t>Spese del contratto</w:t>
      </w:r>
    </w:p>
    <w:p w14:paraId="2E6F861D" w14:textId="77777777" w:rsidR="00CA1578" w:rsidRPr="00E966F1" w:rsidRDefault="00CA1578" w:rsidP="00CA1578">
      <w:pPr>
        <w:keepLines/>
        <w:spacing w:line="360" w:lineRule="auto"/>
        <w:jc w:val="both"/>
      </w:pPr>
      <w:r w:rsidRPr="00E966F1">
        <w:t>Il presente atto verrà registrato solo in caso d’uso ai sensi dell’art. 5, II comma, del D.P.R. n. 131 del 26/4/1986 e successive modifiche, a cura e spese della parte richiedente.</w:t>
      </w:r>
    </w:p>
    <w:p w14:paraId="0778D583" w14:textId="77777777" w:rsidR="00CA1578" w:rsidRPr="00E966F1" w:rsidRDefault="00CA1578" w:rsidP="00CA1578">
      <w:pPr>
        <w:spacing w:line="360" w:lineRule="auto"/>
        <w:jc w:val="both"/>
      </w:pPr>
      <w:r w:rsidRPr="00E966F1">
        <w:t>Le spese di bollo sono a carico del Committente</w:t>
      </w:r>
    </w:p>
    <w:p w14:paraId="41A3C74D" w14:textId="77777777" w:rsidR="00CA1578" w:rsidRPr="00E966F1" w:rsidRDefault="00CA1578" w:rsidP="00CA1578">
      <w:pPr>
        <w:spacing w:line="360" w:lineRule="auto"/>
        <w:jc w:val="both"/>
      </w:pPr>
    </w:p>
    <w:p w14:paraId="43219E1A" w14:textId="77777777" w:rsidR="00CA1578" w:rsidRPr="00E966F1" w:rsidRDefault="00CA1578" w:rsidP="00CA1578">
      <w:pPr>
        <w:keepLines/>
        <w:spacing w:line="360" w:lineRule="auto"/>
        <w:jc w:val="both"/>
      </w:pPr>
      <w:r w:rsidRPr="00E966F1">
        <w:t>p. il COMMITTENTE</w:t>
      </w:r>
      <w:r w:rsidRPr="00E966F1">
        <w:tab/>
      </w:r>
      <w:proofErr w:type="gramStart"/>
      <w:r w:rsidRPr="0029765E">
        <w:rPr>
          <w:highlight w:val="yellow"/>
        </w:rPr>
        <w:t>…(</w:t>
      </w:r>
      <w:proofErr w:type="gramEnd"/>
      <w:r w:rsidRPr="0029765E">
        <w:rPr>
          <w:highlight w:val="yellow"/>
        </w:rPr>
        <w:t>10)…</w:t>
      </w:r>
      <w:r w:rsidRPr="00E966F1">
        <w:t xml:space="preserve">, lì </w:t>
      </w:r>
      <w:r w:rsidRPr="0029765E">
        <w:rPr>
          <w:highlight w:val="yellow"/>
        </w:rPr>
        <w:t>…(11)…</w:t>
      </w:r>
    </w:p>
    <w:p w14:paraId="7BBB3012" w14:textId="77777777" w:rsidR="00CA1578" w:rsidRPr="00E966F1" w:rsidRDefault="00CA1578" w:rsidP="00CA1578">
      <w:pPr>
        <w:keepLines/>
        <w:spacing w:line="360" w:lineRule="auto"/>
        <w:jc w:val="both"/>
      </w:pPr>
      <w:r w:rsidRPr="00211551">
        <w:rPr>
          <w:highlight w:val="yellow"/>
        </w:rPr>
        <w:t>(………</w:t>
      </w:r>
      <w:proofErr w:type="gramStart"/>
      <w:r w:rsidRPr="00211551">
        <w:rPr>
          <w:highlight w:val="yellow"/>
        </w:rPr>
        <w:t>…(</w:t>
      </w:r>
      <w:proofErr w:type="gramEnd"/>
      <w:r w:rsidRPr="00211551">
        <w:rPr>
          <w:highlight w:val="yellow"/>
        </w:rPr>
        <w:t>12)…………)</w:t>
      </w:r>
    </w:p>
    <w:p w14:paraId="57302091" w14:textId="77777777" w:rsidR="00CA1578" w:rsidRPr="00E966F1" w:rsidRDefault="00CA1578" w:rsidP="00CA1578">
      <w:pPr>
        <w:keepLines/>
        <w:spacing w:line="360" w:lineRule="auto"/>
        <w:jc w:val="both"/>
      </w:pPr>
      <w:r w:rsidRPr="00E966F1">
        <w:t>……………………………… (firma)</w:t>
      </w:r>
    </w:p>
    <w:p w14:paraId="6C5E4898" w14:textId="77777777" w:rsidR="00CA1578" w:rsidRPr="00E966F1" w:rsidRDefault="00CA1578" w:rsidP="00CA1578">
      <w:pPr>
        <w:keepLines/>
        <w:spacing w:line="360" w:lineRule="auto"/>
        <w:jc w:val="both"/>
      </w:pPr>
      <w:r w:rsidRPr="00E966F1">
        <w:t xml:space="preserve">p. l’UNITA’ AMMINISTRATIVA </w:t>
      </w:r>
      <w:r w:rsidRPr="00E966F1">
        <w:tab/>
      </w:r>
      <w:r w:rsidRPr="00E966F1">
        <w:tab/>
      </w:r>
      <w:r w:rsidRPr="00E966F1">
        <w:tab/>
        <w:t xml:space="preserve">Firenze, lì </w:t>
      </w:r>
      <w:r>
        <w:t>………………………</w:t>
      </w:r>
    </w:p>
    <w:p w14:paraId="7813DAF6" w14:textId="77777777" w:rsidR="00CA1578" w:rsidRPr="00E966F1" w:rsidRDefault="00CA1578" w:rsidP="00CA1578">
      <w:pPr>
        <w:keepLines/>
        <w:spacing w:line="360" w:lineRule="auto"/>
        <w:jc w:val="both"/>
      </w:pPr>
      <w:r w:rsidRPr="00E966F1">
        <w:lastRenderedPageBreak/>
        <w:t>(Il Direttore Prof. Enrico Vicario)</w:t>
      </w:r>
    </w:p>
    <w:p w14:paraId="2CC4175D" w14:textId="77777777" w:rsidR="00CA1578" w:rsidRPr="00E966F1" w:rsidRDefault="00CA1578" w:rsidP="00CA1578">
      <w:pPr>
        <w:keepLines/>
        <w:spacing w:line="360" w:lineRule="auto"/>
        <w:jc w:val="both"/>
      </w:pPr>
      <w:r w:rsidRPr="00E966F1">
        <w:t>………………………………. (firma)</w:t>
      </w:r>
    </w:p>
    <w:p w14:paraId="79C11855" w14:textId="77777777" w:rsidR="00CA1578" w:rsidRPr="00E966F1" w:rsidRDefault="00CA1578" w:rsidP="00CA1578">
      <w:pPr>
        <w:keepLines/>
        <w:autoSpaceDE w:val="0"/>
        <w:autoSpaceDN w:val="0"/>
        <w:spacing w:line="360" w:lineRule="auto"/>
        <w:jc w:val="both"/>
      </w:pPr>
      <w:r w:rsidRPr="00E966F1">
        <w:t>Per presa visione,</w:t>
      </w:r>
    </w:p>
    <w:p w14:paraId="7FCF7501" w14:textId="77777777" w:rsidR="00CA1578" w:rsidRPr="00E966F1" w:rsidRDefault="00CA1578" w:rsidP="00CA1578">
      <w:pPr>
        <w:keepLines/>
        <w:spacing w:line="360" w:lineRule="auto"/>
        <w:jc w:val="both"/>
      </w:pPr>
      <w:r w:rsidRPr="00E966F1">
        <w:t>il responsabile dell’attività</w:t>
      </w:r>
    </w:p>
    <w:p w14:paraId="54C89894" w14:textId="77777777" w:rsidR="00CA1578" w:rsidRPr="009C6C4C" w:rsidRDefault="00CA1578" w:rsidP="00CA1578">
      <w:pPr>
        <w:keepLines/>
        <w:spacing w:line="360" w:lineRule="auto"/>
        <w:jc w:val="both"/>
      </w:pPr>
      <w:r w:rsidRPr="009C6C4C">
        <w:t>(Prof. Carlo Carobbi)</w:t>
      </w:r>
    </w:p>
    <w:p w14:paraId="2E92514A" w14:textId="77777777" w:rsidR="00CA1578" w:rsidRPr="009C6C4C" w:rsidRDefault="00CA1578" w:rsidP="00CA1578">
      <w:pPr>
        <w:keepLines/>
        <w:spacing w:line="360" w:lineRule="auto"/>
        <w:jc w:val="both"/>
      </w:pPr>
      <w:r w:rsidRPr="009C6C4C">
        <w:t>……………………………… (firma)</w:t>
      </w:r>
    </w:p>
    <w:p w14:paraId="3E455076" w14:textId="77777777" w:rsidR="00CA1578" w:rsidRPr="009C6C4C" w:rsidRDefault="00CA1578" w:rsidP="00CA1578">
      <w:pPr>
        <w:keepLines/>
        <w:spacing w:line="360" w:lineRule="auto"/>
        <w:jc w:val="both"/>
        <w:rPr>
          <w:bCs/>
          <w:i/>
          <w:iCs/>
        </w:rPr>
      </w:pPr>
    </w:p>
    <w:p w14:paraId="042C8AC6" w14:textId="77777777" w:rsidR="00CA1578" w:rsidRPr="009C6C4C" w:rsidRDefault="00CA1578" w:rsidP="00CA1578">
      <w:pPr>
        <w:spacing w:line="360" w:lineRule="auto"/>
        <w:jc w:val="both"/>
      </w:pPr>
    </w:p>
    <w:p w14:paraId="3BD4817B" w14:textId="77777777" w:rsidR="00CA1578" w:rsidRPr="009C6C4C" w:rsidRDefault="00CA1578" w:rsidP="00CA1578">
      <w:pPr>
        <w:spacing w:line="360" w:lineRule="auto"/>
        <w:jc w:val="both"/>
        <w:sectPr w:rsidR="00CA1578" w:rsidRPr="009C6C4C" w:rsidSect="00F14EF9">
          <w:footerReference w:type="default" r:id="rId111"/>
          <w:footnotePr>
            <w:numFmt w:val="chicago"/>
            <w:numStart w:val="2"/>
          </w:footnotePr>
          <w:pgSz w:w="11906" w:h="16838"/>
          <w:pgMar w:top="1400" w:right="1200" w:bottom="1200" w:left="1200" w:header="709" w:footer="709" w:gutter="0"/>
          <w:pgNumType w:fmt="upperRoman" w:start="1"/>
          <w:cols w:space="708"/>
          <w:docGrid w:linePitch="360"/>
        </w:sectPr>
      </w:pPr>
    </w:p>
    <w:p w14:paraId="62782452" w14:textId="77777777" w:rsidR="00CA1578" w:rsidRPr="00F436DF" w:rsidRDefault="00CA1578" w:rsidP="00CA1578">
      <w:pPr>
        <w:jc w:val="center"/>
        <w:rPr>
          <w:b/>
          <w:bCs/>
        </w:rPr>
      </w:pPr>
      <w:proofErr w:type="spellStart"/>
      <w:r w:rsidRPr="00F436DF">
        <w:rPr>
          <w:b/>
          <w:bCs/>
        </w:rPr>
        <w:lastRenderedPageBreak/>
        <w:t>Annex</w:t>
      </w:r>
      <w:proofErr w:type="spellEnd"/>
      <w:r w:rsidRPr="00F436DF">
        <w:rPr>
          <w:b/>
          <w:bCs/>
        </w:rPr>
        <w:t xml:space="preserve"> B</w:t>
      </w:r>
    </w:p>
    <w:p w14:paraId="3616596C" w14:textId="77777777" w:rsidR="00CA1578" w:rsidRPr="00F436DF" w:rsidRDefault="00CA1578" w:rsidP="00CA1578">
      <w:pPr>
        <w:jc w:val="center"/>
      </w:pPr>
    </w:p>
    <w:p w14:paraId="127152D6" w14:textId="77777777" w:rsidR="00CA1578" w:rsidRPr="00FE72DF" w:rsidRDefault="00CA1578" w:rsidP="00CA1578">
      <w:pPr>
        <w:rPr>
          <w:lang w:val="en-US"/>
        </w:rPr>
      </w:pPr>
      <w:r w:rsidRPr="00FE72DF">
        <w:rPr>
          <w:lang w:val="en-US"/>
        </w:rPr>
        <w:t xml:space="preserve">Fill the </w:t>
      </w:r>
      <w:r>
        <w:rPr>
          <w:lang w:val="en-US"/>
        </w:rPr>
        <w:t xml:space="preserve">relevant </w:t>
      </w:r>
      <w:r w:rsidRPr="00FE72DF">
        <w:rPr>
          <w:lang w:val="en-US"/>
        </w:rPr>
        <w:t xml:space="preserve">fields </w:t>
      </w:r>
      <w:r>
        <w:rPr>
          <w:lang w:val="en-US"/>
        </w:rPr>
        <w:t xml:space="preserve">highlighted in yellow in the contract </w:t>
      </w:r>
      <w:r w:rsidRPr="00FE72DF">
        <w:rPr>
          <w:lang w:val="en-US"/>
        </w:rPr>
        <w:t>by inserting the following information:</w:t>
      </w:r>
    </w:p>
    <w:p w14:paraId="2083A3FA" w14:textId="77777777" w:rsidR="00CA1578" w:rsidRPr="00FE72DF" w:rsidRDefault="00CA1578" w:rsidP="00CA1578">
      <w:pPr>
        <w:rPr>
          <w:lang w:val="en-US"/>
        </w:rPr>
      </w:pPr>
    </w:p>
    <w:p w14:paraId="75366530" w14:textId="77777777" w:rsidR="00CA1578" w:rsidRPr="00FE72DF" w:rsidRDefault="00CA1578" w:rsidP="00CA1578">
      <w:pPr>
        <w:pStyle w:val="Paragrafoelenco"/>
        <w:numPr>
          <w:ilvl w:val="0"/>
          <w:numId w:val="36"/>
        </w:numPr>
        <w:rPr>
          <w:lang w:val="en-US"/>
        </w:rPr>
      </w:pPr>
      <w:r w:rsidRPr="00FE72DF">
        <w:rPr>
          <w:lang w:val="en-US"/>
        </w:rPr>
        <w:t xml:space="preserve">Corporate name </w:t>
      </w:r>
      <w:r>
        <w:rPr>
          <w:lang w:val="en-US"/>
        </w:rPr>
        <w:t>(1)</w:t>
      </w:r>
    </w:p>
    <w:p w14:paraId="42D4EB8E" w14:textId="77777777" w:rsidR="00CA1578" w:rsidRPr="00FE72DF" w:rsidRDefault="00CA1578" w:rsidP="00CA1578">
      <w:pPr>
        <w:pStyle w:val="Paragrafoelenco"/>
        <w:numPr>
          <w:ilvl w:val="0"/>
          <w:numId w:val="36"/>
        </w:numPr>
        <w:rPr>
          <w:lang w:val="en-US"/>
        </w:rPr>
      </w:pPr>
      <w:r w:rsidRPr="00FE72DF">
        <w:rPr>
          <w:lang w:val="en-US"/>
        </w:rPr>
        <w:t xml:space="preserve">Tax identification number </w:t>
      </w:r>
      <w:r>
        <w:rPr>
          <w:lang w:val="en-US"/>
        </w:rPr>
        <w:t>(2)</w:t>
      </w:r>
    </w:p>
    <w:p w14:paraId="7D5D9002" w14:textId="77777777" w:rsidR="00CA1578" w:rsidRPr="00FE72DF" w:rsidRDefault="00CA1578" w:rsidP="00CA1578">
      <w:pPr>
        <w:pStyle w:val="Paragrafoelenco"/>
        <w:numPr>
          <w:ilvl w:val="0"/>
          <w:numId w:val="36"/>
        </w:numPr>
        <w:rPr>
          <w:lang w:val="en-US"/>
        </w:rPr>
      </w:pPr>
      <w:r w:rsidRPr="00FE72DF">
        <w:rPr>
          <w:lang w:val="en-US"/>
        </w:rPr>
        <w:t xml:space="preserve">Address </w:t>
      </w:r>
      <w:r>
        <w:rPr>
          <w:lang w:val="en-US"/>
        </w:rPr>
        <w:t>(3)</w:t>
      </w:r>
    </w:p>
    <w:p w14:paraId="096A8C60" w14:textId="77777777" w:rsidR="00CA1578" w:rsidRPr="00FE72DF" w:rsidRDefault="00CA1578" w:rsidP="00CA1578">
      <w:pPr>
        <w:pStyle w:val="Paragrafoelenco"/>
        <w:numPr>
          <w:ilvl w:val="0"/>
          <w:numId w:val="36"/>
        </w:numPr>
        <w:rPr>
          <w:lang w:val="en-US"/>
        </w:rPr>
      </w:pPr>
      <w:r w:rsidRPr="00FE72DF">
        <w:rPr>
          <w:lang w:val="en-US"/>
        </w:rPr>
        <w:t xml:space="preserve">Name, </w:t>
      </w:r>
      <w:proofErr w:type="gramStart"/>
      <w:r w:rsidRPr="00FE72DF">
        <w:rPr>
          <w:lang w:val="en-US"/>
        </w:rPr>
        <w:t>surname</w:t>
      </w:r>
      <w:proofErr w:type="gramEnd"/>
      <w:r w:rsidRPr="00FE72DF">
        <w:rPr>
          <w:lang w:val="en-US"/>
        </w:rPr>
        <w:t xml:space="preserve"> and </w:t>
      </w:r>
      <w:r>
        <w:rPr>
          <w:lang w:val="en-US"/>
        </w:rPr>
        <w:t>qualification</w:t>
      </w:r>
      <w:r w:rsidRPr="00FE72DF">
        <w:rPr>
          <w:lang w:val="en-US"/>
        </w:rPr>
        <w:t xml:space="preserve"> of the representative </w:t>
      </w:r>
      <w:r>
        <w:rPr>
          <w:lang w:val="en-US"/>
        </w:rPr>
        <w:t>(4)</w:t>
      </w:r>
    </w:p>
    <w:p w14:paraId="5797E4DD" w14:textId="77777777" w:rsidR="00CA1578" w:rsidRDefault="00CA1578" w:rsidP="00CA1578">
      <w:pPr>
        <w:pStyle w:val="Paragrafoelenco"/>
        <w:numPr>
          <w:ilvl w:val="0"/>
          <w:numId w:val="36"/>
        </w:numPr>
        <w:rPr>
          <w:lang w:val="en-US"/>
        </w:rPr>
      </w:pPr>
      <w:r>
        <w:rPr>
          <w:lang w:val="en-US"/>
        </w:rPr>
        <w:t>Address for billing notice and invoice (5)</w:t>
      </w:r>
    </w:p>
    <w:p w14:paraId="7933CFA5" w14:textId="77777777" w:rsidR="00CA1578" w:rsidRDefault="00CA1578" w:rsidP="00CA1578">
      <w:pPr>
        <w:pStyle w:val="Paragrafoelenco"/>
        <w:numPr>
          <w:ilvl w:val="0"/>
          <w:numId w:val="36"/>
        </w:numPr>
        <w:rPr>
          <w:lang w:val="en-US"/>
        </w:rPr>
      </w:pPr>
      <w:r w:rsidRPr="00FE72DF">
        <w:rPr>
          <w:lang w:val="en-US"/>
        </w:rPr>
        <w:t>Jurisdiction of the defendant</w:t>
      </w:r>
      <w:r>
        <w:rPr>
          <w:lang w:val="en-US"/>
        </w:rPr>
        <w:t xml:space="preserve"> (6)</w:t>
      </w:r>
    </w:p>
    <w:p w14:paraId="53B1D338" w14:textId="77777777" w:rsidR="00CA1578" w:rsidRPr="00FE72DF" w:rsidRDefault="00CA1578" w:rsidP="00CA1578">
      <w:pPr>
        <w:pStyle w:val="Paragrafoelenco"/>
        <w:numPr>
          <w:ilvl w:val="0"/>
          <w:numId w:val="36"/>
        </w:numPr>
        <w:rPr>
          <w:lang w:val="en-US"/>
        </w:rPr>
      </w:pPr>
      <w:r w:rsidRPr="00FE72DF">
        <w:rPr>
          <w:lang w:val="en-US"/>
        </w:rPr>
        <w:t>Place</w:t>
      </w:r>
      <w:r>
        <w:rPr>
          <w:lang w:val="en-US"/>
        </w:rPr>
        <w:t xml:space="preserve"> (7)</w:t>
      </w:r>
    </w:p>
    <w:p w14:paraId="6800E2EF" w14:textId="77777777" w:rsidR="00CA1578" w:rsidRDefault="00CA1578" w:rsidP="00CA1578">
      <w:pPr>
        <w:pStyle w:val="Paragrafoelenco"/>
        <w:numPr>
          <w:ilvl w:val="0"/>
          <w:numId w:val="36"/>
        </w:numPr>
        <w:rPr>
          <w:lang w:val="en-US"/>
        </w:rPr>
      </w:pPr>
      <w:r w:rsidRPr="00FE72DF">
        <w:rPr>
          <w:lang w:val="en-US"/>
        </w:rPr>
        <w:t>Date</w:t>
      </w:r>
      <w:r>
        <w:rPr>
          <w:lang w:val="en-US"/>
        </w:rPr>
        <w:t xml:space="preserve"> (8)</w:t>
      </w:r>
    </w:p>
    <w:p w14:paraId="050ED1A1" w14:textId="77777777" w:rsidR="00CA1578" w:rsidRPr="00FE72DF" w:rsidRDefault="00CA1578" w:rsidP="00CA1578">
      <w:pPr>
        <w:pStyle w:val="Paragrafoelenco"/>
        <w:numPr>
          <w:ilvl w:val="0"/>
          <w:numId w:val="36"/>
        </w:numPr>
        <w:rPr>
          <w:lang w:val="en-US"/>
        </w:rPr>
      </w:pPr>
      <w:r w:rsidRPr="00FE72DF">
        <w:rPr>
          <w:lang w:val="en-US"/>
        </w:rPr>
        <w:t>Name and surname of who signs</w:t>
      </w:r>
      <w:r>
        <w:rPr>
          <w:lang w:val="en-US"/>
        </w:rPr>
        <w:t xml:space="preserve"> the contract (9)</w:t>
      </w:r>
    </w:p>
    <w:p w14:paraId="248CC90F" w14:textId="77777777" w:rsidR="00CA1578" w:rsidRPr="00FE72DF" w:rsidRDefault="00CA1578" w:rsidP="00CA1578">
      <w:pPr>
        <w:rPr>
          <w:lang w:val="en-US"/>
        </w:rPr>
      </w:pPr>
    </w:p>
    <w:p w14:paraId="480A076F" w14:textId="77777777" w:rsidR="00CA1578" w:rsidRPr="00FE72DF" w:rsidRDefault="00CA1578" w:rsidP="00CA1578">
      <w:pPr>
        <w:rPr>
          <w:lang w:val="en-US"/>
        </w:rPr>
      </w:pPr>
      <w:r>
        <w:rPr>
          <w:lang w:val="en-US"/>
        </w:rPr>
        <w:t>Check that the required information has been inserted, delete these notes, p</w:t>
      </w:r>
      <w:r w:rsidRPr="00FE72DF">
        <w:rPr>
          <w:lang w:val="en-US"/>
        </w:rPr>
        <w:t xml:space="preserve">rint, sign and scan the contract, then send it to </w:t>
      </w:r>
      <w:hyperlink r:id="rId112" w:history="1">
        <w:r w:rsidRPr="00FE72DF">
          <w:rPr>
            <w:rStyle w:val="Collegamentoipertestuale"/>
            <w:lang w:val="en-US"/>
          </w:rPr>
          <w:t>carlo.carobbi@unifi.it</w:t>
        </w:r>
      </w:hyperlink>
      <w:r>
        <w:rPr>
          <w:lang w:val="en-US"/>
        </w:rPr>
        <w:t xml:space="preserve">. </w:t>
      </w:r>
      <w:bookmarkStart w:id="22" w:name="_Hlk67124912"/>
      <w:r>
        <w:rPr>
          <w:lang w:val="en-US"/>
        </w:rPr>
        <w:t>If possible, please use digital signature.</w:t>
      </w:r>
      <w:bookmarkEnd w:id="22"/>
    </w:p>
    <w:p w14:paraId="43CC1600" w14:textId="77777777" w:rsidR="00CA1578" w:rsidRPr="00FE72DF" w:rsidRDefault="00CA1578" w:rsidP="00CA1578">
      <w:pPr>
        <w:rPr>
          <w:lang w:val="en-US"/>
        </w:rPr>
      </w:pPr>
      <w:r w:rsidRPr="00FE72DF">
        <w:rPr>
          <w:lang w:val="en-US"/>
        </w:rPr>
        <w:t>______________________</w:t>
      </w:r>
      <w:r>
        <w:rPr>
          <w:lang w:val="en-US"/>
        </w:rPr>
        <w:t>_________________</w:t>
      </w:r>
      <w:r w:rsidRPr="00FE72DF">
        <w:rPr>
          <w:lang w:val="en-US"/>
        </w:rPr>
        <w:t>__________________</w:t>
      </w:r>
    </w:p>
    <w:p w14:paraId="0774CE54" w14:textId="77777777" w:rsidR="00CA1578" w:rsidRPr="00BB58EF" w:rsidRDefault="00CA1578" w:rsidP="00CA1578">
      <w:pPr>
        <w:spacing w:line="480" w:lineRule="auto"/>
        <w:jc w:val="both"/>
        <w:rPr>
          <w:b/>
          <w:bCs/>
          <w:lang w:val="en-US"/>
        </w:rPr>
      </w:pPr>
    </w:p>
    <w:p w14:paraId="271C1534" w14:textId="77777777" w:rsidR="00CA1578" w:rsidRPr="00B37838" w:rsidRDefault="00CA1578" w:rsidP="00CA1578">
      <w:pPr>
        <w:spacing w:line="480" w:lineRule="auto"/>
        <w:jc w:val="both"/>
        <w:rPr>
          <w:b/>
          <w:lang w:val="en-US"/>
        </w:rPr>
      </w:pPr>
      <w:r w:rsidRPr="00BB58EF">
        <w:rPr>
          <w:b/>
          <w:bCs/>
          <w:lang w:val="en-US"/>
        </w:rPr>
        <w:t xml:space="preserve">AGREEMENT BETWEEN </w:t>
      </w:r>
      <w:proofErr w:type="gramStart"/>
      <w:r w:rsidRPr="001C181F">
        <w:rPr>
          <w:b/>
          <w:bCs/>
          <w:highlight w:val="yellow"/>
          <w:lang w:val="en-US"/>
        </w:rPr>
        <w:t>…(</w:t>
      </w:r>
      <w:proofErr w:type="gramEnd"/>
      <w:r w:rsidRPr="001C181F">
        <w:rPr>
          <w:b/>
          <w:bCs/>
          <w:highlight w:val="yellow"/>
          <w:lang w:val="en-US"/>
        </w:rPr>
        <w:t>1)…</w:t>
      </w:r>
      <w:r w:rsidRPr="00BB58EF">
        <w:rPr>
          <w:b/>
          <w:bCs/>
          <w:lang w:val="en-US"/>
        </w:rPr>
        <w:t xml:space="preserve"> </w:t>
      </w:r>
      <w:r w:rsidRPr="00B37838">
        <w:rPr>
          <w:b/>
          <w:bCs/>
          <w:lang w:val="en-US"/>
        </w:rPr>
        <w:t xml:space="preserve">AND THE DEPARTMENT OF INFORMATION ENGINEERING </w:t>
      </w:r>
      <w:r w:rsidRPr="00B37838">
        <w:rPr>
          <w:b/>
          <w:lang w:val="en-US"/>
        </w:rPr>
        <w:t>OF THE UNIVERSITY OF FLORENCE FOR THE FOLLOWING SERVICE</w:t>
      </w:r>
    </w:p>
    <w:p w14:paraId="7B663791" w14:textId="2FC75CB9" w:rsidR="00CA1578" w:rsidRPr="00B37838" w:rsidRDefault="00CA1578" w:rsidP="00CA1578">
      <w:pPr>
        <w:spacing w:line="480" w:lineRule="auto"/>
        <w:jc w:val="both"/>
        <w:rPr>
          <w:b/>
          <w:lang w:val="en-US"/>
        </w:rPr>
      </w:pPr>
      <w:r w:rsidRPr="00E966F1">
        <w:rPr>
          <w:b/>
          <w:lang w:val="en-GB"/>
        </w:rPr>
        <w:t>“</w:t>
      </w:r>
      <w:r w:rsidRPr="00FC4BAE">
        <w:rPr>
          <w:b/>
          <w:lang w:val="en-GB"/>
        </w:rPr>
        <w:t xml:space="preserve">Proficiency test </w:t>
      </w:r>
      <w:r>
        <w:rPr>
          <w:b/>
          <w:lang w:val="en-GB"/>
        </w:rPr>
        <w:t xml:space="preserve">of </w:t>
      </w:r>
      <w:r w:rsidR="00C3155D">
        <w:rPr>
          <w:b/>
          <w:lang w:val="en-GB"/>
        </w:rPr>
        <w:t xml:space="preserve">current harmonics emission measurements </w:t>
      </w:r>
      <w:r w:rsidRPr="00FC4BAE">
        <w:rPr>
          <w:b/>
          <w:lang w:val="en-GB"/>
        </w:rPr>
        <w:t>in the 50</w:t>
      </w:r>
      <w:r w:rsidR="00C3155D">
        <w:rPr>
          <w:b/>
          <w:lang w:val="en-GB"/>
        </w:rPr>
        <w:t> </w:t>
      </w:r>
      <w:r w:rsidRPr="00FC4BAE">
        <w:rPr>
          <w:b/>
          <w:lang w:val="en-GB"/>
        </w:rPr>
        <w:t xml:space="preserve">Hz to </w:t>
      </w:r>
      <w:r w:rsidR="00C3155D">
        <w:rPr>
          <w:b/>
          <w:lang w:val="en-GB"/>
        </w:rPr>
        <w:t>2</w:t>
      </w:r>
      <w:r w:rsidRPr="00FC4BAE">
        <w:rPr>
          <w:b/>
          <w:lang w:val="en-GB"/>
        </w:rPr>
        <w:t>000</w:t>
      </w:r>
      <w:r w:rsidR="00C3155D">
        <w:rPr>
          <w:b/>
          <w:lang w:val="en-GB"/>
        </w:rPr>
        <w:t> </w:t>
      </w:r>
      <w:r w:rsidRPr="00FC4BAE">
        <w:rPr>
          <w:b/>
          <w:lang w:val="en-GB"/>
        </w:rPr>
        <w:t>Hz frequency range</w:t>
      </w:r>
      <w:r w:rsidRPr="00B37838">
        <w:rPr>
          <w:b/>
          <w:lang w:val="en-US"/>
        </w:rPr>
        <w:t>”</w:t>
      </w:r>
    </w:p>
    <w:p w14:paraId="1B6EA10D" w14:textId="77777777" w:rsidR="00CA1578" w:rsidRPr="00E966F1" w:rsidRDefault="00CA1578" w:rsidP="00CA1578">
      <w:pPr>
        <w:spacing w:line="480" w:lineRule="auto"/>
        <w:jc w:val="both"/>
        <w:rPr>
          <w:bCs/>
          <w:lang w:val="en-GB"/>
        </w:rPr>
      </w:pPr>
      <w:r w:rsidRPr="00E966F1">
        <w:rPr>
          <w:bCs/>
          <w:lang w:val="en-GB"/>
        </w:rPr>
        <w:t>(Art. 3, paragraph C, of the Regulation about the execution of research or academic activities commissioned by public and private entities issued by D.R. 451/2018, Prot. 63016 on 16 April 2018)</w:t>
      </w:r>
    </w:p>
    <w:p w14:paraId="7E252E6F" w14:textId="77777777" w:rsidR="00CA1578" w:rsidRPr="002162DA" w:rsidRDefault="00CA1578" w:rsidP="00CA1578">
      <w:pPr>
        <w:spacing w:line="480" w:lineRule="auto"/>
        <w:jc w:val="center"/>
        <w:rPr>
          <w:b/>
          <w:bCs/>
          <w:lang w:val="en-US"/>
        </w:rPr>
      </w:pPr>
      <w:r w:rsidRPr="002162DA">
        <w:rPr>
          <w:b/>
          <w:bCs/>
          <w:lang w:val="en-US"/>
        </w:rPr>
        <w:t>Between</w:t>
      </w:r>
    </w:p>
    <w:p w14:paraId="737359CC" w14:textId="77777777" w:rsidR="00CA1578" w:rsidRPr="00B37838" w:rsidRDefault="00CA1578" w:rsidP="00CA1578">
      <w:pPr>
        <w:spacing w:line="480" w:lineRule="auto"/>
        <w:jc w:val="both"/>
        <w:rPr>
          <w:i/>
          <w:iCs/>
          <w:lang w:val="en-US"/>
        </w:rPr>
      </w:pPr>
      <w:proofErr w:type="gramStart"/>
      <w:r w:rsidRPr="001C181F">
        <w:rPr>
          <w:bCs/>
          <w:iCs/>
          <w:highlight w:val="yellow"/>
          <w:lang w:val="en-US"/>
        </w:rPr>
        <w:t>…(</w:t>
      </w:r>
      <w:proofErr w:type="gramEnd"/>
      <w:r w:rsidRPr="001C181F">
        <w:rPr>
          <w:bCs/>
          <w:iCs/>
          <w:highlight w:val="yellow"/>
          <w:lang w:val="en-US"/>
        </w:rPr>
        <w:t>1)…</w:t>
      </w:r>
      <w:r w:rsidRPr="001C181F">
        <w:rPr>
          <w:bCs/>
          <w:iCs/>
          <w:lang w:val="en-US"/>
        </w:rPr>
        <w:t>,</w:t>
      </w:r>
      <w:r w:rsidRPr="001C181F">
        <w:rPr>
          <w:bCs/>
          <w:i/>
          <w:lang w:val="en-US"/>
        </w:rPr>
        <w:t xml:space="preserve"> </w:t>
      </w:r>
      <w:r w:rsidRPr="001C181F">
        <w:rPr>
          <w:lang w:val="en-US"/>
        </w:rPr>
        <w:t xml:space="preserve">tax identification number </w:t>
      </w:r>
      <w:r w:rsidRPr="001C181F">
        <w:rPr>
          <w:highlight w:val="yellow"/>
          <w:lang w:val="en-US"/>
        </w:rPr>
        <w:t>…(2)…</w:t>
      </w:r>
      <w:r w:rsidRPr="001C181F">
        <w:rPr>
          <w:lang w:val="en-US"/>
        </w:rPr>
        <w:t xml:space="preserve">, with premises in </w:t>
      </w:r>
      <w:r w:rsidRPr="001C181F">
        <w:rPr>
          <w:highlight w:val="yellow"/>
          <w:lang w:val="en-US"/>
        </w:rPr>
        <w:t>…(3)…</w:t>
      </w:r>
      <w:r w:rsidRPr="001C181F">
        <w:rPr>
          <w:lang w:val="en-US"/>
        </w:rPr>
        <w:t xml:space="preserve"> </w:t>
      </w:r>
      <w:r w:rsidRPr="00B37838">
        <w:rPr>
          <w:lang w:val="en-US"/>
        </w:rPr>
        <w:t xml:space="preserve">hereinafter referred to as “the Laboratory”, represented by </w:t>
      </w:r>
      <w:r w:rsidRPr="001C181F">
        <w:rPr>
          <w:highlight w:val="yellow"/>
          <w:lang w:val="en-US"/>
        </w:rPr>
        <w:t>…(4)…</w:t>
      </w:r>
    </w:p>
    <w:p w14:paraId="2B48E285" w14:textId="77777777" w:rsidR="00CA1578" w:rsidRPr="00E966F1" w:rsidRDefault="00CA1578" w:rsidP="00CA1578">
      <w:pPr>
        <w:spacing w:line="480" w:lineRule="auto"/>
        <w:jc w:val="center"/>
        <w:rPr>
          <w:b/>
          <w:bCs/>
          <w:lang w:val="en-GB"/>
        </w:rPr>
      </w:pPr>
      <w:r w:rsidRPr="00E966F1">
        <w:rPr>
          <w:b/>
          <w:bCs/>
          <w:lang w:val="en-GB"/>
        </w:rPr>
        <w:t>and</w:t>
      </w:r>
    </w:p>
    <w:p w14:paraId="2626C217" w14:textId="77777777" w:rsidR="00CA1578" w:rsidRPr="00E966F1" w:rsidRDefault="00CA1578" w:rsidP="00CA1578">
      <w:pPr>
        <w:spacing w:line="480" w:lineRule="auto"/>
        <w:jc w:val="both"/>
        <w:rPr>
          <w:lang w:val="en-GB"/>
        </w:rPr>
      </w:pPr>
      <w:r w:rsidRPr="00E966F1">
        <w:rPr>
          <w:lang w:val="en-GB"/>
        </w:rPr>
        <w:t>The Department of Information Engineering of the University of Florence, fiscal</w:t>
      </w:r>
      <w:r w:rsidRPr="00E966F1">
        <w:rPr>
          <w:b/>
          <w:lang w:val="en-GB"/>
        </w:rPr>
        <w:t xml:space="preserve"> </w:t>
      </w:r>
      <w:proofErr w:type="gramStart"/>
      <w:r w:rsidRPr="00E966F1">
        <w:rPr>
          <w:lang w:val="en-GB"/>
        </w:rPr>
        <w:t>code</w:t>
      </w:r>
      <w:proofErr w:type="gramEnd"/>
      <w:r w:rsidRPr="00E966F1">
        <w:rPr>
          <w:lang w:val="en-GB"/>
        </w:rPr>
        <w:t xml:space="preserve"> and VAT number 01279680480, hereinafter referred to as “DINFO”, represented by Prof. Enrico Vicario, in the capacity of Department head</w:t>
      </w:r>
      <w:r>
        <w:rPr>
          <w:lang w:val="en-GB"/>
        </w:rPr>
        <w:t xml:space="preserve">, </w:t>
      </w:r>
      <w:r w:rsidRPr="0006148F">
        <w:rPr>
          <w:lang w:val="en-GB"/>
        </w:rPr>
        <w:t xml:space="preserve">authorized to sign the present agreement pursuant to art. 36, </w:t>
      </w:r>
      <w:r w:rsidRPr="0006148F">
        <w:rPr>
          <w:lang w:val="en-GB"/>
        </w:rPr>
        <w:lastRenderedPageBreak/>
        <w:t>paragraph 6 of the Regulations of Administration, Finance and Accounting of the University of Florence</w:t>
      </w:r>
    </w:p>
    <w:p w14:paraId="37F0A18E" w14:textId="77777777" w:rsidR="00CA1578" w:rsidRPr="00E966F1" w:rsidRDefault="00CA1578" w:rsidP="00CA1578">
      <w:pPr>
        <w:spacing w:line="480" w:lineRule="auto"/>
        <w:jc w:val="center"/>
        <w:rPr>
          <w:b/>
          <w:lang w:val="en-GB"/>
        </w:rPr>
      </w:pPr>
      <w:r w:rsidRPr="00E966F1">
        <w:rPr>
          <w:b/>
          <w:lang w:val="en-GB"/>
        </w:rPr>
        <w:t>whereas</w:t>
      </w:r>
    </w:p>
    <w:p w14:paraId="25729D14" w14:textId="77777777" w:rsidR="00CA1578" w:rsidRPr="00E966F1" w:rsidRDefault="00CA1578" w:rsidP="00CA1578">
      <w:pPr>
        <w:spacing w:line="480" w:lineRule="auto"/>
        <w:jc w:val="both"/>
        <w:rPr>
          <w:bCs/>
          <w:iCs/>
          <w:lang w:val="en-GB"/>
        </w:rPr>
      </w:pPr>
      <w:r w:rsidRPr="00E966F1">
        <w:rPr>
          <w:bCs/>
          <w:iCs/>
          <w:lang w:val="en-GB"/>
        </w:rPr>
        <w:t>DINFO has the capability to provide the interlaboratory comparison service to Laboratories operating in the sector of Electromagnetic Compatibility testing and the Laboratory is willing to give evidence of his technical competence through participation to interlaboratory comparisons.</w:t>
      </w:r>
    </w:p>
    <w:p w14:paraId="3900CF99" w14:textId="77777777" w:rsidR="00CA1578" w:rsidRPr="00E966F1" w:rsidRDefault="00CA1578" w:rsidP="00CA1578">
      <w:pPr>
        <w:spacing w:line="480" w:lineRule="auto"/>
        <w:jc w:val="center"/>
        <w:rPr>
          <w:b/>
          <w:bCs/>
          <w:lang w:val="en-GB"/>
        </w:rPr>
      </w:pPr>
      <w:r w:rsidRPr="00E966F1">
        <w:rPr>
          <w:b/>
          <w:bCs/>
          <w:lang w:val="en-GB"/>
        </w:rPr>
        <w:t>the following agreement is drawn-up</w:t>
      </w:r>
    </w:p>
    <w:p w14:paraId="6F28F76C" w14:textId="77777777" w:rsidR="00CA1578" w:rsidRPr="00E966F1" w:rsidRDefault="00CA1578" w:rsidP="00CA1578">
      <w:pPr>
        <w:keepNext/>
        <w:spacing w:line="480" w:lineRule="auto"/>
        <w:jc w:val="center"/>
        <w:rPr>
          <w:b/>
          <w:bCs/>
          <w:u w:val="single"/>
          <w:lang w:val="en-GB"/>
        </w:rPr>
      </w:pPr>
      <w:r w:rsidRPr="00E966F1">
        <w:rPr>
          <w:b/>
          <w:bCs/>
          <w:u w:val="single"/>
          <w:lang w:val="en-GB"/>
        </w:rPr>
        <w:t>Art.1. – Subject of the Contract</w:t>
      </w:r>
    </w:p>
    <w:p w14:paraId="11A8D815" w14:textId="7353F123" w:rsidR="00CA1578" w:rsidRPr="00E966F1" w:rsidRDefault="00CA1578" w:rsidP="00CA1578">
      <w:pPr>
        <w:keepNext/>
        <w:spacing w:line="480" w:lineRule="auto"/>
        <w:jc w:val="both"/>
        <w:rPr>
          <w:lang w:val="en-GB"/>
        </w:rPr>
      </w:pPr>
      <w:r w:rsidRPr="00E966F1">
        <w:rPr>
          <w:iCs/>
          <w:lang w:val="en-GB"/>
        </w:rPr>
        <w:t>DINFO</w:t>
      </w:r>
      <w:r w:rsidRPr="00E966F1">
        <w:rPr>
          <w:lang w:val="en-GB"/>
        </w:rPr>
        <w:t xml:space="preserve"> will carry out the following service “</w:t>
      </w:r>
      <w:r w:rsidR="00C3155D" w:rsidRPr="00C3155D">
        <w:rPr>
          <w:lang w:val="en-GB"/>
        </w:rPr>
        <w:t xml:space="preserve">Proficiency test of current harmonics emission </w:t>
      </w:r>
      <w:r w:rsidR="00C3155D">
        <w:rPr>
          <w:lang w:val="en-GB"/>
        </w:rPr>
        <w:t xml:space="preserve">measurements </w:t>
      </w:r>
      <w:r w:rsidR="00C3155D" w:rsidRPr="00C3155D">
        <w:rPr>
          <w:lang w:val="en-GB"/>
        </w:rPr>
        <w:t>in the 50</w:t>
      </w:r>
      <w:r w:rsidR="00C3155D">
        <w:rPr>
          <w:lang w:val="en-GB"/>
        </w:rPr>
        <w:t> </w:t>
      </w:r>
      <w:r w:rsidR="00C3155D" w:rsidRPr="00C3155D">
        <w:rPr>
          <w:lang w:val="en-GB"/>
        </w:rPr>
        <w:t>Hz to 2000</w:t>
      </w:r>
      <w:r w:rsidR="00C3155D">
        <w:rPr>
          <w:lang w:val="en-GB"/>
        </w:rPr>
        <w:t> </w:t>
      </w:r>
      <w:r w:rsidR="00C3155D" w:rsidRPr="00C3155D">
        <w:rPr>
          <w:lang w:val="en-GB"/>
        </w:rPr>
        <w:t>Hz frequency range</w:t>
      </w:r>
      <w:r w:rsidRPr="00E966F1">
        <w:rPr>
          <w:lang w:val="en-GB"/>
        </w:rPr>
        <w:t xml:space="preserve">” </w:t>
      </w:r>
      <w:r w:rsidRPr="00B37838">
        <w:rPr>
          <w:lang w:val="en-US"/>
        </w:rPr>
        <w:t>price list item “Participation in interlaboratory comparison type</w:t>
      </w:r>
      <w:r>
        <w:rPr>
          <w:lang w:val="en-US"/>
        </w:rPr>
        <w:t xml:space="preserve"> G</w:t>
      </w:r>
      <w:r w:rsidRPr="00B37838">
        <w:rPr>
          <w:lang w:val="en-US"/>
        </w:rPr>
        <w:t xml:space="preserve">” </w:t>
      </w:r>
      <w:r w:rsidRPr="00E966F1">
        <w:rPr>
          <w:lang w:val="en-GB"/>
        </w:rPr>
        <w:t xml:space="preserve">as approved by the Board of DINFO </w:t>
      </w:r>
      <w:proofErr w:type="gramStart"/>
      <w:r w:rsidRPr="00E966F1">
        <w:rPr>
          <w:lang w:val="en-GB"/>
        </w:rPr>
        <w:t>in</w:t>
      </w:r>
      <w:proofErr w:type="gramEnd"/>
      <w:r w:rsidRPr="00E966F1">
        <w:rPr>
          <w:lang w:val="en-GB"/>
        </w:rPr>
        <w:t xml:space="preserve"> </w:t>
      </w:r>
      <w:r>
        <w:rPr>
          <w:lang w:val="en-GB"/>
        </w:rPr>
        <w:t>January 30</w:t>
      </w:r>
      <w:r w:rsidRPr="00E966F1">
        <w:rPr>
          <w:lang w:val="en-GB"/>
        </w:rPr>
        <w:t>, 201</w:t>
      </w:r>
      <w:r>
        <w:rPr>
          <w:lang w:val="en-GB"/>
        </w:rPr>
        <w:t>9</w:t>
      </w:r>
      <w:r w:rsidRPr="00E966F1">
        <w:rPr>
          <w:lang w:val="en-GB"/>
        </w:rPr>
        <w:t>.</w:t>
      </w:r>
    </w:p>
    <w:p w14:paraId="15765C32" w14:textId="77777777" w:rsidR="00CA1578" w:rsidRPr="00E966F1" w:rsidRDefault="00CA1578" w:rsidP="00CA1578">
      <w:pPr>
        <w:keepNext/>
        <w:spacing w:line="480" w:lineRule="auto"/>
        <w:jc w:val="center"/>
        <w:rPr>
          <w:b/>
          <w:bCs/>
          <w:u w:val="single"/>
          <w:lang w:val="en-GB"/>
        </w:rPr>
      </w:pPr>
      <w:r w:rsidRPr="00E966F1">
        <w:rPr>
          <w:b/>
          <w:bCs/>
          <w:u w:val="single"/>
          <w:lang w:val="en-GB"/>
        </w:rPr>
        <w:t>Art. 2. Responsibility of the service</w:t>
      </w:r>
    </w:p>
    <w:p w14:paraId="78BBB756" w14:textId="7A6A0CA8" w:rsidR="00CA1578" w:rsidRPr="00E966F1" w:rsidRDefault="00CA1578" w:rsidP="00C3155D">
      <w:pPr>
        <w:keepNext/>
        <w:spacing w:line="480" w:lineRule="auto"/>
        <w:jc w:val="both"/>
        <w:rPr>
          <w:lang w:val="en-GB"/>
        </w:rPr>
      </w:pPr>
      <w:r w:rsidRPr="00E966F1">
        <w:rPr>
          <w:lang w:val="en-GB"/>
        </w:rPr>
        <w:t xml:space="preserve">The person (Responsible) in charge of carrying out the service is Prof. Carlo </w:t>
      </w:r>
      <w:proofErr w:type="spellStart"/>
      <w:r w:rsidRPr="00E966F1">
        <w:rPr>
          <w:lang w:val="en-GB"/>
        </w:rPr>
        <w:t>Carobbi</w:t>
      </w:r>
      <w:proofErr w:type="spellEnd"/>
      <w:r w:rsidRPr="00E966F1">
        <w:rPr>
          <w:lang w:val="en-GB"/>
        </w:rPr>
        <w:t>. The service will be carried out in the DINFO premises according to the procedure defined in the technical document titled “</w:t>
      </w:r>
      <w:r w:rsidR="00C3155D" w:rsidRPr="00C3155D">
        <w:rPr>
          <w:lang w:val="en-GB"/>
        </w:rPr>
        <w:t>Proficiency test through interlaboratory comparison</w:t>
      </w:r>
      <w:r w:rsidR="00C3155D">
        <w:rPr>
          <w:lang w:val="en-GB"/>
        </w:rPr>
        <w:t xml:space="preserve"> – </w:t>
      </w:r>
      <w:r w:rsidR="00C3155D" w:rsidRPr="00C3155D">
        <w:rPr>
          <w:lang w:val="en-GB"/>
        </w:rPr>
        <w:t>Emission</w:t>
      </w:r>
      <w:r w:rsidR="00C3155D">
        <w:rPr>
          <w:lang w:val="en-GB"/>
        </w:rPr>
        <w:t> </w:t>
      </w:r>
      <w:r w:rsidR="00C3155D" w:rsidRPr="00C3155D">
        <w:rPr>
          <w:lang w:val="en-GB"/>
        </w:rPr>
        <w:t>of harmonic currents in the 50 Hz to 2000 Hz frequency range</w:t>
      </w:r>
      <w:r w:rsidR="00C3155D">
        <w:rPr>
          <w:lang w:val="en-GB"/>
        </w:rPr>
        <w:t xml:space="preserve"> – </w:t>
      </w:r>
      <w:r w:rsidR="00C3155D" w:rsidRPr="00C3155D">
        <w:rPr>
          <w:lang w:val="en-GB"/>
        </w:rPr>
        <w:t>Scheme</w:t>
      </w:r>
      <w:r w:rsidR="00C3155D">
        <w:rPr>
          <w:lang w:val="en-GB"/>
        </w:rPr>
        <w:t xml:space="preserve"> </w:t>
      </w:r>
      <w:r w:rsidR="00C3155D" w:rsidRPr="00C3155D">
        <w:rPr>
          <w:lang w:val="en-GB"/>
        </w:rPr>
        <w:t>of the proficiency test PTC(HARM-CUR-50-2000-II)</w:t>
      </w:r>
      <w:r w:rsidRPr="00E966F1">
        <w:rPr>
          <w:lang w:val="en-GB"/>
        </w:rPr>
        <w:t>,” (for brevity “Technical Annex” in the following) which is an integral part of this Contract.</w:t>
      </w:r>
    </w:p>
    <w:p w14:paraId="547561E4" w14:textId="77777777" w:rsidR="00CA1578" w:rsidRPr="00484A85" w:rsidRDefault="00CA1578" w:rsidP="00CA1578">
      <w:pPr>
        <w:keepNext/>
        <w:spacing w:line="480" w:lineRule="auto"/>
        <w:jc w:val="center"/>
        <w:rPr>
          <w:b/>
          <w:bCs/>
          <w:color w:val="000000" w:themeColor="text1"/>
          <w:u w:val="single"/>
          <w:lang w:val="en-GB"/>
        </w:rPr>
      </w:pPr>
      <w:r w:rsidRPr="00484A85">
        <w:rPr>
          <w:b/>
          <w:bCs/>
          <w:color w:val="000000" w:themeColor="text1"/>
          <w:u w:val="single"/>
          <w:lang w:val="en-GB"/>
        </w:rPr>
        <w:t>Art. 3. Fees</w:t>
      </w:r>
    </w:p>
    <w:p w14:paraId="36394736" w14:textId="77777777" w:rsidR="00CA1578" w:rsidRPr="00484A85" w:rsidRDefault="00CA1578" w:rsidP="00CA1578">
      <w:pPr>
        <w:keepNext/>
        <w:spacing w:line="480" w:lineRule="auto"/>
        <w:jc w:val="both"/>
        <w:rPr>
          <w:b/>
          <w:bCs/>
          <w:color w:val="000000" w:themeColor="text1"/>
          <w:u w:val="single"/>
          <w:lang w:val="en-GB"/>
        </w:rPr>
      </w:pPr>
      <w:proofErr w:type="gramStart"/>
      <w:r w:rsidRPr="00484A85">
        <w:rPr>
          <w:bCs/>
          <w:color w:val="000000" w:themeColor="text1"/>
          <w:lang w:val="en-US"/>
        </w:rPr>
        <w:t>In order to</w:t>
      </w:r>
      <w:proofErr w:type="gramEnd"/>
      <w:r w:rsidRPr="00484A85">
        <w:rPr>
          <w:bCs/>
          <w:color w:val="000000" w:themeColor="text1"/>
          <w:lang w:val="en-US"/>
        </w:rPr>
        <w:t xml:space="preserve"> obtain the service specified in the Technical Annex, the Laboratory will pay the sum of € 2000 plus VAT (or indicate the title of inapplicability of VAT).</w:t>
      </w:r>
    </w:p>
    <w:p w14:paraId="4E6DC539" w14:textId="77777777" w:rsidR="00CA1578" w:rsidRPr="00484A85" w:rsidRDefault="00CA1578" w:rsidP="00CA1578">
      <w:pPr>
        <w:pStyle w:val="Paragrafoelenco"/>
        <w:numPr>
          <w:ilvl w:val="0"/>
          <w:numId w:val="34"/>
        </w:numPr>
        <w:spacing w:line="480" w:lineRule="auto"/>
        <w:jc w:val="both"/>
        <w:rPr>
          <w:bCs/>
          <w:color w:val="000000" w:themeColor="text1"/>
          <w:lang w:val="en-US"/>
        </w:rPr>
      </w:pPr>
      <w:r w:rsidRPr="00484A85">
        <w:rPr>
          <w:bCs/>
          <w:color w:val="000000" w:themeColor="text1"/>
          <w:lang w:val="en-US"/>
        </w:rPr>
        <w:t xml:space="preserve">within 30 days from receipt of billing notice which will be followed by regular invoice, the billing notice and subsequent invoice will be sent to the </w:t>
      </w:r>
      <w:r>
        <w:rPr>
          <w:bCs/>
          <w:color w:val="000000" w:themeColor="text1"/>
          <w:lang w:val="en-US"/>
        </w:rPr>
        <w:t xml:space="preserve">address </w:t>
      </w:r>
      <w:proofErr w:type="gramStart"/>
      <w:r w:rsidRPr="00500510">
        <w:rPr>
          <w:bCs/>
          <w:color w:val="000000" w:themeColor="text1"/>
          <w:highlight w:val="yellow"/>
          <w:lang w:val="en-US"/>
        </w:rPr>
        <w:t>…(</w:t>
      </w:r>
      <w:proofErr w:type="gramEnd"/>
      <w:r w:rsidRPr="00500510">
        <w:rPr>
          <w:bCs/>
          <w:color w:val="000000" w:themeColor="text1"/>
          <w:highlight w:val="yellow"/>
          <w:lang w:val="en-US"/>
        </w:rPr>
        <w:t>5)…</w:t>
      </w:r>
    </w:p>
    <w:p w14:paraId="6433F70B" w14:textId="77777777" w:rsidR="00CA1578" w:rsidRPr="00484A85" w:rsidRDefault="00CA1578" w:rsidP="00CA1578">
      <w:pPr>
        <w:spacing w:line="480" w:lineRule="auto"/>
        <w:jc w:val="both"/>
        <w:rPr>
          <w:color w:val="000000" w:themeColor="text1"/>
          <w:lang w:val="en-GB"/>
        </w:rPr>
      </w:pPr>
      <w:r w:rsidRPr="00484A85">
        <w:rPr>
          <w:color w:val="000000" w:themeColor="text1"/>
          <w:lang w:val="en-GB"/>
        </w:rPr>
        <w:t>All payments will be made by the Laboratory addressed to:</w:t>
      </w:r>
    </w:p>
    <w:p w14:paraId="38994AF2" w14:textId="77777777" w:rsidR="00CA1578" w:rsidRPr="00484A85" w:rsidRDefault="00CA1578" w:rsidP="00CA1578">
      <w:pPr>
        <w:spacing w:line="480" w:lineRule="auto"/>
        <w:jc w:val="both"/>
        <w:rPr>
          <w:color w:val="000000" w:themeColor="text1"/>
        </w:rPr>
      </w:pPr>
      <w:r w:rsidRPr="00484A85">
        <w:rPr>
          <w:color w:val="000000" w:themeColor="text1"/>
          <w:lang w:val="x-none"/>
        </w:rPr>
        <w:t>Bank name: UNICREDIT Banca</w:t>
      </w:r>
      <w:r w:rsidRPr="00484A85">
        <w:rPr>
          <w:color w:val="000000" w:themeColor="text1"/>
        </w:rPr>
        <w:t xml:space="preserve"> </w:t>
      </w:r>
      <w:proofErr w:type="spellStart"/>
      <w:r w:rsidRPr="00484A85">
        <w:rPr>
          <w:color w:val="000000" w:themeColor="text1"/>
        </w:rPr>
        <w:t>SpA</w:t>
      </w:r>
      <w:proofErr w:type="spellEnd"/>
    </w:p>
    <w:p w14:paraId="6BDCF99B" w14:textId="77777777" w:rsidR="00CA1578" w:rsidRPr="00484A85" w:rsidRDefault="00CA1578" w:rsidP="00CA1578">
      <w:pPr>
        <w:spacing w:line="480" w:lineRule="auto"/>
        <w:jc w:val="both"/>
        <w:rPr>
          <w:color w:val="000000" w:themeColor="text1"/>
        </w:rPr>
      </w:pPr>
      <w:r w:rsidRPr="00484A85">
        <w:rPr>
          <w:color w:val="000000" w:themeColor="text1"/>
          <w:lang w:val="x-none"/>
        </w:rPr>
        <w:t xml:space="preserve">Bank’s address: Via </w:t>
      </w:r>
      <w:proofErr w:type="spellStart"/>
      <w:r w:rsidRPr="00484A85">
        <w:rPr>
          <w:color w:val="000000" w:themeColor="text1"/>
          <w:lang w:val="x-none"/>
        </w:rPr>
        <w:t>Vecchietti</w:t>
      </w:r>
      <w:proofErr w:type="spellEnd"/>
      <w:r w:rsidRPr="00484A85">
        <w:rPr>
          <w:color w:val="000000" w:themeColor="text1"/>
          <w:lang w:val="x-none"/>
        </w:rPr>
        <w:t xml:space="preserve"> 11 – Firenze</w:t>
      </w:r>
    </w:p>
    <w:p w14:paraId="1760AB65" w14:textId="77777777" w:rsidR="00CA1578" w:rsidRPr="00484A85" w:rsidRDefault="00CA1578" w:rsidP="00CA1578">
      <w:pPr>
        <w:spacing w:line="480" w:lineRule="auto"/>
        <w:jc w:val="both"/>
        <w:rPr>
          <w:color w:val="000000" w:themeColor="text1"/>
          <w:lang w:val="en-US"/>
        </w:rPr>
      </w:pPr>
      <w:r w:rsidRPr="00484A85">
        <w:rPr>
          <w:color w:val="000000" w:themeColor="text1"/>
          <w:lang w:val="x-none"/>
        </w:rPr>
        <w:lastRenderedPageBreak/>
        <w:t>Account holder:</w:t>
      </w:r>
      <w:r w:rsidRPr="00484A85">
        <w:rPr>
          <w:color w:val="000000" w:themeColor="text1"/>
          <w:lang w:val="en-US"/>
        </w:rPr>
        <w:t xml:space="preserve"> University of Florence - </w:t>
      </w:r>
      <w:r w:rsidRPr="00484A85">
        <w:rPr>
          <w:color w:val="000000" w:themeColor="text1"/>
          <w:lang w:val="en-GB"/>
        </w:rPr>
        <w:t>Department of Information Engineering - (cod. UA. 58507)</w:t>
      </w:r>
    </w:p>
    <w:p w14:paraId="729BED5F" w14:textId="77777777" w:rsidR="00CA1578" w:rsidRPr="00484A85" w:rsidRDefault="00CA1578" w:rsidP="00CA1578">
      <w:pPr>
        <w:spacing w:line="480" w:lineRule="auto"/>
        <w:jc w:val="both"/>
        <w:rPr>
          <w:color w:val="000000" w:themeColor="text1"/>
          <w:lang w:val="en-US"/>
        </w:rPr>
      </w:pPr>
      <w:r w:rsidRPr="00484A85">
        <w:rPr>
          <w:color w:val="000000" w:themeColor="text1"/>
          <w:lang w:val="en-US"/>
        </w:rPr>
        <w:t>IBAN: IT88A0200802837000041126939</w:t>
      </w:r>
    </w:p>
    <w:p w14:paraId="62EE51BE" w14:textId="77777777" w:rsidR="00CA1578" w:rsidRPr="00484A85" w:rsidRDefault="00CA1578" w:rsidP="00CA1578">
      <w:pPr>
        <w:spacing w:line="480" w:lineRule="auto"/>
        <w:rPr>
          <w:color w:val="000000" w:themeColor="text1"/>
          <w:lang w:val="en-US"/>
        </w:rPr>
      </w:pPr>
      <w:r w:rsidRPr="00484A85">
        <w:rPr>
          <w:color w:val="000000" w:themeColor="text1"/>
          <w:lang w:val="x-none"/>
        </w:rPr>
        <w:t>BIC/S</w:t>
      </w:r>
      <w:r w:rsidRPr="00484A85">
        <w:rPr>
          <w:color w:val="000000" w:themeColor="text1"/>
          <w:lang w:val="en-US"/>
        </w:rPr>
        <w:t>WIFT</w:t>
      </w:r>
      <w:r w:rsidRPr="00484A85">
        <w:rPr>
          <w:color w:val="000000" w:themeColor="text1"/>
          <w:lang w:val="x-none"/>
        </w:rPr>
        <w:t>: UNCRITM1F86</w:t>
      </w:r>
      <w:r w:rsidRPr="00484A85">
        <w:rPr>
          <w:color w:val="000000" w:themeColor="text1"/>
          <w:lang w:val="en-US"/>
        </w:rPr>
        <w:t xml:space="preserve"> </w:t>
      </w:r>
    </w:p>
    <w:p w14:paraId="6BC2C627" w14:textId="77777777" w:rsidR="00CA1578" w:rsidRPr="00E966F1" w:rsidRDefault="00CA1578" w:rsidP="00CA1578">
      <w:pPr>
        <w:keepLines/>
        <w:spacing w:line="480" w:lineRule="auto"/>
        <w:jc w:val="center"/>
        <w:rPr>
          <w:b/>
          <w:u w:val="single"/>
          <w:lang w:val="en-GB"/>
        </w:rPr>
      </w:pPr>
      <w:r w:rsidRPr="00E966F1">
        <w:rPr>
          <w:b/>
          <w:u w:val="single"/>
          <w:lang w:val="en-GB"/>
        </w:rPr>
        <w:t>Art. 4. Results and Intellectual property</w:t>
      </w:r>
    </w:p>
    <w:p w14:paraId="2A38C818" w14:textId="77777777" w:rsidR="00CA1578" w:rsidRPr="00E966F1" w:rsidRDefault="00CA1578" w:rsidP="00CA1578">
      <w:pPr>
        <w:keepLines/>
        <w:spacing w:line="480" w:lineRule="auto"/>
        <w:jc w:val="both"/>
        <w:rPr>
          <w:lang w:val="en-GB"/>
        </w:rPr>
      </w:pPr>
      <w:r w:rsidRPr="00E966F1">
        <w:rPr>
          <w:lang w:val="en-GB"/>
        </w:rPr>
        <w:t>The background of each party is and remains property of the same party.</w:t>
      </w:r>
    </w:p>
    <w:p w14:paraId="5F61195B" w14:textId="77777777" w:rsidR="00CA1578" w:rsidRPr="00E966F1" w:rsidRDefault="00CA1578" w:rsidP="00CA1578">
      <w:pPr>
        <w:spacing w:line="480" w:lineRule="auto"/>
        <w:jc w:val="both"/>
        <w:rPr>
          <w:lang w:val="en-GB"/>
        </w:rPr>
      </w:pPr>
      <w:r w:rsidRPr="00E966F1">
        <w:rPr>
          <w:lang w:val="en-GB"/>
        </w:rPr>
        <w:t>The University of Florence retains the intellectual property related to the concept of the services supplied.</w:t>
      </w:r>
    </w:p>
    <w:p w14:paraId="2B16B3B1" w14:textId="77777777" w:rsidR="00CA1578" w:rsidRPr="00E966F1" w:rsidRDefault="00CA1578" w:rsidP="00CA1578">
      <w:pPr>
        <w:spacing w:line="480" w:lineRule="auto"/>
        <w:jc w:val="both"/>
        <w:rPr>
          <w:lang w:val="en-GB"/>
        </w:rPr>
      </w:pPr>
      <w:r w:rsidRPr="00E966F1">
        <w:rPr>
          <w:lang w:val="en-GB"/>
        </w:rPr>
        <w:t>The parties agree that, due to the nature of the service, it is not expected that patentable inventions can arise from this activity. Possible joint results of the research will be published after both parties have agreed about the publication terms.</w:t>
      </w:r>
    </w:p>
    <w:p w14:paraId="20F85BE7" w14:textId="77777777" w:rsidR="00CA1578" w:rsidRPr="00E966F1" w:rsidRDefault="00CA1578" w:rsidP="00CA1578">
      <w:pPr>
        <w:keepLines/>
        <w:spacing w:line="480" w:lineRule="auto"/>
        <w:jc w:val="center"/>
        <w:rPr>
          <w:lang w:val="en-GB"/>
        </w:rPr>
      </w:pPr>
      <w:r w:rsidRPr="00E966F1">
        <w:rPr>
          <w:b/>
          <w:bCs/>
          <w:u w:val="single"/>
          <w:lang w:val="en-GB"/>
        </w:rPr>
        <w:t>Art. 5. Duration and terms of execution of the service</w:t>
      </w:r>
    </w:p>
    <w:p w14:paraId="72EA7525" w14:textId="77777777" w:rsidR="00CA1578" w:rsidRPr="00B37838" w:rsidRDefault="00CA1578" w:rsidP="00CA1578">
      <w:pPr>
        <w:keepLines/>
        <w:spacing w:line="480" w:lineRule="auto"/>
        <w:jc w:val="both"/>
        <w:rPr>
          <w:lang w:val="en-US"/>
        </w:rPr>
      </w:pPr>
      <w:r w:rsidRPr="00E966F1">
        <w:rPr>
          <w:lang w:val="en-GB"/>
        </w:rPr>
        <w:t xml:space="preserve">The service will be completed within one year starting from the date of drawing up of this Contract (*). The service will be performed according to the procedure described in the Technical Annex which is an integral part of this Contract. By signing this Contract, the Laboratory agrees on the terms of execution of the service as described in the Technical Annex. </w:t>
      </w:r>
      <w:r w:rsidRPr="00B37838">
        <w:rPr>
          <w:lang w:val="en-US"/>
        </w:rPr>
        <w:t>The amount of the services and the duration can be extended through an agreement signed by the parties.</w:t>
      </w:r>
    </w:p>
    <w:p w14:paraId="279D108B" w14:textId="77777777" w:rsidR="00CA1578" w:rsidRPr="00E966F1" w:rsidRDefault="00CA1578" w:rsidP="00CA1578">
      <w:pPr>
        <w:spacing w:line="480" w:lineRule="auto"/>
        <w:jc w:val="both"/>
        <w:rPr>
          <w:lang w:val="en-GB"/>
        </w:rPr>
      </w:pPr>
      <w:r w:rsidRPr="00B37838">
        <w:rPr>
          <w:i/>
          <w:lang w:val="en-US"/>
        </w:rPr>
        <w:t>(*) When the signatures have not been placed contemporarily, the date of the last signature marks the stipulation of the Contract</w:t>
      </w:r>
      <w:r w:rsidRPr="00B37838">
        <w:rPr>
          <w:lang w:val="en-US"/>
        </w:rPr>
        <w:t>.</w:t>
      </w:r>
    </w:p>
    <w:p w14:paraId="4F9060F6" w14:textId="77777777" w:rsidR="00CA1578" w:rsidRPr="00E966F1" w:rsidRDefault="00CA1578" w:rsidP="00CA1578">
      <w:pPr>
        <w:keepLines/>
        <w:spacing w:line="480" w:lineRule="auto"/>
        <w:jc w:val="center"/>
        <w:rPr>
          <w:lang w:val="en-GB"/>
        </w:rPr>
      </w:pPr>
      <w:r w:rsidRPr="00E966F1">
        <w:rPr>
          <w:b/>
          <w:u w:val="single"/>
          <w:lang w:val="en-GB"/>
        </w:rPr>
        <w:t>Art. 6. Confidentiality and publicity</w:t>
      </w:r>
    </w:p>
    <w:p w14:paraId="70E4AD9B" w14:textId="77777777" w:rsidR="00CA1578" w:rsidRPr="00E966F1" w:rsidRDefault="00CA1578" w:rsidP="00CA1578">
      <w:pPr>
        <w:keepLines/>
        <w:spacing w:line="480" w:lineRule="auto"/>
        <w:jc w:val="both"/>
        <w:rPr>
          <w:lang w:val="en-GB"/>
        </w:rPr>
      </w:pPr>
      <w:r w:rsidRPr="00E966F1">
        <w:rPr>
          <w:lang w:val="en-GB"/>
        </w:rPr>
        <w:t>DINFO, the Laboratory and the staff involved are bound to respect the obligations of non</w:t>
      </w:r>
      <w:r>
        <w:rPr>
          <w:lang w:val="en-GB"/>
        </w:rPr>
        <w:t>-</w:t>
      </w:r>
      <w:r w:rsidRPr="00E966F1">
        <w:rPr>
          <w:lang w:val="en-GB"/>
        </w:rPr>
        <w:t>rivalry and confidentiality (possible details about which information must be considered confidential are specified in the Technical Annex).</w:t>
      </w:r>
    </w:p>
    <w:p w14:paraId="0FE51743" w14:textId="77777777" w:rsidR="00CA1578" w:rsidRPr="00E966F1" w:rsidRDefault="00CA1578" w:rsidP="00CA1578">
      <w:pPr>
        <w:keepLines/>
        <w:spacing w:line="480" w:lineRule="auto"/>
        <w:jc w:val="center"/>
        <w:rPr>
          <w:b/>
          <w:u w:val="single"/>
          <w:lang w:val="en-GB"/>
        </w:rPr>
      </w:pPr>
      <w:r w:rsidRPr="00E966F1">
        <w:rPr>
          <w:b/>
          <w:u w:val="single"/>
          <w:lang w:val="en-GB"/>
        </w:rPr>
        <w:t>Art. 7. Data processing</w:t>
      </w:r>
    </w:p>
    <w:p w14:paraId="62BA13DE" w14:textId="77777777" w:rsidR="00CA1578" w:rsidRPr="00E966F1" w:rsidRDefault="00CA1578" w:rsidP="00CA1578">
      <w:pPr>
        <w:keepLines/>
        <w:spacing w:line="480" w:lineRule="auto"/>
        <w:jc w:val="both"/>
        <w:rPr>
          <w:lang w:val="en-GB"/>
        </w:rPr>
      </w:pPr>
      <w:r w:rsidRPr="00E966F1">
        <w:rPr>
          <w:lang w:val="en-GB"/>
        </w:rPr>
        <w:lastRenderedPageBreak/>
        <w:t xml:space="preserve">Pursuant to Legislative Decree no. 196/2003, the parties mutually authorize the processing of personal data, computer and / or paper, </w:t>
      </w:r>
      <w:proofErr w:type="gramStart"/>
      <w:r w:rsidRPr="00E966F1">
        <w:rPr>
          <w:lang w:val="en-GB"/>
        </w:rPr>
        <w:t>in order to</w:t>
      </w:r>
      <w:proofErr w:type="gramEnd"/>
      <w:r w:rsidRPr="00E966F1">
        <w:rPr>
          <w:lang w:val="en-GB"/>
        </w:rPr>
        <w:t xml:space="preserve"> fulfil all legal and contractual obligations in any case related to the execution of the relationship established with the present contract. The data will be made accessible only to those who, both within the structure of the Customer and the Department, and outside, need it exclusively for the management of the relationship established by this contract. It is right of the contracting parties to obtain confirmation of the existence of the data and to know its content and origin, verify its accuracy or request its integration, updating or correction and to oppose, for legitimate reasons, to their treatment. By signing this document, the parties express their consent to the processing and communication of their personal data according to the methods and for the purposes described above. The Data Controller is the Customer, and the Data Processor is the Director of the Department. Pursuant to art. 8 of the Regulations for the conduct of research or teaching activities commissioned by public and private subjects, the University of Florence may use the data in this document anonymously for statistical analysis on the performance of activities on behalf of third parties.</w:t>
      </w:r>
    </w:p>
    <w:p w14:paraId="17992423" w14:textId="77777777" w:rsidR="00CA1578" w:rsidRPr="00B37838" w:rsidRDefault="00CA1578" w:rsidP="00CA1578">
      <w:pPr>
        <w:keepLines/>
        <w:spacing w:line="480" w:lineRule="auto"/>
        <w:jc w:val="center"/>
        <w:rPr>
          <w:b/>
          <w:bCs/>
          <w:u w:val="single"/>
          <w:lang w:val="en-US"/>
        </w:rPr>
      </w:pPr>
      <w:r w:rsidRPr="00B37838">
        <w:rPr>
          <w:b/>
          <w:bCs/>
          <w:u w:val="single"/>
          <w:lang w:val="en-US"/>
        </w:rPr>
        <w:t>Art. 8. Final provisions</w:t>
      </w:r>
    </w:p>
    <w:p w14:paraId="690C092F" w14:textId="77777777" w:rsidR="00CA1578" w:rsidRPr="00E966F1" w:rsidRDefault="00CA1578" w:rsidP="00CA1578">
      <w:pPr>
        <w:keepLines/>
        <w:spacing w:line="480" w:lineRule="auto"/>
        <w:jc w:val="both"/>
        <w:rPr>
          <w:lang w:val="en-GB"/>
        </w:rPr>
      </w:pPr>
      <w:r w:rsidRPr="00E966F1">
        <w:rPr>
          <w:lang w:val="en-GB"/>
        </w:rPr>
        <w:t xml:space="preserve">For whatsoever has not been expressly agreed, the laws of the Civil Code abide. All disputes or differences between the Parties arising out or in connection with this Agreement which the Parties cannot settle amicably shall be finally submitted to the jurisdiction of the defendant, that is </w:t>
      </w:r>
      <w:proofErr w:type="gramStart"/>
      <w:r w:rsidRPr="00211551">
        <w:rPr>
          <w:highlight w:val="yellow"/>
          <w:lang w:val="en-GB"/>
        </w:rPr>
        <w:t>…(</w:t>
      </w:r>
      <w:proofErr w:type="gramEnd"/>
      <w:r>
        <w:rPr>
          <w:highlight w:val="yellow"/>
          <w:lang w:val="en-GB"/>
        </w:rPr>
        <w:t>6</w:t>
      </w:r>
      <w:r w:rsidRPr="00211551">
        <w:rPr>
          <w:highlight w:val="yellow"/>
          <w:lang w:val="en-GB"/>
        </w:rPr>
        <w:t>)…</w:t>
      </w:r>
      <w:r w:rsidRPr="00E966F1">
        <w:rPr>
          <w:lang w:val="en-GB"/>
        </w:rPr>
        <w:t xml:space="preserve"> if the Laboratory is the defendant, Florence Court if the University of Florence is the defendant.</w:t>
      </w:r>
    </w:p>
    <w:p w14:paraId="0DC9524E" w14:textId="77777777" w:rsidR="00CA1578" w:rsidRPr="00E966F1" w:rsidRDefault="00CA1578" w:rsidP="00CA1578">
      <w:pPr>
        <w:keepLines/>
        <w:spacing w:line="480" w:lineRule="auto"/>
        <w:jc w:val="center"/>
        <w:rPr>
          <w:lang w:val="en-GB"/>
        </w:rPr>
      </w:pPr>
      <w:r w:rsidRPr="00E966F1">
        <w:rPr>
          <w:b/>
          <w:bCs/>
          <w:u w:val="single"/>
          <w:lang w:val="en-GB"/>
        </w:rPr>
        <w:t>Art. 9. Cost of the Contract</w:t>
      </w:r>
    </w:p>
    <w:p w14:paraId="7F6721F8" w14:textId="77777777" w:rsidR="00CA1578" w:rsidRPr="00E966F1" w:rsidRDefault="00CA1578" w:rsidP="00CA1578">
      <w:pPr>
        <w:keepLines/>
        <w:spacing w:line="480" w:lineRule="auto"/>
        <w:jc w:val="both"/>
        <w:rPr>
          <w:lang w:val="en-GB"/>
        </w:rPr>
      </w:pPr>
      <w:r w:rsidRPr="00E966F1">
        <w:rPr>
          <w:lang w:val="en-GB"/>
        </w:rPr>
        <w:t>This Contract will be registered only in the case of use according to art. 5, paragraph II of the D.P.R. 26/4/1986 n. 131 and subsequent modifications. The Laboratory is responsible for the necessary arrangements and expenses, including the cost of stamps.</w:t>
      </w:r>
    </w:p>
    <w:p w14:paraId="328F2AAB" w14:textId="77777777" w:rsidR="00CA1578" w:rsidRPr="00BE22AF" w:rsidRDefault="00CA1578" w:rsidP="00CA1578">
      <w:pPr>
        <w:spacing w:line="480" w:lineRule="auto"/>
        <w:jc w:val="center"/>
        <w:rPr>
          <w:b/>
          <w:lang w:val="en-US"/>
        </w:rPr>
      </w:pPr>
      <w:r w:rsidRPr="00BE22AF">
        <w:rPr>
          <w:b/>
          <w:lang w:val="en-US"/>
        </w:rPr>
        <w:t>-----</w:t>
      </w:r>
      <w:proofErr w:type="spellStart"/>
      <w:r w:rsidRPr="00BE22AF">
        <w:rPr>
          <w:b/>
          <w:lang w:val="en-US"/>
        </w:rPr>
        <w:t>oo</w:t>
      </w:r>
      <w:proofErr w:type="spellEnd"/>
      <w:r w:rsidRPr="00BE22AF">
        <w:rPr>
          <w:b/>
          <w:lang w:val="en-US"/>
        </w:rPr>
        <w:t>----</w:t>
      </w:r>
    </w:p>
    <w:p w14:paraId="3964BA76" w14:textId="77777777" w:rsidR="00CA1578" w:rsidRPr="00BE22AF" w:rsidRDefault="00CA1578" w:rsidP="00CA1578">
      <w:pPr>
        <w:keepNext/>
        <w:spacing w:line="480" w:lineRule="auto"/>
        <w:jc w:val="both"/>
        <w:rPr>
          <w:lang w:val="en-US"/>
        </w:rPr>
      </w:pPr>
      <w:r w:rsidRPr="00BE22AF">
        <w:rPr>
          <w:lang w:val="en-US"/>
        </w:rPr>
        <w:lastRenderedPageBreak/>
        <w:t>For the Laboratory</w:t>
      </w:r>
    </w:p>
    <w:p w14:paraId="685220A0" w14:textId="77777777" w:rsidR="00CA1578" w:rsidRPr="00BE22AF" w:rsidRDefault="00CA1578" w:rsidP="00CA1578">
      <w:pPr>
        <w:keepNext/>
        <w:spacing w:line="480" w:lineRule="auto"/>
        <w:jc w:val="both"/>
        <w:rPr>
          <w:i/>
          <w:lang w:val="en-US"/>
        </w:rPr>
      </w:pPr>
      <w:proofErr w:type="gramStart"/>
      <w:r w:rsidRPr="00BE22AF">
        <w:rPr>
          <w:bCs/>
          <w:highlight w:val="yellow"/>
          <w:lang w:val="en-US"/>
        </w:rPr>
        <w:t>…(</w:t>
      </w:r>
      <w:proofErr w:type="gramEnd"/>
      <w:r>
        <w:rPr>
          <w:bCs/>
          <w:highlight w:val="yellow"/>
          <w:lang w:val="en-US"/>
        </w:rPr>
        <w:t>7</w:t>
      </w:r>
      <w:r w:rsidRPr="00BE22AF">
        <w:rPr>
          <w:bCs/>
          <w:highlight w:val="yellow"/>
          <w:lang w:val="en-US"/>
        </w:rPr>
        <w:t>)…</w:t>
      </w:r>
      <w:r w:rsidRPr="00BE22AF">
        <w:rPr>
          <w:bCs/>
          <w:lang w:val="en-US"/>
        </w:rPr>
        <w:t>,</w:t>
      </w:r>
      <w:r w:rsidRPr="00BE22AF">
        <w:rPr>
          <w:lang w:val="en-US"/>
        </w:rPr>
        <w:t xml:space="preserve"> </w:t>
      </w:r>
      <w:r w:rsidRPr="00BE22AF">
        <w:rPr>
          <w:highlight w:val="yellow"/>
          <w:lang w:val="en-US"/>
        </w:rPr>
        <w:t>…(</w:t>
      </w:r>
      <w:r>
        <w:rPr>
          <w:highlight w:val="yellow"/>
          <w:lang w:val="en-US"/>
        </w:rPr>
        <w:t>8</w:t>
      </w:r>
      <w:r w:rsidRPr="00BE22AF">
        <w:rPr>
          <w:highlight w:val="yellow"/>
          <w:lang w:val="en-US"/>
        </w:rPr>
        <w:t>)…</w:t>
      </w:r>
    </w:p>
    <w:p w14:paraId="31BA7936" w14:textId="77777777" w:rsidR="00CA1578" w:rsidRPr="00BE22AF" w:rsidRDefault="00CA1578" w:rsidP="00CA1578">
      <w:pPr>
        <w:keepNext/>
        <w:spacing w:line="480" w:lineRule="auto"/>
        <w:jc w:val="both"/>
        <w:rPr>
          <w:lang w:val="en-US"/>
        </w:rPr>
      </w:pPr>
      <w:r w:rsidRPr="00BE22AF">
        <w:rPr>
          <w:highlight w:val="yellow"/>
          <w:lang w:val="en-US"/>
        </w:rPr>
        <w:t>(…………</w:t>
      </w:r>
      <w:proofErr w:type="gramStart"/>
      <w:r w:rsidRPr="00BE22AF">
        <w:rPr>
          <w:highlight w:val="yellow"/>
          <w:lang w:val="en-US"/>
        </w:rPr>
        <w:t>…(</w:t>
      </w:r>
      <w:proofErr w:type="gramEnd"/>
      <w:r>
        <w:rPr>
          <w:highlight w:val="yellow"/>
          <w:lang w:val="en-US"/>
        </w:rPr>
        <w:t>9</w:t>
      </w:r>
      <w:r w:rsidRPr="00BE22AF">
        <w:rPr>
          <w:highlight w:val="yellow"/>
          <w:lang w:val="en-US"/>
        </w:rPr>
        <w:t>)……………)</w:t>
      </w:r>
    </w:p>
    <w:p w14:paraId="59C8D359" w14:textId="77777777" w:rsidR="00CA1578" w:rsidRPr="00E966F1" w:rsidRDefault="00CA1578" w:rsidP="00CA1578">
      <w:pPr>
        <w:keepNext/>
        <w:spacing w:line="480" w:lineRule="auto"/>
        <w:jc w:val="both"/>
        <w:rPr>
          <w:i/>
          <w:lang w:val="en-GB"/>
        </w:rPr>
      </w:pPr>
      <w:r w:rsidRPr="00E966F1">
        <w:rPr>
          <w:lang w:val="en-GB"/>
        </w:rPr>
        <w:t xml:space="preserve">…………………………… </w:t>
      </w:r>
      <w:r w:rsidRPr="00E966F1">
        <w:rPr>
          <w:i/>
          <w:lang w:val="en-GB"/>
        </w:rPr>
        <w:t>(signature)</w:t>
      </w:r>
    </w:p>
    <w:p w14:paraId="0860E928" w14:textId="77777777" w:rsidR="00CA1578" w:rsidRPr="00E966F1" w:rsidRDefault="00CA1578" w:rsidP="00CA1578">
      <w:pPr>
        <w:keepNext/>
        <w:spacing w:line="480" w:lineRule="auto"/>
        <w:jc w:val="both"/>
        <w:rPr>
          <w:lang w:val="en-GB"/>
        </w:rPr>
      </w:pPr>
    </w:p>
    <w:p w14:paraId="08DD659F" w14:textId="77777777" w:rsidR="00CA1578" w:rsidRPr="00E966F1" w:rsidRDefault="00CA1578" w:rsidP="00CA1578">
      <w:pPr>
        <w:keepNext/>
        <w:spacing w:line="480" w:lineRule="auto"/>
        <w:jc w:val="both"/>
        <w:rPr>
          <w:lang w:val="en-GB"/>
        </w:rPr>
      </w:pPr>
      <w:r w:rsidRPr="00E966F1">
        <w:rPr>
          <w:lang w:val="en-GB"/>
        </w:rPr>
        <w:t>For the</w:t>
      </w:r>
      <w:r w:rsidRPr="00E966F1">
        <w:rPr>
          <w:bCs/>
          <w:lang w:val="en-GB"/>
        </w:rPr>
        <w:t xml:space="preserve"> </w:t>
      </w:r>
      <w:r w:rsidRPr="00E966F1">
        <w:rPr>
          <w:lang w:val="en-GB"/>
        </w:rPr>
        <w:t>Department of Information Engineering</w:t>
      </w:r>
    </w:p>
    <w:p w14:paraId="3090402E" w14:textId="77777777" w:rsidR="00CA1578" w:rsidRPr="00211551" w:rsidRDefault="00CA1578" w:rsidP="00CA1578">
      <w:pPr>
        <w:keepNext/>
        <w:spacing w:line="480" w:lineRule="auto"/>
        <w:jc w:val="both"/>
      </w:pPr>
      <w:r w:rsidRPr="00E966F1">
        <w:t xml:space="preserve">Florence, </w:t>
      </w:r>
      <w:r>
        <w:t>……………………………</w:t>
      </w:r>
    </w:p>
    <w:p w14:paraId="28FB0020" w14:textId="77777777" w:rsidR="00CA1578" w:rsidRPr="00BE22AF" w:rsidRDefault="00CA1578" w:rsidP="00CA1578">
      <w:pPr>
        <w:keepNext/>
        <w:spacing w:line="480" w:lineRule="auto"/>
        <w:jc w:val="both"/>
      </w:pPr>
      <w:r w:rsidRPr="00BE22AF">
        <w:t>(Prof. Enrico Vicario)</w:t>
      </w:r>
    </w:p>
    <w:p w14:paraId="4040962E" w14:textId="77777777" w:rsidR="00CA1578" w:rsidRPr="00BE22AF" w:rsidRDefault="00CA1578" w:rsidP="00CA1578">
      <w:pPr>
        <w:keepNext/>
        <w:spacing w:line="480" w:lineRule="auto"/>
        <w:jc w:val="both"/>
        <w:rPr>
          <w:i/>
        </w:rPr>
      </w:pPr>
      <w:r w:rsidRPr="00BE22AF">
        <w:t xml:space="preserve">…………………………… </w:t>
      </w:r>
      <w:r w:rsidRPr="00BE22AF">
        <w:rPr>
          <w:i/>
        </w:rPr>
        <w:t>(signature)</w:t>
      </w:r>
    </w:p>
    <w:p w14:paraId="08CE324A" w14:textId="77777777" w:rsidR="00CA1578" w:rsidRPr="00BE22AF" w:rsidRDefault="00CA1578" w:rsidP="00CA1578">
      <w:pPr>
        <w:keepNext/>
        <w:spacing w:line="480" w:lineRule="auto"/>
        <w:jc w:val="both"/>
      </w:pPr>
    </w:p>
    <w:p w14:paraId="696BF09C" w14:textId="77777777" w:rsidR="00CA1578" w:rsidRPr="00E966F1" w:rsidRDefault="00CA1578" w:rsidP="00CA1578">
      <w:pPr>
        <w:keepNext/>
        <w:spacing w:line="480" w:lineRule="auto"/>
        <w:jc w:val="both"/>
        <w:rPr>
          <w:lang w:val="en-GB"/>
        </w:rPr>
      </w:pPr>
      <w:r w:rsidRPr="00E966F1">
        <w:rPr>
          <w:lang w:val="en-GB"/>
        </w:rPr>
        <w:t>Signature of acknowledgment of the Responsible of the service</w:t>
      </w:r>
    </w:p>
    <w:p w14:paraId="6CFA858F" w14:textId="77777777" w:rsidR="00CA1578" w:rsidRPr="00E966F1" w:rsidRDefault="00CA1578" w:rsidP="00CA1578">
      <w:pPr>
        <w:keepNext/>
        <w:spacing w:line="480" w:lineRule="auto"/>
        <w:jc w:val="both"/>
      </w:pPr>
      <w:r w:rsidRPr="00E966F1">
        <w:t>Prof. Carlo Carobbi</w:t>
      </w:r>
    </w:p>
    <w:p w14:paraId="61E2A693" w14:textId="77777777" w:rsidR="00CA1578" w:rsidRPr="00E966F1" w:rsidRDefault="00CA1578" w:rsidP="00CA1578">
      <w:pPr>
        <w:keepNext/>
        <w:spacing w:line="480" w:lineRule="auto"/>
        <w:jc w:val="both"/>
        <w:rPr>
          <w:i/>
        </w:rPr>
      </w:pPr>
      <w:r w:rsidRPr="00E966F1">
        <w:t xml:space="preserve">…………………………… </w:t>
      </w:r>
      <w:r w:rsidRPr="00E966F1">
        <w:rPr>
          <w:i/>
        </w:rPr>
        <w:t>(signature)</w:t>
      </w:r>
    </w:p>
    <w:p w14:paraId="4F1D3755" w14:textId="77777777" w:rsidR="00CA1578" w:rsidRPr="00E966F1" w:rsidRDefault="00CA1578" w:rsidP="00CA1578">
      <w:pPr>
        <w:keepNext/>
        <w:spacing w:line="480" w:lineRule="auto"/>
        <w:jc w:val="both"/>
        <w:rPr>
          <w:i/>
        </w:rPr>
      </w:pPr>
    </w:p>
    <w:p w14:paraId="3AE28B37" w14:textId="6F821CAF" w:rsidR="00304520" w:rsidRPr="00F139C6" w:rsidRDefault="00304520" w:rsidP="00304520">
      <w:pPr>
        <w:jc w:val="center"/>
        <w:rPr>
          <w:b/>
          <w:bCs/>
        </w:rPr>
      </w:pPr>
    </w:p>
    <w:p w14:paraId="3298A8DE" w14:textId="77777777" w:rsidR="00E64179" w:rsidRDefault="00E64179" w:rsidP="00953F92">
      <w:pPr>
        <w:jc w:val="both"/>
      </w:pPr>
    </w:p>
    <w:p w14:paraId="2DACCF0E" w14:textId="77777777" w:rsidR="00B37838" w:rsidRPr="007B3BAE" w:rsidRDefault="00B37838" w:rsidP="00B37838">
      <w:pPr>
        <w:sectPr w:rsidR="00B37838" w:rsidRPr="007B3BAE" w:rsidSect="00F14EF9">
          <w:footerReference w:type="default" r:id="rId113"/>
          <w:footnotePr>
            <w:numFmt w:val="chicago"/>
            <w:numStart w:val="2"/>
          </w:footnotePr>
          <w:pgSz w:w="11906" w:h="16838"/>
          <w:pgMar w:top="1400" w:right="1200" w:bottom="1200" w:left="1200" w:header="709" w:footer="709" w:gutter="0"/>
          <w:pgNumType w:fmt="upperRoman" w:start="1"/>
          <w:cols w:space="708"/>
          <w:docGrid w:linePitch="360"/>
        </w:sectPr>
      </w:pPr>
    </w:p>
    <w:p w14:paraId="599006E7" w14:textId="77777777" w:rsidR="00B37838" w:rsidRPr="00F436DF" w:rsidRDefault="00B37838" w:rsidP="00B37838">
      <w:pPr>
        <w:jc w:val="center"/>
        <w:rPr>
          <w:b/>
        </w:rPr>
      </w:pPr>
      <w:proofErr w:type="spellStart"/>
      <w:r w:rsidRPr="00F436DF">
        <w:rPr>
          <w:b/>
        </w:rPr>
        <w:lastRenderedPageBreak/>
        <w:t>Annex</w:t>
      </w:r>
      <w:proofErr w:type="spellEnd"/>
      <w:r w:rsidRPr="00F436DF">
        <w:rPr>
          <w:b/>
        </w:rPr>
        <w:t xml:space="preserve"> </w:t>
      </w:r>
      <w:r w:rsidR="00946000" w:rsidRPr="00F436DF">
        <w:rPr>
          <w:b/>
        </w:rPr>
        <w:t>C</w:t>
      </w:r>
    </w:p>
    <w:p w14:paraId="0565BC50" w14:textId="77777777" w:rsidR="00B37838" w:rsidRPr="00B37838" w:rsidRDefault="00B37838" w:rsidP="00B37838">
      <w:pPr>
        <w:jc w:val="right"/>
        <w:rPr>
          <w:lang w:val="en-US"/>
        </w:rPr>
      </w:pPr>
      <w:r w:rsidRPr="00B37838">
        <w:rPr>
          <w:lang w:val="en-US"/>
        </w:rPr>
        <w:t>Page … of …</w:t>
      </w:r>
    </w:p>
    <w:p w14:paraId="2AF60E39" w14:textId="77777777" w:rsidR="00B37838" w:rsidRPr="00B37838" w:rsidRDefault="00B37838" w:rsidP="00B37838">
      <w:pPr>
        <w:jc w:val="center"/>
        <w:rPr>
          <w:b/>
          <w:lang w:val="en-US"/>
        </w:rPr>
      </w:pPr>
    </w:p>
    <w:p w14:paraId="6CD875C8" w14:textId="77777777" w:rsidR="007148FF" w:rsidRDefault="00B37838" w:rsidP="00B37838">
      <w:pPr>
        <w:jc w:val="center"/>
        <w:rPr>
          <w:b/>
          <w:lang w:val="en-US"/>
        </w:rPr>
      </w:pPr>
      <w:r w:rsidRPr="00B37838">
        <w:rPr>
          <w:b/>
          <w:lang w:val="en-US"/>
        </w:rPr>
        <w:t>Test report</w:t>
      </w:r>
    </w:p>
    <w:p w14:paraId="3C8C6D49" w14:textId="219D7802" w:rsidR="00B37838" w:rsidRPr="00B37838" w:rsidRDefault="007148FF" w:rsidP="00B37838">
      <w:pPr>
        <w:jc w:val="center"/>
        <w:rPr>
          <w:b/>
          <w:lang w:val="en-US"/>
        </w:rPr>
      </w:pPr>
      <w:r>
        <w:rPr>
          <w:b/>
          <w:lang w:val="en-US"/>
        </w:rPr>
        <w:t>I</w:t>
      </w:r>
      <w:r w:rsidR="00B37838" w:rsidRPr="00B37838">
        <w:rPr>
          <w:b/>
          <w:lang w:val="en-US"/>
        </w:rPr>
        <w:t>ssued by the Laboratory</w:t>
      </w:r>
      <w:r>
        <w:rPr>
          <w:b/>
          <w:lang w:val="en-US"/>
        </w:rPr>
        <w:t xml:space="preserve"> – P</w:t>
      </w:r>
      <w:r w:rsidRPr="00B37838">
        <w:rPr>
          <w:b/>
          <w:lang w:val="en-US"/>
        </w:rPr>
        <w:t>roficiency</w:t>
      </w:r>
      <w:r>
        <w:rPr>
          <w:b/>
          <w:lang w:val="en-US"/>
        </w:rPr>
        <w:t xml:space="preserve"> </w:t>
      </w:r>
      <w:r w:rsidRPr="00B37838">
        <w:rPr>
          <w:b/>
          <w:lang w:val="en-US"/>
        </w:rPr>
        <w:t>test code</w:t>
      </w:r>
      <w:r>
        <w:rPr>
          <w:b/>
          <w:lang w:val="en-US"/>
        </w:rPr>
        <w:t xml:space="preserve"> </w:t>
      </w:r>
      <w:r w:rsidRPr="007148FF">
        <w:rPr>
          <w:b/>
          <w:lang w:val="en-US"/>
        </w:rPr>
        <w:t>PTC(HARM-CUR-50-2000</w:t>
      </w:r>
      <w:r w:rsidR="00AC1737">
        <w:rPr>
          <w:b/>
          <w:lang w:val="en-US"/>
        </w:rPr>
        <w:t>-II</w:t>
      </w:r>
      <w:r w:rsidRPr="007148FF">
        <w:rPr>
          <w:b/>
          <w:lang w:val="en-US"/>
        </w:rPr>
        <w:t>)</w:t>
      </w:r>
    </w:p>
    <w:p w14:paraId="7249556B" w14:textId="77777777" w:rsidR="00B37838" w:rsidRPr="00B37838" w:rsidRDefault="00B37838" w:rsidP="00B37838">
      <w:pPr>
        <w:jc w:val="center"/>
        <w:rPr>
          <w:lang w:val="en-US"/>
        </w:rPr>
      </w:pPr>
    </w:p>
    <w:p w14:paraId="025EEA27" w14:textId="77777777" w:rsidR="00B37838" w:rsidRPr="00B37838" w:rsidRDefault="00B37838" w:rsidP="00B37838">
      <w:pPr>
        <w:jc w:val="both"/>
        <w:rPr>
          <w:lang w:val="en-US"/>
        </w:rPr>
      </w:pPr>
      <w:r w:rsidRPr="00B37838">
        <w:rPr>
          <w:lang w:val="en-US"/>
        </w:rPr>
        <w:t>Laboratory: Name of the Laboratory</w:t>
      </w:r>
    </w:p>
    <w:p w14:paraId="0E498C73" w14:textId="2FF6B320" w:rsidR="00B37838" w:rsidRPr="00B37838" w:rsidRDefault="00B37838" w:rsidP="00B37838">
      <w:pPr>
        <w:jc w:val="both"/>
        <w:rPr>
          <w:lang w:val="en-US"/>
        </w:rPr>
      </w:pPr>
      <w:r w:rsidRPr="00B37838">
        <w:rPr>
          <w:lang w:val="en-US"/>
        </w:rPr>
        <w:t xml:space="preserve">Laboratory Code: </w:t>
      </w:r>
      <w:r w:rsidR="00C11A84" w:rsidRPr="00C11A84">
        <w:rPr>
          <w:lang w:val="en-US"/>
        </w:rPr>
        <w:t>PTC(HARM-CUR-50-2000</w:t>
      </w:r>
      <w:r w:rsidR="00C2241C">
        <w:rPr>
          <w:lang w:val="en-US"/>
        </w:rPr>
        <w:t>-</w:t>
      </w:r>
      <w:proofErr w:type="gramStart"/>
      <w:r w:rsidR="00C2241C">
        <w:rPr>
          <w:lang w:val="en-US"/>
        </w:rPr>
        <w:t>II</w:t>
      </w:r>
      <w:r w:rsidR="00C11A84" w:rsidRPr="00C11A84">
        <w:rPr>
          <w:lang w:val="en-US"/>
        </w:rPr>
        <w:t>)</w:t>
      </w:r>
      <w:r w:rsidRPr="00B37838">
        <w:rPr>
          <w:lang w:val="en-US"/>
        </w:rPr>
        <w:t>LAB</w:t>
      </w:r>
      <w:proofErr w:type="gramEnd"/>
      <w:r w:rsidRPr="00B37838">
        <w:rPr>
          <w:lang w:val="en-US"/>
        </w:rPr>
        <w:t>(#)</w:t>
      </w:r>
    </w:p>
    <w:p w14:paraId="369DC6B0" w14:textId="77777777" w:rsidR="00B37838" w:rsidRPr="00B37838" w:rsidRDefault="00B37838" w:rsidP="00B37838">
      <w:pPr>
        <w:jc w:val="both"/>
        <w:rPr>
          <w:lang w:val="en-US"/>
        </w:rPr>
      </w:pPr>
      <w:r w:rsidRPr="00B37838">
        <w:rPr>
          <w:lang w:val="en-US"/>
        </w:rPr>
        <w:t>Address: Address of the Laboratory</w:t>
      </w:r>
    </w:p>
    <w:p w14:paraId="5DDC0D2D" w14:textId="77777777" w:rsidR="00B37838" w:rsidRPr="00B37838" w:rsidRDefault="00B37838" w:rsidP="00B37838">
      <w:pPr>
        <w:jc w:val="both"/>
        <w:rPr>
          <w:lang w:val="en-US"/>
        </w:rPr>
      </w:pPr>
      <w:r w:rsidRPr="00B37838">
        <w:rPr>
          <w:lang w:val="en-US"/>
        </w:rPr>
        <w:t>Technical Responsible: First name and last name of the Technical Responsible or his/her Deputy</w:t>
      </w:r>
    </w:p>
    <w:p w14:paraId="5DF25CE0" w14:textId="77777777" w:rsidR="00B37838" w:rsidRPr="00B37838" w:rsidRDefault="00B37838" w:rsidP="00B37838">
      <w:pPr>
        <w:jc w:val="both"/>
        <w:rPr>
          <w:lang w:val="en-US"/>
        </w:rPr>
      </w:pPr>
      <w:r w:rsidRPr="00B37838">
        <w:rPr>
          <w:lang w:val="en-US"/>
        </w:rPr>
        <w:t>E-mail: E-mail address of the Technical Responsible or his/her Deputy</w:t>
      </w:r>
    </w:p>
    <w:p w14:paraId="35E1DBEF" w14:textId="77777777" w:rsidR="00B37838" w:rsidRPr="00B37838" w:rsidRDefault="00B37838" w:rsidP="00B37838">
      <w:pPr>
        <w:jc w:val="both"/>
        <w:rPr>
          <w:lang w:val="en-US"/>
        </w:rPr>
      </w:pPr>
      <w:r w:rsidRPr="00B37838">
        <w:rPr>
          <w:lang w:val="en-US"/>
        </w:rPr>
        <w:t>Phone: Phone number of the Technical Responsible or his/her Deputy</w:t>
      </w:r>
    </w:p>
    <w:p w14:paraId="34BF4281" w14:textId="77777777" w:rsidR="00B37838" w:rsidRPr="00B37838" w:rsidRDefault="00B37838" w:rsidP="00B37838">
      <w:pPr>
        <w:jc w:val="both"/>
        <w:rPr>
          <w:lang w:val="en-US"/>
        </w:rPr>
      </w:pPr>
      <w:r w:rsidRPr="00B37838">
        <w:rPr>
          <w:lang w:val="en-US"/>
        </w:rPr>
        <w:t>Date of issue: Date of issue of this test report</w:t>
      </w:r>
    </w:p>
    <w:p w14:paraId="2867312C" w14:textId="77777777" w:rsidR="00B37838" w:rsidRPr="00B37838" w:rsidRDefault="00B37838" w:rsidP="00B37838">
      <w:pPr>
        <w:jc w:val="both"/>
        <w:rPr>
          <w:lang w:val="en-US"/>
        </w:rPr>
      </w:pPr>
    </w:p>
    <w:p w14:paraId="19D62474" w14:textId="77777777" w:rsidR="00B37838" w:rsidRPr="00B37838" w:rsidRDefault="00B37838" w:rsidP="00B37838">
      <w:pPr>
        <w:jc w:val="both"/>
        <w:rPr>
          <w:lang w:val="en-US"/>
        </w:rPr>
      </w:pPr>
      <w:r w:rsidRPr="00B37838">
        <w:rPr>
          <w:lang w:val="en-US"/>
        </w:rPr>
        <w:t>Date of Sample receipt:</w:t>
      </w:r>
      <w:r w:rsidR="00B565E4">
        <w:rPr>
          <w:lang w:val="en-US"/>
        </w:rPr>
        <w:t xml:space="preserve"> </w:t>
      </w:r>
      <w:r w:rsidRPr="00B37838">
        <w:rPr>
          <w:lang w:val="en-US"/>
        </w:rPr>
        <w:t>.......................................................</w:t>
      </w:r>
    </w:p>
    <w:p w14:paraId="474123D9" w14:textId="77777777" w:rsidR="00B37838" w:rsidRPr="00B37838" w:rsidRDefault="00B37838" w:rsidP="00B37838">
      <w:pPr>
        <w:jc w:val="both"/>
        <w:rPr>
          <w:lang w:val="en-US"/>
        </w:rPr>
      </w:pPr>
      <w:r w:rsidRPr="00B37838">
        <w:rPr>
          <w:lang w:val="en-US"/>
        </w:rPr>
        <w:t>Date of measurements: ...........................................................</w:t>
      </w:r>
    </w:p>
    <w:p w14:paraId="29090E08" w14:textId="77777777" w:rsidR="00B37838" w:rsidRPr="00B37838" w:rsidRDefault="00B37838" w:rsidP="00B37838">
      <w:pPr>
        <w:jc w:val="both"/>
        <w:rPr>
          <w:lang w:val="en-US"/>
        </w:rPr>
      </w:pPr>
      <w:r w:rsidRPr="00B37838">
        <w:rPr>
          <w:lang w:val="en-US"/>
        </w:rPr>
        <w:t>Data of Sample shipment: ..................................................</w:t>
      </w:r>
    </w:p>
    <w:p w14:paraId="5B6C0659" w14:textId="77777777" w:rsidR="00B37838" w:rsidRPr="00B37838" w:rsidRDefault="00B37838" w:rsidP="00B37838">
      <w:pPr>
        <w:jc w:val="both"/>
        <w:rPr>
          <w:lang w:val="en-US"/>
        </w:rPr>
      </w:pPr>
    </w:p>
    <w:p w14:paraId="5A3C5C12" w14:textId="77777777" w:rsidR="00B37838" w:rsidRPr="00B37838" w:rsidRDefault="00B37838" w:rsidP="00B37838">
      <w:pPr>
        <w:jc w:val="center"/>
        <w:rPr>
          <w:lang w:val="en-US"/>
        </w:rPr>
      </w:pPr>
      <w:r w:rsidRPr="00B37838">
        <w:rPr>
          <w:b/>
          <w:lang w:val="en-US"/>
        </w:rPr>
        <w:t>Test result</w:t>
      </w:r>
    </w:p>
    <w:p w14:paraId="58A51347" w14:textId="77777777" w:rsidR="00B37838" w:rsidRPr="00B37838" w:rsidRDefault="00B37838" w:rsidP="00B37838">
      <w:pPr>
        <w:jc w:val="both"/>
        <w:rPr>
          <w:lang w:val="en-US"/>
        </w:rPr>
      </w:pPr>
    </w:p>
    <w:p w14:paraId="4FE1647B" w14:textId="1D973D01" w:rsidR="00B37838" w:rsidRPr="00B37838" w:rsidRDefault="00B37838" w:rsidP="00B37838">
      <w:pPr>
        <w:jc w:val="both"/>
        <w:rPr>
          <w:lang w:val="en-US"/>
        </w:rPr>
      </w:pPr>
      <w:r w:rsidRPr="00B37838">
        <w:rPr>
          <w:lang w:val="en-US"/>
        </w:rPr>
        <w:t xml:space="preserve">Fill in the empty cells of column </w:t>
      </w:r>
      <w:r w:rsidR="002331EB">
        <w:rPr>
          <w:lang w:val="en-US"/>
        </w:rPr>
        <w:t>four</w:t>
      </w:r>
      <w:r w:rsidR="00644EFC">
        <w:rPr>
          <w:lang w:val="en-US"/>
        </w:rPr>
        <w:t xml:space="preserve"> </w:t>
      </w:r>
      <w:r w:rsidRPr="00B37838">
        <w:rPr>
          <w:lang w:val="en-US"/>
        </w:rPr>
        <w:t xml:space="preserve">with the measured value </w:t>
      </w:r>
      <w:r w:rsidRPr="00B37838">
        <w:rPr>
          <w:i/>
          <w:lang w:val="en-US"/>
        </w:rPr>
        <w:t>x</w:t>
      </w:r>
      <w:r w:rsidRPr="00B37838">
        <w:rPr>
          <w:lang w:val="en-US"/>
        </w:rPr>
        <w:t>.</w:t>
      </w:r>
    </w:p>
    <w:p w14:paraId="14D8ACC9" w14:textId="77777777" w:rsidR="00B37838" w:rsidRPr="00B37838" w:rsidRDefault="00B37838" w:rsidP="00B37838">
      <w:pPr>
        <w:rPr>
          <w:lang w:val="en-US"/>
        </w:rPr>
      </w:pPr>
    </w:p>
    <w:tbl>
      <w:tblPr>
        <w:tblStyle w:val="Grigliatabella"/>
        <w:tblW w:w="4581" w:type="dxa"/>
        <w:jc w:val="center"/>
        <w:tblLook w:val="01E0" w:firstRow="1" w:lastRow="1" w:firstColumn="1" w:lastColumn="1" w:noHBand="0" w:noVBand="0"/>
      </w:tblPr>
      <w:tblGrid>
        <w:gridCol w:w="1492"/>
        <w:gridCol w:w="711"/>
        <w:gridCol w:w="711"/>
        <w:gridCol w:w="711"/>
        <w:gridCol w:w="478"/>
        <w:gridCol w:w="478"/>
      </w:tblGrid>
      <w:tr w:rsidR="00C2241C" w:rsidRPr="00F32A60" w14:paraId="6A9B25F9" w14:textId="77777777" w:rsidTr="00C2241C">
        <w:trPr>
          <w:jc w:val="center"/>
        </w:trPr>
        <w:tc>
          <w:tcPr>
            <w:tcW w:w="0" w:type="auto"/>
            <w:vAlign w:val="center"/>
          </w:tcPr>
          <w:p w14:paraId="172E4F6F" w14:textId="77777777" w:rsidR="00C2241C" w:rsidRPr="00F32A60" w:rsidRDefault="00C2241C" w:rsidP="00BA12F1">
            <w:pPr>
              <w:jc w:val="center"/>
              <w:rPr>
                <w:b/>
                <w:sz w:val="20"/>
                <w:szCs w:val="20"/>
                <w:lang w:val="en-US"/>
              </w:rPr>
            </w:pPr>
            <w:r>
              <w:rPr>
                <w:b/>
                <w:sz w:val="20"/>
                <w:szCs w:val="20"/>
                <w:lang w:val="en-US"/>
              </w:rPr>
              <w:t>1</w:t>
            </w:r>
          </w:p>
        </w:tc>
        <w:tc>
          <w:tcPr>
            <w:tcW w:w="0" w:type="auto"/>
          </w:tcPr>
          <w:p w14:paraId="66AA1FE0" w14:textId="77777777" w:rsidR="00C2241C" w:rsidRPr="00F32A60" w:rsidRDefault="00C2241C" w:rsidP="00BA12F1">
            <w:pPr>
              <w:jc w:val="center"/>
              <w:rPr>
                <w:b/>
                <w:sz w:val="20"/>
                <w:szCs w:val="20"/>
                <w:lang w:val="en-US"/>
              </w:rPr>
            </w:pPr>
            <w:r>
              <w:rPr>
                <w:b/>
                <w:sz w:val="20"/>
                <w:szCs w:val="20"/>
                <w:lang w:val="en-US"/>
              </w:rPr>
              <w:t>2</w:t>
            </w:r>
          </w:p>
        </w:tc>
        <w:tc>
          <w:tcPr>
            <w:tcW w:w="0" w:type="auto"/>
          </w:tcPr>
          <w:p w14:paraId="2795CA50" w14:textId="77777777" w:rsidR="00C2241C" w:rsidRPr="00F32A60" w:rsidRDefault="00C2241C" w:rsidP="00BA12F1">
            <w:pPr>
              <w:jc w:val="center"/>
              <w:rPr>
                <w:b/>
                <w:sz w:val="20"/>
                <w:szCs w:val="20"/>
                <w:lang w:val="en-US"/>
              </w:rPr>
            </w:pPr>
            <w:r>
              <w:rPr>
                <w:b/>
                <w:sz w:val="20"/>
                <w:szCs w:val="20"/>
                <w:lang w:val="en-US"/>
              </w:rPr>
              <w:t>3</w:t>
            </w:r>
          </w:p>
        </w:tc>
        <w:tc>
          <w:tcPr>
            <w:tcW w:w="0" w:type="auto"/>
            <w:shd w:val="clear" w:color="auto" w:fill="00FFFF"/>
            <w:vAlign w:val="center"/>
          </w:tcPr>
          <w:p w14:paraId="387F3528" w14:textId="77777777" w:rsidR="00C2241C" w:rsidRPr="00F32A60" w:rsidRDefault="00C2241C" w:rsidP="00BA12F1">
            <w:pPr>
              <w:jc w:val="center"/>
              <w:rPr>
                <w:b/>
                <w:sz w:val="20"/>
                <w:szCs w:val="20"/>
                <w:lang w:val="en-US"/>
              </w:rPr>
            </w:pPr>
            <w:r>
              <w:rPr>
                <w:b/>
                <w:sz w:val="20"/>
                <w:szCs w:val="20"/>
                <w:lang w:val="en-US"/>
              </w:rPr>
              <w:t>4</w:t>
            </w:r>
          </w:p>
        </w:tc>
        <w:tc>
          <w:tcPr>
            <w:tcW w:w="478" w:type="dxa"/>
          </w:tcPr>
          <w:p w14:paraId="03270E0F" w14:textId="77777777" w:rsidR="00C2241C" w:rsidRPr="00F32A60" w:rsidRDefault="00C2241C" w:rsidP="00BA12F1">
            <w:pPr>
              <w:jc w:val="center"/>
              <w:rPr>
                <w:b/>
                <w:sz w:val="20"/>
                <w:szCs w:val="20"/>
                <w:lang w:val="en-US"/>
              </w:rPr>
            </w:pPr>
            <w:r>
              <w:rPr>
                <w:b/>
                <w:sz w:val="20"/>
                <w:szCs w:val="20"/>
                <w:lang w:val="en-US"/>
              </w:rPr>
              <w:t>5</w:t>
            </w:r>
          </w:p>
        </w:tc>
        <w:tc>
          <w:tcPr>
            <w:tcW w:w="478" w:type="dxa"/>
          </w:tcPr>
          <w:p w14:paraId="0C5316B7" w14:textId="77777777" w:rsidR="00C2241C" w:rsidRDefault="00C2241C" w:rsidP="00BA12F1">
            <w:pPr>
              <w:jc w:val="center"/>
              <w:rPr>
                <w:b/>
                <w:sz w:val="20"/>
                <w:szCs w:val="20"/>
                <w:lang w:val="en-US"/>
              </w:rPr>
            </w:pPr>
            <w:r>
              <w:rPr>
                <w:b/>
                <w:sz w:val="20"/>
                <w:szCs w:val="20"/>
                <w:lang w:val="en-US"/>
              </w:rPr>
              <w:t>6</w:t>
            </w:r>
          </w:p>
        </w:tc>
      </w:tr>
      <w:tr w:rsidR="00C2241C" w:rsidRPr="00F32A60" w14:paraId="6F52EF12" w14:textId="77777777" w:rsidTr="00C2241C">
        <w:trPr>
          <w:jc w:val="center"/>
        </w:trPr>
        <w:tc>
          <w:tcPr>
            <w:tcW w:w="0" w:type="auto"/>
            <w:vAlign w:val="center"/>
          </w:tcPr>
          <w:p w14:paraId="5D0CBAD4" w14:textId="77777777" w:rsidR="00C2241C" w:rsidRPr="00F32A60" w:rsidRDefault="00C2241C" w:rsidP="00BA12F1">
            <w:pPr>
              <w:jc w:val="center"/>
              <w:rPr>
                <w:b/>
                <w:sz w:val="20"/>
                <w:szCs w:val="20"/>
                <w:lang w:val="en-US"/>
              </w:rPr>
            </w:pPr>
            <w:r w:rsidRPr="00F32A60">
              <w:rPr>
                <w:b/>
                <w:sz w:val="20"/>
                <w:szCs w:val="20"/>
                <w:lang w:val="en-US"/>
              </w:rPr>
              <w:t>Harm</w:t>
            </w:r>
            <w:r>
              <w:rPr>
                <w:b/>
                <w:sz w:val="20"/>
                <w:szCs w:val="20"/>
                <w:lang w:val="en-US"/>
              </w:rPr>
              <w:t>onic</w:t>
            </w:r>
          </w:p>
          <w:p w14:paraId="4C6851D3" w14:textId="77777777" w:rsidR="00C2241C" w:rsidRPr="00F32A60" w:rsidRDefault="00C2241C" w:rsidP="00BA12F1">
            <w:pPr>
              <w:jc w:val="center"/>
              <w:rPr>
                <w:sz w:val="20"/>
                <w:szCs w:val="20"/>
                <w:lang w:val="en-US"/>
              </w:rPr>
            </w:pPr>
            <w:r>
              <w:rPr>
                <w:b/>
                <w:sz w:val="20"/>
                <w:szCs w:val="20"/>
                <w:lang w:val="en-US"/>
              </w:rPr>
              <w:t>order</w:t>
            </w:r>
          </w:p>
        </w:tc>
        <w:tc>
          <w:tcPr>
            <w:tcW w:w="0" w:type="auto"/>
          </w:tcPr>
          <w:p w14:paraId="5917DA53" w14:textId="77777777" w:rsidR="00C2241C" w:rsidRPr="00F32A60" w:rsidRDefault="00C2241C" w:rsidP="00BA12F1">
            <w:pPr>
              <w:jc w:val="center"/>
              <w:rPr>
                <w:b/>
                <w:i/>
                <w:sz w:val="20"/>
                <w:szCs w:val="20"/>
                <w:lang w:val="en-US"/>
              </w:rPr>
            </w:pPr>
            <w:r w:rsidRPr="00F32A60">
              <w:rPr>
                <w:b/>
                <w:i/>
                <w:sz w:val="20"/>
                <w:szCs w:val="20"/>
                <w:lang w:val="en-US"/>
              </w:rPr>
              <w:t>x*</w:t>
            </w:r>
          </w:p>
          <w:p w14:paraId="031F97B8" w14:textId="77777777" w:rsidR="00C2241C" w:rsidRPr="00F32A60" w:rsidRDefault="00C2241C" w:rsidP="00BA12F1">
            <w:pPr>
              <w:jc w:val="center"/>
              <w:rPr>
                <w:b/>
                <w:i/>
                <w:sz w:val="20"/>
                <w:szCs w:val="20"/>
                <w:vertAlign w:val="superscript"/>
                <w:lang w:val="en-US"/>
              </w:rPr>
            </w:pPr>
            <w:r>
              <w:rPr>
                <w:sz w:val="20"/>
                <w:szCs w:val="20"/>
                <w:lang w:val="en-US"/>
              </w:rPr>
              <w:t>mA</w:t>
            </w:r>
          </w:p>
        </w:tc>
        <w:tc>
          <w:tcPr>
            <w:tcW w:w="0" w:type="auto"/>
          </w:tcPr>
          <w:p w14:paraId="6E0C2118" w14:textId="77777777" w:rsidR="00C2241C" w:rsidRPr="00F32A60" w:rsidRDefault="00C2241C" w:rsidP="00BA12F1">
            <w:pPr>
              <w:jc w:val="center"/>
              <w:rPr>
                <w:b/>
                <w:sz w:val="20"/>
                <w:szCs w:val="20"/>
                <w:lang w:val="en-US"/>
              </w:rPr>
            </w:pPr>
            <w:r w:rsidRPr="00F32A60">
              <w:rPr>
                <w:b/>
                <w:i/>
                <w:sz w:val="20"/>
                <w:szCs w:val="20"/>
                <w:lang w:val="en-US"/>
              </w:rPr>
              <w:t>s*</w:t>
            </w:r>
          </w:p>
          <w:p w14:paraId="625E78D9" w14:textId="77777777" w:rsidR="00C2241C" w:rsidRPr="00F32A60" w:rsidRDefault="00C2241C" w:rsidP="00BA12F1">
            <w:pPr>
              <w:jc w:val="center"/>
              <w:rPr>
                <w:b/>
                <w:i/>
                <w:sz w:val="20"/>
                <w:szCs w:val="20"/>
                <w:lang w:val="en-US"/>
              </w:rPr>
            </w:pPr>
            <w:r>
              <w:rPr>
                <w:sz w:val="20"/>
                <w:szCs w:val="20"/>
                <w:lang w:val="en-US"/>
              </w:rPr>
              <w:t>mA</w:t>
            </w:r>
          </w:p>
        </w:tc>
        <w:tc>
          <w:tcPr>
            <w:tcW w:w="0" w:type="auto"/>
            <w:shd w:val="clear" w:color="auto" w:fill="00FFFF"/>
            <w:vAlign w:val="center"/>
          </w:tcPr>
          <w:p w14:paraId="5D4F1996" w14:textId="77777777" w:rsidR="00C2241C" w:rsidRPr="00AA0277" w:rsidRDefault="00C2241C" w:rsidP="00BA12F1">
            <w:pPr>
              <w:jc w:val="center"/>
              <w:rPr>
                <w:b/>
                <w:sz w:val="20"/>
                <w:szCs w:val="20"/>
                <w:vertAlign w:val="subscript"/>
                <w:lang w:val="en-US"/>
              </w:rPr>
            </w:pPr>
            <w:r w:rsidRPr="00F32A60">
              <w:rPr>
                <w:b/>
                <w:i/>
                <w:sz w:val="20"/>
                <w:szCs w:val="20"/>
                <w:lang w:val="en-US"/>
              </w:rPr>
              <w:t>x</w:t>
            </w:r>
          </w:p>
          <w:p w14:paraId="3E9579E4" w14:textId="77777777" w:rsidR="00C2241C" w:rsidRPr="00F32A60" w:rsidRDefault="00C2241C" w:rsidP="00BA12F1">
            <w:pPr>
              <w:jc w:val="center"/>
              <w:rPr>
                <w:sz w:val="20"/>
                <w:szCs w:val="20"/>
                <w:highlight w:val="yellow"/>
                <w:lang w:val="en-US"/>
              </w:rPr>
            </w:pPr>
            <w:r>
              <w:rPr>
                <w:sz w:val="20"/>
                <w:szCs w:val="20"/>
                <w:lang w:val="en-US"/>
              </w:rPr>
              <w:t>mA</w:t>
            </w:r>
          </w:p>
        </w:tc>
        <w:tc>
          <w:tcPr>
            <w:tcW w:w="478" w:type="dxa"/>
          </w:tcPr>
          <w:p w14:paraId="0771F6F9" w14:textId="77777777" w:rsidR="00C2241C" w:rsidRPr="000E5FC6" w:rsidRDefault="00C2241C" w:rsidP="00BA12F1">
            <w:pPr>
              <w:jc w:val="center"/>
              <w:rPr>
                <w:b/>
                <w:sz w:val="20"/>
                <w:szCs w:val="20"/>
                <w:vertAlign w:val="subscript"/>
                <w:lang w:val="en-US"/>
              </w:rPr>
            </w:pPr>
            <w:r>
              <w:rPr>
                <w:b/>
                <w:i/>
                <w:sz w:val="20"/>
                <w:szCs w:val="20"/>
                <w:lang w:val="en-US"/>
              </w:rPr>
              <w:t>z</w:t>
            </w:r>
          </w:p>
        </w:tc>
        <w:tc>
          <w:tcPr>
            <w:tcW w:w="478" w:type="dxa"/>
          </w:tcPr>
          <w:p w14:paraId="3A1C6B73" w14:textId="77777777" w:rsidR="00C2241C" w:rsidRDefault="00C2241C" w:rsidP="00BA12F1">
            <w:pPr>
              <w:jc w:val="center"/>
              <w:rPr>
                <w:b/>
                <w:i/>
                <w:sz w:val="20"/>
                <w:szCs w:val="20"/>
                <w:lang w:val="en-US"/>
              </w:rPr>
            </w:pPr>
            <w:r>
              <w:rPr>
                <w:b/>
                <w:i/>
                <w:sz w:val="20"/>
                <w:szCs w:val="20"/>
                <w:lang w:val="en-US"/>
              </w:rPr>
              <w:t>ζ</w:t>
            </w:r>
          </w:p>
        </w:tc>
      </w:tr>
      <w:tr w:rsidR="00C2241C" w:rsidRPr="00F32A60" w14:paraId="7FB3040E" w14:textId="77777777" w:rsidTr="00C2241C">
        <w:trPr>
          <w:jc w:val="center"/>
        </w:trPr>
        <w:tc>
          <w:tcPr>
            <w:tcW w:w="0" w:type="auto"/>
            <w:vAlign w:val="center"/>
          </w:tcPr>
          <w:p w14:paraId="5BAA6CA4" w14:textId="77777777" w:rsidR="00C2241C" w:rsidRPr="007D7508" w:rsidRDefault="00C2241C" w:rsidP="00BA12F1">
            <w:pPr>
              <w:jc w:val="center"/>
              <w:rPr>
                <w:sz w:val="20"/>
                <w:szCs w:val="20"/>
                <w:lang w:val="en-US"/>
              </w:rPr>
            </w:pPr>
            <w:r>
              <w:rPr>
                <w:sz w:val="20"/>
                <w:szCs w:val="20"/>
                <w:lang w:val="en-US"/>
              </w:rPr>
              <w:t>3</w:t>
            </w:r>
          </w:p>
        </w:tc>
        <w:tc>
          <w:tcPr>
            <w:tcW w:w="0" w:type="auto"/>
          </w:tcPr>
          <w:p w14:paraId="3416A705" w14:textId="77777777" w:rsidR="00C2241C" w:rsidRPr="00F32A60" w:rsidRDefault="00C2241C" w:rsidP="00BA12F1">
            <w:pPr>
              <w:jc w:val="center"/>
              <w:rPr>
                <w:sz w:val="20"/>
                <w:szCs w:val="20"/>
                <w:lang w:val="en-US"/>
              </w:rPr>
            </w:pPr>
            <w:r w:rsidRPr="00F32A60">
              <w:rPr>
                <w:sz w:val="20"/>
                <w:szCs w:val="20"/>
                <w:lang w:val="en-US"/>
              </w:rPr>
              <w:t>-</w:t>
            </w:r>
          </w:p>
        </w:tc>
        <w:tc>
          <w:tcPr>
            <w:tcW w:w="0" w:type="auto"/>
          </w:tcPr>
          <w:p w14:paraId="641243AE" w14:textId="77777777" w:rsidR="00C2241C" w:rsidRPr="00F32A60" w:rsidRDefault="00C2241C" w:rsidP="00BA12F1">
            <w:pPr>
              <w:jc w:val="center"/>
              <w:rPr>
                <w:sz w:val="20"/>
                <w:szCs w:val="20"/>
                <w:lang w:val="en-US"/>
              </w:rPr>
            </w:pPr>
            <w:r w:rsidRPr="00F32A60">
              <w:rPr>
                <w:sz w:val="20"/>
                <w:szCs w:val="20"/>
                <w:lang w:val="en-US"/>
              </w:rPr>
              <w:t>-</w:t>
            </w:r>
          </w:p>
        </w:tc>
        <w:tc>
          <w:tcPr>
            <w:tcW w:w="0" w:type="auto"/>
            <w:shd w:val="clear" w:color="auto" w:fill="00FFFF"/>
            <w:vAlign w:val="center"/>
          </w:tcPr>
          <w:p w14:paraId="2BBB5463" w14:textId="77777777" w:rsidR="00C2241C" w:rsidRPr="00F32A60" w:rsidRDefault="00C2241C" w:rsidP="00BA12F1">
            <w:pPr>
              <w:jc w:val="center"/>
              <w:rPr>
                <w:sz w:val="20"/>
                <w:szCs w:val="20"/>
                <w:highlight w:val="yellow"/>
                <w:lang w:val="en-US"/>
              </w:rPr>
            </w:pPr>
          </w:p>
        </w:tc>
        <w:tc>
          <w:tcPr>
            <w:tcW w:w="478" w:type="dxa"/>
          </w:tcPr>
          <w:p w14:paraId="4CA11C33" w14:textId="77777777" w:rsidR="00C2241C" w:rsidRPr="00F32A60" w:rsidRDefault="00C2241C" w:rsidP="00BA12F1">
            <w:pPr>
              <w:jc w:val="center"/>
              <w:rPr>
                <w:sz w:val="20"/>
                <w:szCs w:val="20"/>
                <w:lang w:val="en-US"/>
              </w:rPr>
            </w:pPr>
            <w:r w:rsidRPr="00F32A60">
              <w:rPr>
                <w:sz w:val="20"/>
                <w:szCs w:val="20"/>
                <w:lang w:val="en-US"/>
              </w:rPr>
              <w:t>-</w:t>
            </w:r>
          </w:p>
        </w:tc>
        <w:tc>
          <w:tcPr>
            <w:tcW w:w="478" w:type="dxa"/>
          </w:tcPr>
          <w:p w14:paraId="5BC3C03E" w14:textId="77777777" w:rsidR="00C2241C" w:rsidRPr="00F32A60" w:rsidRDefault="00C2241C" w:rsidP="00BA12F1">
            <w:pPr>
              <w:jc w:val="center"/>
              <w:rPr>
                <w:sz w:val="20"/>
                <w:szCs w:val="20"/>
                <w:lang w:val="en-US"/>
              </w:rPr>
            </w:pPr>
            <w:r w:rsidRPr="00F32A60">
              <w:rPr>
                <w:sz w:val="20"/>
                <w:szCs w:val="20"/>
                <w:lang w:val="en-US"/>
              </w:rPr>
              <w:t>-</w:t>
            </w:r>
          </w:p>
        </w:tc>
      </w:tr>
      <w:tr w:rsidR="00C2241C" w:rsidRPr="00F32A60" w14:paraId="6AE2997D" w14:textId="77777777" w:rsidTr="00C2241C">
        <w:trPr>
          <w:jc w:val="center"/>
        </w:trPr>
        <w:tc>
          <w:tcPr>
            <w:tcW w:w="0" w:type="auto"/>
            <w:vAlign w:val="center"/>
          </w:tcPr>
          <w:p w14:paraId="11AF7EC1" w14:textId="77777777" w:rsidR="00C2241C" w:rsidRPr="007D7508" w:rsidRDefault="00C2241C" w:rsidP="00BA12F1">
            <w:pPr>
              <w:jc w:val="center"/>
              <w:rPr>
                <w:sz w:val="20"/>
                <w:szCs w:val="20"/>
                <w:lang w:val="en-US"/>
              </w:rPr>
            </w:pPr>
            <w:r>
              <w:rPr>
                <w:sz w:val="20"/>
                <w:szCs w:val="20"/>
                <w:lang w:val="en-US"/>
              </w:rPr>
              <w:t>7</w:t>
            </w:r>
          </w:p>
        </w:tc>
        <w:tc>
          <w:tcPr>
            <w:tcW w:w="0" w:type="auto"/>
          </w:tcPr>
          <w:p w14:paraId="149E7AB9" w14:textId="77777777" w:rsidR="00C2241C" w:rsidRPr="00F32A60" w:rsidRDefault="00C2241C" w:rsidP="00BA12F1">
            <w:pPr>
              <w:jc w:val="center"/>
              <w:rPr>
                <w:sz w:val="20"/>
                <w:szCs w:val="20"/>
                <w:lang w:val="en-US"/>
              </w:rPr>
            </w:pPr>
            <w:r w:rsidRPr="00F32A60">
              <w:rPr>
                <w:sz w:val="20"/>
                <w:szCs w:val="20"/>
                <w:lang w:val="en-US"/>
              </w:rPr>
              <w:t>-</w:t>
            </w:r>
          </w:p>
        </w:tc>
        <w:tc>
          <w:tcPr>
            <w:tcW w:w="0" w:type="auto"/>
          </w:tcPr>
          <w:p w14:paraId="1ED6BF0F" w14:textId="77777777" w:rsidR="00C2241C" w:rsidRPr="00F32A60" w:rsidRDefault="00C2241C" w:rsidP="00BA12F1">
            <w:pPr>
              <w:jc w:val="center"/>
              <w:rPr>
                <w:sz w:val="20"/>
                <w:szCs w:val="20"/>
                <w:lang w:val="en-US"/>
              </w:rPr>
            </w:pPr>
            <w:r w:rsidRPr="00F32A60">
              <w:rPr>
                <w:sz w:val="20"/>
                <w:szCs w:val="20"/>
                <w:lang w:val="en-US"/>
              </w:rPr>
              <w:t>-</w:t>
            </w:r>
          </w:p>
        </w:tc>
        <w:tc>
          <w:tcPr>
            <w:tcW w:w="0" w:type="auto"/>
            <w:shd w:val="clear" w:color="auto" w:fill="00FFFF"/>
            <w:vAlign w:val="center"/>
          </w:tcPr>
          <w:p w14:paraId="2F6C709A" w14:textId="77777777" w:rsidR="00C2241C" w:rsidRPr="00F32A60" w:rsidRDefault="00C2241C" w:rsidP="00BA12F1">
            <w:pPr>
              <w:jc w:val="center"/>
              <w:rPr>
                <w:sz w:val="20"/>
                <w:szCs w:val="20"/>
                <w:highlight w:val="yellow"/>
                <w:lang w:val="en-US"/>
              </w:rPr>
            </w:pPr>
          </w:p>
        </w:tc>
        <w:tc>
          <w:tcPr>
            <w:tcW w:w="478" w:type="dxa"/>
          </w:tcPr>
          <w:p w14:paraId="6E2888BA" w14:textId="77777777" w:rsidR="00C2241C" w:rsidRPr="00F32A60" w:rsidRDefault="00C2241C" w:rsidP="00BA12F1">
            <w:pPr>
              <w:jc w:val="center"/>
              <w:rPr>
                <w:sz w:val="20"/>
                <w:szCs w:val="20"/>
                <w:lang w:val="en-US"/>
              </w:rPr>
            </w:pPr>
            <w:r w:rsidRPr="00F32A60">
              <w:rPr>
                <w:sz w:val="20"/>
                <w:szCs w:val="20"/>
                <w:lang w:val="en-US"/>
              </w:rPr>
              <w:t>-</w:t>
            </w:r>
          </w:p>
        </w:tc>
        <w:tc>
          <w:tcPr>
            <w:tcW w:w="478" w:type="dxa"/>
          </w:tcPr>
          <w:p w14:paraId="24123E09" w14:textId="77777777" w:rsidR="00C2241C" w:rsidRPr="00F32A60" w:rsidRDefault="00C2241C" w:rsidP="00BA12F1">
            <w:pPr>
              <w:jc w:val="center"/>
              <w:rPr>
                <w:sz w:val="20"/>
                <w:szCs w:val="20"/>
                <w:lang w:val="en-US"/>
              </w:rPr>
            </w:pPr>
            <w:r w:rsidRPr="00F32A60">
              <w:rPr>
                <w:sz w:val="20"/>
                <w:szCs w:val="20"/>
                <w:lang w:val="en-US"/>
              </w:rPr>
              <w:t>-</w:t>
            </w:r>
          </w:p>
        </w:tc>
      </w:tr>
      <w:tr w:rsidR="00C2241C" w:rsidRPr="00F32A60" w14:paraId="52186B6E" w14:textId="77777777" w:rsidTr="00C2241C">
        <w:trPr>
          <w:jc w:val="center"/>
        </w:trPr>
        <w:tc>
          <w:tcPr>
            <w:tcW w:w="0" w:type="auto"/>
            <w:vAlign w:val="center"/>
          </w:tcPr>
          <w:p w14:paraId="12272F6C" w14:textId="77777777" w:rsidR="00C2241C" w:rsidRPr="007D7508" w:rsidRDefault="00C2241C" w:rsidP="00BA12F1">
            <w:pPr>
              <w:jc w:val="center"/>
              <w:rPr>
                <w:sz w:val="20"/>
                <w:szCs w:val="20"/>
                <w:lang w:val="en-US"/>
              </w:rPr>
            </w:pPr>
            <w:r>
              <w:rPr>
                <w:sz w:val="20"/>
                <w:szCs w:val="20"/>
                <w:lang w:val="en-US"/>
              </w:rPr>
              <w:t>11</w:t>
            </w:r>
          </w:p>
        </w:tc>
        <w:tc>
          <w:tcPr>
            <w:tcW w:w="0" w:type="auto"/>
          </w:tcPr>
          <w:p w14:paraId="04530201" w14:textId="77777777" w:rsidR="00C2241C" w:rsidRPr="00F32A60" w:rsidRDefault="00C2241C" w:rsidP="00BA12F1">
            <w:pPr>
              <w:jc w:val="center"/>
              <w:rPr>
                <w:sz w:val="20"/>
                <w:szCs w:val="20"/>
                <w:lang w:val="en-US"/>
              </w:rPr>
            </w:pPr>
            <w:r w:rsidRPr="00F32A60">
              <w:rPr>
                <w:sz w:val="20"/>
                <w:szCs w:val="20"/>
                <w:lang w:val="en-US"/>
              </w:rPr>
              <w:t>-</w:t>
            </w:r>
          </w:p>
        </w:tc>
        <w:tc>
          <w:tcPr>
            <w:tcW w:w="0" w:type="auto"/>
          </w:tcPr>
          <w:p w14:paraId="7F808393" w14:textId="77777777" w:rsidR="00C2241C" w:rsidRPr="00F32A60" w:rsidRDefault="00C2241C" w:rsidP="00BA12F1">
            <w:pPr>
              <w:jc w:val="center"/>
              <w:rPr>
                <w:sz w:val="20"/>
                <w:szCs w:val="20"/>
                <w:lang w:val="en-US"/>
              </w:rPr>
            </w:pPr>
            <w:r w:rsidRPr="00F32A60">
              <w:rPr>
                <w:sz w:val="20"/>
                <w:szCs w:val="20"/>
                <w:lang w:val="en-US"/>
              </w:rPr>
              <w:t>-</w:t>
            </w:r>
          </w:p>
        </w:tc>
        <w:tc>
          <w:tcPr>
            <w:tcW w:w="0" w:type="auto"/>
            <w:shd w:val="clear" w:color="auto" w:fill="00FFFF"/>
            <w:vAlign w:val="center"/>
          </w:tcPr>
          <w:p w14:paraId="0044ACD8" w14:textId="77777777" w:rsidR="00C2241C" w:rsidRPr="00F32A60" w:rsidRDefault="00C2241C" w:rsidP="00BA12F1">
            <w:pPr>
              <w:jc w:val="center"/>
              <w:rPr>
                <w:sz w:val="20"/>
                <w:szCs w:val="20"/>
                <w:highlight w:val="yellow"/>
                <w:lang w:val="en-US"/>
              </w:rPr>
            </w:pPr>
          </w:p>
        </w:tc>
        <w:tc>
          <w:tcPr>
            <w:tcW w:w="478" w:type="dxa"/>
          </w:tcPr>
          <w:p w14:paraId="65A7997B" w14:textId="77777777" w:rsidR="00C2241C" w:rsidRPr="00F32A60" w:rsidRDefault="00C2241C" w:rsidP="00BA12F1">
            <w:pPr>
              <w:jc w:val="center"/>
              <w:rPr>
                <w:sz w:val="20"/>
                <w:szCs w:val="20"/>
                <w:lang w:val="en-US"/>
              </w:rPr>
            </w:pPr>
            <w:r w:rsidRPr="00F32A60">
              <w:rPr>
                <w:sz w:val="20"/>
                <w:szCs w:val="20"/>
                <w:lang w:val="en-US"/>
              </w:rPr>
              <w:t>-</w:t>
            </w:r>
          </w:p>
        </w:tc>
        <w:tc>
          <w:tcPr>
            <w:tcW w:w="478" w:type="dxa"/>
          </w:tcPr>
          <w:p w14:paraId="69B7FAAB" w14:textId="77777777" w:rsidR="00C2241C" w:rsidRPr="00F32A60" w:rsidRDefault="00C2241C" w:rsidP="00BA12F1">
            <w:pPr>
              <w:jc w:val="center"/>
              <w:rPr>
                <w:sz w:val="20"/>
                <w:szCs w:val="20"/>
                <w:lang w:val="en-US"/>
              </w:rPr>
            </w:pPr>
            <w:r w:rsidRPr="00F32A60">
              <w:rPr>
                <w:sz w:val="20"/>
                <w:szCs w:val="20"/>
                <w:lang w:val="en-US"/>
              </w:rPr>
              <w:t>-</w:t>
            </w:r>
          </w:p>
        </w:tc>
      </w:tr>
      <w:tr w:rsidR="00C2241C" w:rsidRPr="00F32A60" w14:paraId="0A5D702F" w14:textId="77777777" w:rsidTr="00C2241C">
        <w:trPr>
          <w:jc w:val="center"/>
        </w:trPr>
        <w:tc>
          <w:tcPr>
            <w:tcW w:w="0" w:type="auto"/>
            <w:vAlign w:val="center"/>
          </w:tcPr>
          <w:p w14:paraId="0DDE37BA" w14:textId="77777777" w:rsidR="00C2241C" w:rsidRPr="007D7508" w:rsidRDefault="00C2241C" w:rsidP="00BA12F1">
            <w:pPr>
              <w:jc w:val="center"/>
              <w:rPr>
                <w:sz w:val="20"/>
                <w:szCs w:val="20"/>
                <w:lang w:val="en-US"/>
              </w:rPr>
            </w:pPr>
            <w:r>
              <w:rPr>
                <w:sz w:val="20"/>
                <w:szCs w:val="20"/>
                <w:lang w:val="en-US"/>
              </w:rPr>
              <w:t>15</w:t>
            </w:r>
          </w:p>
        </w:tc>
        <w:tc>
          <w:tcPr>
            <w:tcW w:w="0" w:type="auto"/>
          </w:tcPr>
          <w:p w14:paraId="210C891A" w14:textId="77777777" w:rsidR="00C2241C" w:rsidRPr="00F32A60" w:rsidRDefault="00C2241C" w:rsidP="00BA12F1">
            <w:pPr>
              <w:jc w:val="center"/>
              <w:rPr>
                <w:sz w:val="20"/>
                <w:szCs w:val="20"/>
                <w:lang w:val="en-US"/>
              </w:rPr>
            </w:pPr>
            <w:r w:rsidRPr="00F32A60">
              <w:rPr>
                <w:sz w:val="20"/>
                <w:szCs w:val="20"/>
                <w:lang w:val="en-US"/>
              </w:rPr>
              <w:t>-</w:t>
            </w:r>
          </w:p>
        </w:tc>
        <w:tc>
          <w:tcPr>
            <w:tcW w:w="0" w:type="auto"/>
          </w:tcPr>
          <w:p w14:paraId="78F47C90" w14:textId="77777777" w:rsidR="00C2241C" w:rsidRPr="00F32A60" w:rsidRDefault="00C2241C" w:rsidP="00BA12F1">
            <w:pPr>
              <w:jc w:val="center"/>
              <w:rPr>
                <w:sz w:val="20"/>
                <w:szCs w:val="20"/>
                <w:lang w:val="en-US"/>
              </w:rPr>
            </w:pPr>
            <w:r w:rsidRPr="00F32A60">
              <w:rPr>
                <w:sz w:val="20"/>
                <w:szCs w:val="20"/>
                <w:lang w:val="en-US"/>
              </w:rPr>
              <w:t>-</w:t>
            </w:r>
          </w:p>
        </w:tc>
        <w:tc>
          <w:tcPr>
            <w:tcW w:w="0" w:type="auto"/>
            <w:shd w:val="clear" w:color="auto" w:fill="00FFFF"/>
            <w:vAlign w:val="center"/>
          </w:tcPr>
          <w:p w14:paraId="565BA383" w14:textId="77777777" w:rsidR="00C2241C" w:rsidRPr="00F32A60" w:rsidRDefault="00C2241C" w:rsidP="00BA12F1">
            <w:pPr>
              <w:jc w:val="center"/>
              <w:rPr>
                <w:sz w:val="20"/>
                <w:szCs w:val="20"/>
                <w:highlight w:val="yellow"/>
                <w:lang w:val="en-US"/>
              </w:rPr>
            </w:pPr>
          </w:p>
        </w:tc>
        <w:tc>
          <w:tcPr>
            <w:tcW w:w="478" w:type="dxa"/>
          </w:tcPr>
          <w:p w14:paraId="149CB488" w14:textId="77777777" w:rsidR="00C2241C" w:rsidRPr="00F32A60" w:rsidRDefault="00C2241C" w:rsidP="00BA12F1">
            <w:pPr>
              <w:jc w:val="center"/>
              <w:rPr>
                <w:sz w:val="20"/>
                <w:szCs w:val="20"/>
                <w:lang w:val="en-US"/>
              </w:rPr>
            </w:pPr>
            <w:r w:rsidRPr="00F32A60">
              <w:rPr>
                <w:sz w:val="20"/>
                <w:szCs w:val="20"/>
                <w:lang w:val="en-US"/>
              </w:rPr>
              <w:t>-</w:t>
            </w:r>
          </w:p>
        </w:tc>
        <w:tc>
          <w:tcPr>
            <w:tcW w:w="478" w:type="dxa"/>
          </w:tcPr>
          <w:p w14:paraId="5AC67403" w14:textId="77777777" w:rsidR="00C2241C" w:rsidRPr="00F32A60" w:rsidRDefault="00C2241C" w:rsidP="00BA12F1">
            <w:pPr>
              <w:jc w:val="center"/>
              <w:rPr>
                <w:sz w:val="20"/>
                <w:szCs w:val="20"/>
                <w:lang w:val="en-US"/>
              </w:rPr>
            </w:pPr>
            <w:r w:rsidRPr="00F32A60">
              <w:rPr>
                <w:sz w:val="20"/>
                <w:szCs w:val="20"/>
                <w:lang w:val="en-US"/>
              </w:rPr>
              <w:t>-</w:t>
            </w:r>
          </w:p>
        </w:tc>
      </w:tr>
      <w:tr w:rsidR="00C2241C" w:rsidRPr="00F32A60" w14:paraId="2FD721C6" w14:textId="77777777" w:rsidTr="00C2241C">
        <w:trPr>
          <w:jc w:val="center"/>
        </w:trPr>
        <w:tc>
          <w:tcPr>
            <w:tcW w:w="0" w:type="auto"/>
            <w:vAlign w:val="center"/>
          </w:tcPr>
          <w:p w14:paraId="3DA56D6D" w14:textId="77777777" w:rsidR="00C2241C" w:rsidRPr="0033525D" w:rsidRDefault="00C2241C" w:rsidP="00BA12F1">
            <w:pPr>
              <w:jc w:val="center"/>
              <w:rPr>
                <w:sz w:val="20"/>
                <w:szCs w:val="20"/>
                <w:lang w:val="en-US"/>
              </w:rPr>
            </w:pPr>
            <w:r>
              <w:rPr>
                <w:sz w:val="20"/>
                <w:szCs w:val="20"/>
                <w:lang w:val="en-US"/>
              </w:rPr>
              <w:t>19</w:t>
            </w:r>
          </w:p>
        </w:tc>
        <w:tc>
          <w:tcPr>
            <w:tcW w:w="0" w:type="auto"/>
          </w:tcPr>
          <w:p w14:paraId="0E63CAD6" w14:textId="77777777" w:rsidR="00C2241C" w:rsidRPr="0033525D" w:rsidRDefault="00C2241C" w:rsidP="00BA12F1">
            <w:pPr>
              <w:jc w:val="center"/>
              <w:rPr>
                <w:sz w:val="20"/>
                <w:szCs w:val="20"/>
                <w:lang w:val="en-US"/>
              </w:rPr>
            </w:pPr>
            <w:r w:rsidRPr="0033525D">
              <w:rPr>
                <w:sz w:val="20"/>
                <w:szCs w:val="20"/>
                <w:lang w:val="en-US"/>
              </w:rPr>
              <w:t>-</w:t>
            </w:r>
          </w:p>
        </w:tc>
        <w:tc>
          <w:tcPr>
            <w:tcW w:w="0" w:type="auto"/>
          </w:tcPr>
          <w:p w14:paraId="25693E39" w14:textId="77777777" w:rsidR="00C2241C" w:rsidRPr="0033525D" w:rsidRDefault="00C2241C" w:rsidP="00BA12F1">
            <w:pPr>
              <w:jc w:val="center"/>
              <w:rPr>
                <w:sz w:val="20"/>
                <w:szCs w:val="20"/>
                <w:lang w:val="en-US"/>
              </w:rPr>
            </w:pPr>
            <w:r w:rsidRPr="0033525D">
              <w:rPr>
                <w:sz w:val="20"/>
                <w:szCs w:val="20"/>
                <w:lang w:val="en-US"/>
              </w:rPr>
              <w:t>-</w:t>
            </w:r>
          </w:p>
        </w:tc>
        <w:tc>
          <w:tcPr>
            <w:tcW w:w="0" w:type="auto"/>
            <w:shd w:val="clear" w:color="auto" w:fill="00FFFF"/>
            <w:vAlign w:val="center"/>
          </w:tcPr>
          <w:p w14:paraId="5184D950" w14:textId="77777777" w:rsidR="00C2241C" w:rsidRPr="0033525D" w:rsidRDefault="00C2241C" w:rsidP="00BA12F1">
            <w:pPr>
              <w:jc w:val="center"/>
              <w:rPr>
                <w:sz w:val="20"/>
                <w:szCs w:val="20"/>
                <w:lang w:val="en-US"/>
              </w:rPr>
            </w:pPr>
          </w:p>
        </w:tc>
        <w:tc>
          <w:tcPr>
            <w:tcW w:w="478" w:type="dxa"/>
          </w:tcPr>
          <w:p w14:paraId="7091AC46" w14:textId="77777777" w:rsidR="00C2241C" w:rsidRPr="0033525D" w:rsidRDefault="00C2241C" w:rsidP="00BA12F1">
            <w:pPr>
              <w:jc w:val="center"/>
              <w:rPr>
                <w:sz w:val="20"/>
                <w:szCs w:val="20"/>
                <w:lang w:val="en-US"/>
              </w:rPr>
            </w:pPr>
            <w:r w:rsidRPr="0033525D">
              <w:rPr>
                <w:sz w:val="20"/>
                <w:szCs w:val="20"/>
                <w:lang w:val="en-US"/>
              </w:rPr>
              <w:t>-</w:t>
            </w:r>
          </w:p>
        </w:tc>
        <w:tc>
          <w:tcPr>
            <w:tcW w:w="478" w:type="dxa"/>
          </w:tcPr>
          <w:p w14:paraId="1F8AEDF2" w14:textId="77777777" w:rsidR="00C2241C" w:rsidRPr="0033525D" w:rsidRDefault="00C2241C" w:rsidP="00BA12F1">
            <w:pPr>
              <w:jc w:val="center"/>
              <w:rPr>
                <w:sz w:val="20"/>
                <w:szCs w:val="20"/>
                <w:lang w:val="en-US"/>
              </w:rPr>
            </w:pPr>
            <w:r w:rsidRPr="0033525D">
              <w:rPr>
                <w:sz w:val="20"/>
                <w:szCs w:val="20"/>
                <w:lang w:val="en-US"/>
              </w:rPr>
              <w:t>-</w:t>
            </w:r>
          </w:p>
        </w:tc>
      </w:tr>
      <w:tr w:rsidR="00C2241C" w:rsidRPr="00F32A60" w14:paraId="6778EF23" w14:textId="77777777" w:rsidTr="00C2241C">
        <w:trPr>
          <w:jc w:val="center"/>
        </w:trPr>
        <w:tc>
          <w:tcPr>
            <w:tcW w:w="0" w:type="auto"/>
            <w:vAlign w:val="center"/>
          </w:tcPr>
          <w:p w14:paraId="6B377FFE" w14:textId="77777777" w:rsidR="00C2241C" w:rsidRPr="007D7508" w:rsidRDefault="00C2241C" w:rsidP="00BA12F1">
            <w:pPr>
              <w:jc w:val="center"/>
              <w:rPr>
                <w:sz w:val="20"/>
                <w:szCs w:val="20"/>
                <w:lang w:val="en-US"/>
              </w:rPr>
            </w:pPr>
            <w:r>
              <w:rPr>
                <w:sz w:val="20"/>
                <w:szCs w:val="20"/>
                <w:lang w:val="en-US"/>
              </w:rPr>
              <w:t>23</w:t>
            </w:r>
          </w:p>
        </w:tc>
        <w:tc>
          <w:tcPr>
            <w:tcW w:w="0" w:type="auto"/>
          </w:tcPr>
          <w:p w14:paraId="4B363606" w14:textId="77777777" w:rsidR="00C2241C" w:rsidRPr="00F32A60" w:rsidRDefault="00C2241C" w:rsidP="00BA12F1">
            <w:pPr>
              <w:jc w:val="center"/>
              <w:rPr>
                <w:sz w:val="20"/>
                <w:szCs w:val="20"/>
                <w:lang w:val="en-US"/>
              </w:rPr>
            </w:pPr>
            <w:r>
              <w:rPr>
                <w:sz w:val="20"/>
                <w:szCs w:val="20"/>
                <w:lang w:val="en-US"/>
              </w:rPr>
              <w:t>-</w:t>
            </w:r>
          </w:p>
        </w:tc>
        <w:tc>
          <w:tcPr>
            <w:tcW w:w="0" w:type="auto"/>
          </w:tcPr>
          <w:p w14:paraId="79C35CAB" w14:textId="77777777" w:rsidR="00C2241C" w:rsidRPr="00F32A60" w:rsidRDefault="00C2241C" w:rsidP="00BA12F1">
            <w:pPr>
              <w:jc w:val="center"/>
              <w:rPr>
                <w:sz w:val="20"/>
                <w:szCs w:val="20"/>
                <w:lang w:val="en-US"/>
              </w:rPr>
            </w:pPr>
            <w:r>
              <w:rPr>
                <w:sz w:val="20"/>
                <w:szCs w:val="20"/>
                <w:lang w:val="en-US"/>
              </w:rPr>
              <w:t>-</w:t>
            </w:r>
          </w:p>
        </w:tc>
        <w:tc>
          <w:tcPr>
            <w:tcW w:w="0" w:type="auto"/>
            <w:shd w:val="clear" w:color="auto" w:fill="00FFFF"/>
            <w:vAlign w:val="center"/>
          </w:tcPr>
          <w:p w14:paraId="56C6F9D1" w14:textId="77777777" w:rsidR="00C2241C" w:rsidRPr="00F32A60" w:rsidRDefault="00C2241C" w:rsidP="00BA12F1">
            <w:pPr>
              <w:jc w:val="center"/>
              <w:rPr>
                <w:sz w:val="20"/>
                <w:szCs w:val="20"/>
                <w:highlight w:val="yellow"/>
                <w:lang w:val="en-US"/>
              </w:rPr>
            </w:pPr>
          </w:p>
        </w:tc>
        <w:tc>
          <w:tcPr>
            <w:tcW w:w="478" w:type="dxa"/>
          </w:tcPr>
          <w:p w14:paraId="2A6A9DC5" w14:textId="77777777" w:rsidR="00C2241C" w:rsidRPr="00F32A60" w:rsidRDefault="00C2241C" w:rsidP="00BA12F1">
            <w:pPr>
              <w:jc w:val="center"/>
              <w:rPr>
                <w:sz w:val="20"/>
                <w:szCs w:val="20"/>
                <w:lang w:val="en-US"/>
              </w:rPr>
            </w:pPr>
            <w:r>
              <w:rPr>
                <w:sz w:val="20"/>
                <w:szCs w:val="20"/>
                <w:lang w:val="en-US"/>
              </w:rPr>
              <w:t>-</w:t>
            </w:r>
          </w:p>
        </w:tc>
        <w:tc>
          <w:tcPr>
            <w:tcW w:w="478" w:type="dxa"/>
          </w:tcPr>
          <w:p w14:paraId="5733560C" w14:textId="77777777" w:rsidR="00C2241C" w:rsidRDefault="00C2241C" w:rsidP="00BA12F1">
            <w:pPr>
              <w:jc w:val="center"/>
              <w:rPr>
                <w:sz w:val="20"/>
                <w:szCs w:val="20"/>
                <w:lang w:val="en-US"/>
              </w:rPr>
            </w:pPr>
            <w:r>
              <w:rPr>
                <w:sz w:val="20"/>
                <w:szCs w:val="20"/>
                <w:lang w:val="en-US"/>
              </w:rPr>
              <w:t>-</w:t>
            </w:r>
          </w:p>
        </w:tc>
      </w:tr>
      <w:tr w:rsidR="00C2241C" w:rsidRPr="00F32A60" w14:paraId="3F55A182" w14:textId="77777777" w:rsidTr="00C2241C">
        <w:trPr>
          <w:jc w:val="center"/>
        </w:trPr>
        <w:tc>
          <w:tcPr>
            <w:tcW w:w="0" w:type="auto"/>
            <w:vAlign w:val="center"/>
          </w:tcPr>
          <w:p w14:paraId="257AF752" w14:textId="77777777" w:rsidR="00C2241C" w:rsidRPr="007D7508" w:rsidRDefault="00C2241C" w:rsidP="00BA12F1">
            <w:pPr>
              <w:jc w:val="center"/>
              <w:rPr>
                <w:sz w:val="20"/>
                <w:szCs w:val="20"/>
                <w:lang w:val="en-US"/>
              </w:rPr>
            </w:pPr>
            <w:r>
              <w:rPr>
                <w:sz w:val="20"/>
                <w:szCs w:val="20"/>
                <w:lang w:val="en-US"/>
              </w:rPr>
              <w:t>27</w:t>
            </w:r>
          </w:p>
        </w:tc>
        <w:tc>
          <w:tcPr>
            <w:tcW w:w="0" w:type="auto"/>
          </w:tcPr>
          <w:p w14:paraId="796EC3F3" w14:textId="77777777" w:rsidR="00C2241C" w:rsidRPr="00F32A60" w:rsidRDefault="00C2241C" w:rsidP="00BA12F1">
            <w:pPr>
              <w:jc w:val="center"/>
              <w:rPr>
                <w:sz w:val="20"/>
                <w:szCs w:val="20"/>
                <w:lang w:val="en-US"/>
              </w:rPr>
            </w:pPr>
            <w:r>
              <w:rPr>
                <w:sz w:val="20"/>
                <w:szCs w:val="20"/>
                <w:lang w:val="en-US"/>
              </w:rPr>
              <w:t>-</w:t>
            </w:r>
          </w:p>
        </w:tc>
        <w:tc>
          <w:tcPr>
            <w:tcW w:w="0" w:type="auto"/>
          </w:tcPr>
          <w:p w14:paraId="29604634" w14:textId="77777777" w:rsidR="00C2241C" w:rsidRPr="00F32A60" w:rsidRDefault="00C2241C" w:rsidP="00BA12F1">
            <w:pPr>
              <w:jc w:val="center"/>
              <w:rPr>
                <w:sz w:val="20"/>
                <w:szCs w:val="20"/>
                <w:lang w:val="en-US"/>
              </w:rPr>
            </w:pPr>
            <w:r>
              <w:rPr>
                <w:sz w:val="20"/>
                <w:szCs w:val="20"/>
                <w:lang w:val="en-US"/>
              </w:rPr>
              <w:t>-</w:t>
            </w:r>
          </w:p>
        </w:tc>
        <w:tc>
          <w:tcPr>
            <w:tcW w:w="0" w:type="auto"/>
            <w:shd w:val="clear" w:color="auto" w:fill="00FFFF"/>
            <w:vAlign w:val="center"/>
          </w:tcPr>
          <w:p w14:paraId="6D71F55B" w14:textId="77777777" w:rsidR="00C2241C" w:rsidRPr="00F32A60" w:rsidRDefault="00C2241C" w:rsidP="00BA12F1">
            <w:pPr>
              <w:jc w:val="center"/>
              <w:rPr>
                <w:sz w:val="20"/>
                <w:szCs w:val="20"/>
                <w:highlight w:val="yellow"/>
                <w:lang w:val="en-US"/>
              </w:rPr>
            </w:pPr>
          </w:p>
        </w:tc>
        <w:tc>
          <w:tcPr>
            <w:tcW w:w="478" w:type="dxa"/>
          </w:tcPr>
          <w:p w14:paraId="47DE944D" w14:textId="77777777" w:rsidR="00C2241C" w:rsidRPr="00F32A60" w:rsidRDefault="00C2241C" w:rsidP="00BA12F1">
            <w:pPr>
              <w:jc w:val="center"/>
              <w:rPr>
                <w:sz w:val="20"/>
                <w:szCs w:val="20"/>
                <w:lang w:val="en-US"/>
              </w:rPr>
            </w:pPr>
            <w:r>
              <w:rPr>
                <w:sz w:val="20"/>
                <w:szCs w:val="20"/>
                <w:lang w:val="en-US"/>
              </w:rPr>
              <w:t>-</w:t>
            </w:r>
          </w:p>
        </w:tc>
        <w:tc>
          <w:tcPr>
            <w:tcW w:w="478" w:type="dxa"/>
          </w:tcPr>
          <w:p w14:paraId="40EC2BB5" w14:textId="77777777" w:rsidR="00C2241C" w:rsidRDefault="00C2241C" w:rsidP="00BA12F1">
            <w:pPr>
              <w:jc w:val="center"/>
              <w:rPr>
                <w:sz w:val="20"/>
                <w:szCs w:val="20"/>
                <w:lang w:val="en-US"/>
              </w:rPr>
            </w:pPr>
            <w:r>
              <w:rPr>
                <w:sz w:val="20"/>
                <w:szCs w:val="20"/>
                <w:lang w:val="en-US"/>
              </w:rPr>
              <w:t>-</w:t>
            </w:r>
          </w:p>
        </w:tc>
      </w:tr>
      <w:tr w:rsidR="00C2241C" w:rsidRPr="00F32A60" w14:paraId="7E58DB97" w14:textId="77777777" w:rsidTr="00C2241C">
        <w:trPr>
          <w:jc w:val="center"/>
        </w:trPr>
        <w:tc>
          <w:tcPr>
            <w:tcW w:w="0" w:type="auto"/>
            <w:vAlign w:val="center"/>
          </w:tcPr>
          <w:p w14:paraId="5321E180" w14:textId="77777777" w:rsidR="00C2241C" w:rsidRPr="007D7508" w:rsidRDefault="00C2241C" w:rsidP="00BA12F1">
            <w:pPr>
              <w:jc w:val="center"/>
              <w:rPr>
                <w:sz w:val="20"/>
                <w:szCs w:val="20"/>
                <w:lang w:val="en-US"/>
              </w:rPr>
            </w:pPr>
            <w:r>
              <w:rPr>
                <w:sz w:val="20"/>
                <w:szCs w:val="20"/>
                <w:lang w:val="en-US"/>
              </w:rPr>
              <w:t>31</w:t>
            </w:r>
          </w:p>
        </w:tc>
        <w:tc>
          <w:tcPr>
            <w:tcW w:w="0" w:type="auto"/>
          </w:tcPr>
          <w:p w14:paraId="55D4CD35" w14:textId="77777777" w:rsidR="00C2241C" w:rsidRPr="00F32A60" w:rsidRDefault="00C2241C" w:rsidP="00BA12F1">
            <w:pPr>
              <w:jc w:val="center"/>
              <w:rPr>
                <w:sz w:val="20"/>
                <w:szCs w:val="20"/>
                <w:lang w:val="en-US"/>
              </w:rPr>
            </w:pPr>
            <w:r>
              <w:rPr>
                <w:sz w:val="20"/>
                <w:szCs w:val="20"/>
                <w:lang w:val="en-US"/>
              </w:rPr>
              <w:t>-</w:t>
            </w:r>
          </w:p>
        </w:tc>
        <w:tc>
          <w:tcPr>
            <w:tcW w:w="0" w:type="auto"/>
          </w:tcPr>
          <w:p w14:paraId="5FD13EB2" w14:textId="77777777" w:rsidR="00C2241C" w:rsidRPr="00F32A60" w:rsidRDefault="00C2241C" w:rsidP="00BA12F1">
            <w:pPr>
              <w:jc w:val="center"/>
              <w:rPr>
                <w:sz w:val="20"/>
                <w:szCs w:val="20"/>
                <w:lang w:val="en-US"/>
              </w:rPr>
            </w:pPr>
            <w:r>
              <w:rPr>
                <w:sz w:val="20"/>
                <w:szCs w:val="20"/>
                <w:lang w:val="en-US"/>
              </w:rPr>
              <w:t>-</w:t>
            </w:r>
          </w:p>
        </w:tc>
        <w:tc>
          <w:tcPr>
            <w:tcW w:w="0" w:type="auto"/>
            <w:shd w:val="clear" w:color="auto" w:fill="00FFFF"/>
            <w:vAlign w:val="center"/>
          </w:tcPr>
          <w:p w14:paraId="795F27B3" w14:textId="77777777" w:rsidR="00C2241C" w:rsidRPr="00F32A60" w:rsidRDefault="00C2241C" w:rsidP="00BA12F1">
            <w:pPr>
              <w:jc w:val="center"/>
              <w:rPr>
                <w:sz w:val="20"/>
                <w:szCs w:val="20"/>
                <w:highlight w:val="yellow"/>
                <w:lang w:val="en-US"/>
              </w:rPr>
            </w:pPr>
          </w:p>
        </w:tc>
        <w:tc>
          <w:tcPr>
            <w:tcW w:w="478" w:type="dxa"/>
          </w:tcPr>
          <w:p w14:paraId="5282F397" w14:textId="77777777" w:rsidR="00C2241C" w:rsidRPr="00F32A60" w:rsidRDefault="00C2241C" w:rsidP="00BA12F1">
            <w:pPr>
              <w:jc w:val="center"/>
              <w:rPr>
                <w:sz w:val="20"/>
                <w:szCs w:val="20"/>
                <w:lang w:val="en-US"/>
              </w:rPr>
            </w:pPr>
            <w:r>
              <w:rPr>
                <w:sz w:val="20"/>
                <w:szCs w:val="20"/>
                <w:lang w:val="en-US"/>
              </w:rPr>
              <w:t>-</w:t>
            </w:r>
          </w:p>
        </w:tc>
        <w:tc>
          <w:tcPr>
            <w:tcW w:w="478" w:type="dxa"/>
          </w:tcPr>
          <w:p w14:paraId="04C7C18C" w14:textId="77777777" w:rsidR="00C2241C" w:rsidRDefault="00C2241C" w:rsidP="00BA12F1">
            <w:pPr>
              <w:jc w:val="center"/>
              <w:rPr>
                <w:sz w:val="20"/>
                <w:szCs w:val="20"/>
                <w:lang w:val="en-US"/>
              </w:rPr>
            </w:pPr>
            <w:r>
              <w:rPr>
                <w:sz w:val="20"/>
                <w:szCs w:val="20"/>
                <w:lang w:val="en-US"/>
              </w:rPr>
              <w:t>-</w:t>
            </w:r>
          </w:p>
        </w:tc>
      </w:tr>
      <w:tr w:rsidR="00C2241C" w:rsidRPr="00F32A60" w14:paraId="7E40DD28" w14:textId="77777777" w:rsidTr="00C2241C">
        <w:trPr>
          <w:jc w:val="center"/>
        </w:trPr>
        <w:tc>
          <w:tcPr>
            <w:tcW w:w="0" w:type="auto"/>
            <w:vAlign w:val="center"/>
          </w:tcPr>
          <w:p w14:paraId="31ED37DA" w14:textId="77777777" w:rsidR="00C2241C" w:rsidRPr="007D7508" w:rsidRDefault="00C2241C" w:rsidP="00BA12F1">
            <w:pPr>
              <w:jc w:val="center"/>
              <w:rPr>
                <w:sz w:val="20"/>
                <w:szCs w:val="20"/>
                <w:lang w:val="en-US"/>
              </w:rPr>
            </w:pPr>
            <w:r>
              <w:rPr>
                <w:sz w:val="20"/>
                <w:szCs w:val="20"/>
                <w:lang w:val="en-US"/>
              </w:rPr>
              <w:t>35</w:t>
            </w:r>
          </w:p>
        </w:tc>
        <w:tc>
          <w:tcPr>
            <w:tcW w:w="0" w:type="auto"/>
          </w:tcPr>
          <w:p w14:paraId="748473BE" w14:textId="77777777" w:rsidR="00C2241C" w:rsidRPr="00F32A60" w:rsidRDefault="00C2241C" w:rsidP="00BA12F1">
            <w:pPr>
              <w:jc w:val="center"/>
              <w:rPr>
                <w:sz w:val="20"/>
                <w:szCs w:val="20"/>
                <w:lang w:val="en-US"/>
              </w:rPr>
            </w:pPr>
            <w:r>
              <w:rPr>
                <w:sz w:val="20"/>
                <w:szCs w:val="20"/>
                <w:lang w:val="en-US"/>
              </w:rPr>
              <w:t>-</w:t>
            </w:r>
          </w:p>
        </w:tc>
        <w:tc>
          <w:tcPr>
            <w:tcW w:w="0" w:type="auto"/>
          </w:tcPr>
          <w:p w14:paraId="18594027" w14:textId="77777777" w:rsidR="00C2241C" w:rsidRPr="00F32A60" w:rsidRDefault="00C2241C" w:rsidP="00BA12F1">
            <w:pPr>
              <w:jc w:val="center"/>
              <w:rPr>
                <w:sz w:val="20"/>
                <w:szCs w:val="20"/>
                <w:lang w:val="en-US"/>
              </w:rPr>
            </w:pPr>
            <w:r>
              <w:rPr>
                <w:sz w:val="20"/>
                <w:szCs w:val="20"/>
                <w:lang w:val="en-US"/>
              </w:rPr>
              <w:t>-</w:t>
            </w:r>
          </w:p>
        </w:tc>
        <w:tc>
          <w:tcPr>
            <w:tcW w:w="0" w:type="auto"/>
            <w:shd w:val="clear" w:color="auto" w:fill="00FFFF"/>
            <w:vAlign w:val="center"/>
          </w:tcPr>
          <w:p w14:paraId="32FEE306" w14:textId="77777777" w:rsidR="00C2241C" w:rsidRPr="00F32A60" w:rsidRDefault="00C2241C" w:rsidP="00BA12F1">
            <w:pPr>
              <w:jc w:val="center"/>
              <w:rPr>
                <w:sz w:val="20"/>
                <w:szCs w:val="20"/>
                <w:highlight w:val="yellow"/>
                <w:lang w:val="en-US"/>
              </w:rPr>
            </w:pPr>
          </w:p>
        </w:tc>
        <w:tc>
          <w:tcPr>
            <w:tcW w:w="478" w:type="dxa"/>
          </w:tcPr>
          <w:p w14:paraId="77582243" w14:textId="77777777" w:rsidR="00C2241C" w:rsidRPr="00F32A60" w:rsidRDefault="00C2241C" w:rsidP="00BA12F1">
            <w:pPr>
              <w:jc w:val="center"/>
              <w:rPr>
                <w:sz w:val="20"/>
                <w:szCs w:val="20"/>
                <w:lang w:val="en-US"/>
              </w:rPr>
            </w:pPr>
            <w:r>
              <w:rPr>
                <w:sz w:val="20"/>
                <w:szCs w:val="20"/>
                <w:lang w:val="en-US"/>
              </w:rPr>
              <w:t>-</w:t>
            </w:r>
          </w:p>
        </w:tc>
        <w:tc>
          <w:tcPr>
            <w:tcW w:w="478" w:type="dxa"/>
          </w:tcPr>
          <w:p w14:paraId="0B275051" w14:textId="77777777" w:rsidR="00C2241C" w:rsidRDefault="00C2241C" w:rsidP="00BA12F1">
            <w:pPr>
              <w:jc w:val="center"/>
              <w:rPr>
                <w:sz w:val="20"/>
                <w:szCs w:val="20"/>
                <w:lang w:val="en-US"/>
              </w:rPr>
            </w:pPr>
            <w:r>
              <w:rPr>
                <w:sz w:val="20"/>
                <w:szCs w:val="20"/>
                <w:lang w:val="en-US"/>
              </w:rPr>
              <w:t>-</w:t>
            </w:r>
          </w:p>
        </w:tc>
      </w:tr>
      <w:tr w:rsidR="00C2241C" w:rsidRPr="00F32A60" w14:paraId="7F57E11C" w14:textId="77777777" w:rsidTr="00C2241C">
        <w:trPr>
          <w:jc w:val="center"/>
        </w:trPr>
        <w:tc>
          <w:tcPr>
            <w:tcW w:w="0" w:type="auto"/>
            <w:vAlign w:val="center"/>
          </w:tcPr>
          <w:p w14:paraId="19714E68" w14:textId="77777777" w:rsidR="00C2241C" w:rsidRPr="007D7508" w:rsidRDefault="00C2241C" w:rsidP="00BA12F1">
            <w:pPr>
              <w:jc w:val="center"/>
              <w:rPr>
                <w:sz w:val="20"/>
                <w:szCs w:val="20"/>
                <w:lang w:val="en-US"/>
              </w:rPr>
            </w:pPr>
            <w:r>
              <w:rPr>
                <w:sz w:val="20"/>
                <w:szCs w:val="20"/>
                <w:lang w:val="en-US"/>
              </w:rPr>
              <w:t>39</w:t>
            </w:r>
          </w:p>
        </w:tc>
        <w:tc>
          <w:tcPr>
            <w:tcW w:w="0" w:type="auto"/>
          </w:tcPr>
          <w:p w14:paraId="2AD99D76" w14:textId="77777777" w:rsidR="00C2241C" w:rsidRDefault="00C2241C" w:rsidP="00BA12F1">
            <w:pPr>
              <w:jc w:val="center"/>
              <w:rPr>
                <w:sz w:val="20"/>
                <w:szCs w:val="20"/>
                <w:lang w:val="en-US"/>
              </w:rPr>
            </w:pPr>
            <w:r>
              <w:rPr>
                <w:sz w:val="20"/>
                <w:szCs w:val="20"/>
                <w:lang w:val="en-US"/>
              </w:rPr>
              <w:t>-</w:t>
            </w:r>
          </w:p>
        </w:tc>
        <w:tc>
          <w:tcPr>
            <w:tcW w:w="0" w:type="auto"/>
          </w:tcPr>
          <w:p w14:paraId="797A7BC0" w14:textId="77777777" w:rsidR="00C2241C" w:rsidRDefault="00C2241C" w:rsidP="00BA12F1">
            <w:pPr>
              <w:jc w:val="center"/>
              <w:rPr>
                <w:sz w:val="20"/>
                <w:szCs w:val="20"/>
                <w:lang w:val="en-US"/>
              </w:rPr>
            </w:pPr>
            <w:r>
              <w:rPr>
                <w:sz w:val="20"/>
                <w:szCs w:val="20"/>
                <w:lang w:val="en-US"/>
              </w:rPr>
              <w:t>-</w:t>
            </w:r>
          </w:p>
        </w:tc>
        <w:tc>
          <w:tcPr>
            <w:tcW w:w="0" w:type="auto"/>
            <w:shd w:val="clear" w:color="auto" w:fill="00FFFF"/>
            <w:vAlign w:val="center"/>
          </w:tcPr>
          <w:p w14:paraId="6AEA6451" w14:textId="77777777" w:rsidR="00C2241C" w:rsidRPr="00F32A60" w:rsidRDefault="00C2241C" w:rsidP="00BA12F1">
            <w:pPr>
              <w:jc w:val="center"/>
              <w:rPr>
                <w:sz w:val="20"/>
                <w:szCs w:val="20"/>
                <w:highlight w:val="yellow"/>
                <w:lang w:val="en-US"/>
              </w:rPr>
            </w:pPr>
          </w:p>
        </w:tc>
        <w:tc>
          <w:tcPr>
            <w:tcW w:w="478" w:type="dxa"/>
          </w:tcPr>
          <w:p w14:paraId="3D176319" w14:textId="77777777" w:rsidR="00C2241C" w:rsidRDefault="00C2241C" w:rsidP="00BA12F1">
            <w:pPr>
              <w:jc w:val="center"/>
              <w:rPr>
                <w:sz w:val="20"/>
                <w:szCs w:val="20"/>
                <w:lang w:val="en-US"/>
              </w:rPr>
            </w:pPr>
            <w:r>
              <w:rPr>
                <w:sz w:val="20"/>
                <w:szCs w:val="20"/>
                <w:lang w:val="en-US"/>
              </w:rPr>
              <w:t>-</w:t>
            </w:r>
          </w:p>
        </w:tc>
        <w:tc>
          <w:tcPr>
            <w:tcW w:w="478" w:type="dxa"/>
          </w:tcPr>
          <w:p w14:paraId="454190AC" w14:textId="77777777" w:rsidR="00C2241C" w:rsidRDefault="00C2241C" w:rsidP="00BA12F1">
            <w:pPr>
              <w:jc w:val="center"/>
              <w:rPr>
                <w:sz w:val="20"/>
                <w:szCs w:val="20"/>
                <w:lang w:val="en-US"/>
              </w:rPr>
            </w:pPr>
            <w:r>
              <w:rPr>
                <w:sz w:val="20"/>
                <w:szCs w:val="20"/>
                <w:lang w:val="en-US"/>
              </w:rPr>
              <w:t>-</w:t>
            </w:r>
          </w:p>
        </w:tc>
      </w:tr>
    </w:tbl>
    <w:p w14:paraId="1DDDCE13" w14:textId="77777777" w:rsidR="00B3045C" w:rsidRPr="004C497D" w:rsidRDefault="00B3045C" w:rsidP="00B37838"/>
    <w:p w14:paraId="61377EA0" w14:textId="4145B13D" w:rsidR="00B37838" w:rsidRPr="00B37838" w:rsidRDefault="00B37838" w:rsidP="00140D16">
      <w:pPr>
        <w:jc w:val="both"/>
        <w:rPr>
          <w:lang w:val="en-US"/>
        </w:rPr>
      </w:pPr>
      <w:r w:rsidRPr="00B37838">
        <w:rPr>
          <w:lang w:val="en-US"/>
        </w:rPr>
        <w:t>Comments</w:t>
      </w:r>
      <w:r w:rsidR="00140D16">
        <w:rPr>
          <w:lang w:val="en-US"/>
        </w:rPr>
        <w:t xml:space="preserve">, </w:t>
      </w:r>
      <w:proofErr w:type="gramStart"/>
      <w:r w:rsidR="00140D16">
        <w:rPr>
          <w:lang w:val="en-US"/>
        </w:rPr>
        <w:t>description</w:t>
      </w:r>
      <w:proofErr w:type="gramEnd"/>
      <w:r w:rsidR="00140D16">
        <w:rPr>
          <w:lang w:val="en-US"/>
        </w:rPr>
        <w:t xml:space="preserve"> and pictures of the setup </w:t>
      </w:r>
      <w:r w:rsidR="001332ED">
        <w:rPr>
          <w:lang w:val="en-US"/>
        </w:rPr>
        <w:t xml:space="preserve">shall </w:t>
      </w:r>
      <w:r w:rsidRPr="00B37838">
        <w:rPr>
          <w:lang w:val="en-US"/>
        </w:rPr>
        <w:t>be inserted here</w:t>
      </w:r>
      <w:r w:rsidR="00140D16">
        <w:rPr>
          <w:lang w:val="en-US"/>
        </w:rPr>
        <w:t xml:space="preserve"> (see </w:t>
      </w:r>
      <w:r w:rsidR="001332ED">
        <w:rPr>
          <w:lang w:val="en-US"/>
        </w:rPr>
        <w:t>§</w:t>
      </w:r>
      <w:r w:rsidR="00140D16">
        <w:rPr>
          <w:lang w:val="en-US"/>
        </w:rPr>
        <w:fldChar w:fldCharType="begin"/>
      </w:r>
      <w:r w:rsidR="00140D16">
        <w:rPr>
          <w:lang w:val="en-US"/>
        </w:rPr>
        <w:instrText xml:space="preserve"> REF _Ref45808791 \r \h </w:instrText>
      </w:r>
      <w:r w:rsidR="00140D16">
        <w:rPr>
          <w:lang w:val="en-US"/>
        </w:rPr>
      </w:r>
      <w:r w:rsidR="00140D16">
        <w:rPr>
          <w:lang w:val="en-US"/>
        </w:rPr>
        <w:fldChar w:fldCharType="separate"/>
      </w:r>
      <w:r w:rsidR="00703B96">
        <w:rPr>
          <w:lang w:val="en-US"/>
        </w:rPr>
        <w:t>9.b)</w:t>
      </w:r>
      <w:r w:rsidR="00140D16">
        <w:rPr>
          <w:lang w:val="en-US"/>
        </w:rPr>
        <w:fldChar w:fldCharType="end"/>
      </w:r>
      <w:r w:rsidR="00140D16">
        <w:rPr>
          <w:lang w:val="en-US"/>
        </w:rPr>
        <w:t>.</w:t>
      </w:r>
    </w:p>
    <w:p w14:paraId="2901A428" w14:textId="77777777" w:rsidR="00B37838" w:rsidRPr="00B37838" w:rsidRDefault="00B37838" w:rsidP="00B37838">
      <w:pPr>
        <w:rPr>
          <w:lang w:val="en-US"/>
        </w:rPr>
      </w:pPr>
    </w:p>
    <w:p w14:paraId="3F0358D0" w14:textId="77777777" w:rsidR="00B37838" w:rsidRPr="00B37838" w:rsidRDefault="00B37838" w:rsidP="00B37838">
      <w:pPr>
        <w:jc w:val="right"/>
        <w:rPr>
          <w:lang w:val="en-US"/>
        </w:rPr>
      </w:pPr>
    </w:p>
    <w:p w14:paraId="7E730BEF" w14:textId="77777777" w:rsidR="00B37838" w:rsidRPr="00B37838" w:rsidRDefault="00B37838" w:rsidP="00B37838">
      <w:pPr>
        <w:jc w:val="right"/>
        <w:rPr>
          <w:lang w:val="en-US"/>
        </w:rPr>
      </w:pPr>
      <w:r w:rsidRPr="00B37838">
        <w:rPr>
          <w:lang w:val="en-US"/>
        </w:rPr>
        <w:t>Sign of the Technical Responsible or his/her Deputy</w:t>
      </w:r>
    </w:p>
    <w:p w14:paraId="1E9DD101" w14:textId="77777777" w:rsidR="00B37838" w:rsidRPr="00B37838" w:rsidRDefault="00B37838" w:rsidP="00B37838">
      <w:pPr>
        <w:jc w:val="right"/>
        <w:rPr>
          <w:lang w:val="en-US"/>
        </w:rPr>
      </w:pPr>
    </w:p>
    <w:p w14:paraId="2767CC89" w14:textId="77777777" w:rsidR="00B37838" w:rsidRPr="00B37838" w:rsidRDefault="00B37838" w:rsidP="00B37838">
      <w:pPr>
        <w:jc w:val="right"/>
        <w:rPr>
          <w:lang w:val="en-US"/>
        </w:rPr>
      </w:pPr>
      <w:r w:rsidRPr="00B37838">
        <w:rPr>
          <w:lang w:val="en-US"/>
        </w:rPr>
        <w:t>....................................................................................</w:t>
      </w:r>
    </w:p>
    <w:p w14:paraId="541E6DF3" w14:textId="77777777" w:rsidR="00B37838" w:rsidRPr="00B37838" w:rsidRDefault="00B37838" w:rsidP="00B37838">
      <w:pPr>
        <w:jc w:val="right"/>
        <w:rPr>
          <w:lang w:val="en-US"/>
        </w:rPr>
      </w:pPr>
    </w:p>
    <w:p w14:paraId="2E6CD660" w14:textId="77777777" w:rsidR="00B37838" w:rsidRPr="00B37838" w:rsidRDefault="00B37838" w:rsidP="00B37838">
      <w:pPr>
        <w:rPr>
          <w:lang w:val="en-US"/>
        </w:rPr>
      </w:pPr>
    </w:p>
    <w:p w14:paraId="2068E536" w14:textId="77777777" w:rsidR="00B37838" w:rsidRPr="00B37838" w:rsidRDefault="00B37838" w:rsidP="00B37838">
      <w:pPr>
        <w:rPr>
          <w:lang w:val="en-US"/>
        </w:rPr>
      </w:pPr>
    </w:p>
    <w:p w14:paraId="732E1544" w14:textId="77777777" w:rsidR="00B37838" w:rsidRPr="00B37838" w:rsidRDefault="00B37838" w:rsidP="00B37838">
      <w:pPr>
        <w:rPr>
          <w:lang w:val="en-US"/>
        </w:rPr>
        <w:sectPr w:rsidR="00B37838" w:rsidRPr="00B37838" w:rsidSect="00F14EF9">
          <w:footnotePr>
            <w:numFmt w:val="chicago"/>
            <w:numStart w:val="2"/>
          </w:footnotePr>
          <w:pgSz w:w="11906" w:h="16838"/>
          <w:pgMar w:top="1400" w:right="1200" w:bottom="1200" w:left="1200" w:header="709" w:footer="709" w:gutter="0"/>
          <w:pgNumType w:fmt="upperRoman" w:start="1"/>
          <w:cols w:space="708"/>
          <w:docGrid w:linePitch="360"/>
        </w:sectPr>
      </w:pPr>
    </w:p>
    <w:p w14:paraId="49F2CAF0" w14:textId="77777777" w:rsidR="00B37838" w:rsidRPr="00B37838" w:rsidRDefault="00B37838" w:rsidP="00B37838">
      <w:pPr>
        <w:jc w:val="center"/>
        <w:rPr>
          <w:b/>
          <w:lang w:val="en-US"/>
        </w:rPr>
      </w:pPr>
      <w:r w:rsidRPr="00EA5535">
        <w:rPr>
          <w:b/>
          <w:lang w:val="en-US"/>
        </w:rPr>
        <w:lastRenderedPageBreak/>
        <w:t xml:space="preserve">Annex </w:t>
      </w:r>
      <w:r w:rsidR="00946000" w:rsidRPr="00EA5535">
        <w:rPr>
          <w:b/>
          <w:lang w:val="en-US"/>
        </w:rPr>
        <w:t>D</w:t>
      </w:r>
    </w:p>
    <w:p w14:paraId="02602F22" w14:textId="77777777" w:rsidR="00B37838" w:rsidRPr="00B37838" w:rsidRDefault="00B37838" w:rsidP="00B37838">
      <w:pPr>
        <w:jc w:val="right"/>
        <w:rPr>
          <w:lang w:val="en-US"/>
        </w:rPr>
      </w:pPr>
      <w:r w:rsidRPr="00B37838">
        <w:rPr>
          <w:lang w:val="en-US"/>
        </w:rPr>
        <w:t>Page … of …</w:t>
      </w:r>
    </w:p>
    <w:p w14:paraId="3EFCEBF1" w14:textId="77777777" w:rsidR="00B37838" w:rsidRPr="00B37838" w:rsidRDefault="00B37838" w:rsidP="00B37838">
      <w:pPr>
        <w:jc w:val="right"/>
        <w:rPr>
          <w:lang w:val="en-US"/>
        </w:rPr>
      </w:pPr>
    </w:p>
    <w:p w14:paraId="07F44610" w14:textId="77777777" w:rsidR="00B37838" w:rsidRPr="00B37838" w:rsidRDefault="00B37838" w:rsidP="00B37838">
      <w:pPr>
        <w:jc w:val="center"/>
        <w:rPr>
          <w:b/>
          <w:lang w:val="en-US"/>
        </w:rPr>
      </w:pPr>
      <w:r w:rsidRPr="00B37838">
        <w:rPr>
          <w:b/>
          <w:lang w:val="en-US"/>
        </w:rPr>
        <w:t>Test report no. XYZ</w:t>
      </w:r>
    </w:p>
    <w:p w14:paraId="41307F32" w14:textId="107A074E" w:rsidR="00B37838" w:rsidRPr="00B37838" w:rsidRDefault="00B37838" w:rsidP="00B37838">
      <w:pPr>
        <w:jc w:val="center"/>
        <w:rPr>
          <w:b/>
          <w:lang w:val="en-US"/>
        </w:rPr>
      </w:pPr>
      <w:r w:rsidRPr="00B37838">
        <w:rPr>
          <w:b/>
          <w:lang w:val="en-US"/>
        </w:rPr>
        <w:t>Issued by the Coordinato</w:t>
      </w:r>
      <w:r w:rsidR="00864863">
        <w:rPr>
          <w:b/>
          <w:lang w:val="en-US"/>
        </w:rPr>
        <w:t>r of the p</w:t>
      </w:r>
      <w:r w:rsidRPr="00B37838">
        <w:rPr>
          <w:b/>
          <w:lang w:val="en-US"/>
        </w:rPr>
        <w:t>roficiency</w:t>
      </w:r>
      <w:r w:rsidR="00864863">
        <w:rPr>
          <w:b/>
          <w:lang w:val="en-US"/>
        </w:rPr>
        <w:t xml:space="preserve"> </w:t>
      </w:r>
      <w:r w:rsidRPr="00B37838">
        <w:rPr>
          <w:b/>
          <w:lang w:val="en-US"/>
        </w:rPr>
        <w:t xml:space="preserve">test code </w:t>
      </w:r>
      <w:r w:rsidR="007148FF" w:rsidRPr="007148FF">
        <w:rPr>
          <w:b/>
          <w:lang w:val="en-US"/>
        </w:rPr>
        <w:t>PTC(HARM-CUR-50-2000</w:t>
      </w:r>
      <w:r w:rsidR="00AC1737">
        <w:rPr>
          <w:b/>
          <w:lang w:val="en-US"/>
        </w:rPr>
        <w:t>-II</w:t>
      </w:r>
      <w:r w:rsidR="007148FF" w:rsidRPr="007148FF">
        <w:rPr>
          <w:b/>
          <w:lang w:val="en-US"/>
        </w:rPr>
        <w:t>)</w:t>
      </w:r>
    </w:p>
    <w:p w14:paraId="7C8C8185" w14:textId="77777777" w:rsidR="00B37838" w:rsidRPr="00B37838" w:rsidRDefault="00B37838" w:rsidP="00B37838">
      <w:pPr>
        <w:jc w:val="both"/>
        <w:rPr>
          <w:lang w:val="en-US"/>
        </w:rPr>
      </w:pPr>
    </w:p>
    <w:p w14:paraId="3551BBC9" w14:textId="77777777" w:rsidR="00B37838" w:rsidRPr="004C497D" w:rsidRDefault="00B37838" w:rsidP="00B37838">
      <w:pPr>
        <w:jc w:val="both"/>
      </w:pPr>
      <w:r w:rsidRPr="004C497D">
        <w:t>Carlo Carobbi</w:t>
      </w:r>
    </w:p>
    <w:p w14:paraId="1B9DDA39" w14:textId="77777777" w:rsidR="00B37838" w:rsidRPr="004C497D" w:rsidRDefault="00B37838" w:rsidP="00B37838">
      <w:pPr>
        <w:jc w:val="both"/>
      </w:pPr>
      <w:r w:rsidRPr="004C497D">
        <w:t>Dipartimento di Ingegneria dell’Informazione</w:t>
      </w:r>
    </w:p>
    <w:p w14:paraId="11C98C22" w14:textId="77777777" w:rsidR="00B37838" w:rsidRPr="004C497D" w:rsidRDefault="00B37838" w:rsidP="00B37838">
      <w:pPr>
        <w:jc w:val="both"/>
      </w:pPr>
      <w:r w:rsidRPr="004C497D">
        <w:t>Università degli Studi di Firenze</w:t>
      </w:r>
    </w:p>
    <w:p w14:paraId="7C11BC81" w14:textId="77777777" w:rsidR="00B37838" w:rsidRPr="004C497D" w:rsidRDefault="00B37838" w:rsidP="00B37838">
      <w:pPr>
        <w:jc w:val="both"/>
      </w:pPr>
      <w:r w:rsidRPr="004C497D">
        <w:t>Via S. Marta, 3 – 50139 Firenze</w:t>
      </w:r>
    </w:p>
    <w:p w14:paraId="4F799DFE" w14:textId="53E55A62" w:rsidR="00B37838" w:rsidRPr="00C63AE7" w:rsidRDefault="003569B3" w:rsidP="00B37838">
      <w:pPr>
        <w:jc w:val="both"/>
        <w:rPr>
          <w:lang w:val="fr-FR"/>
        </w:rPr>
      </w:pPr>
      <w:r w:rsidRPr="00C63AE7">
        <w:rPr>
          <w:lang w:val="fr-FR"/>
        </w:rPr>
        <w:t xml:space="preserve">Office </w:t>
      </w:r>
      <w:proofErr w:type="gramStart"/>
      <w:r w:rsidRPr="00C63AE7">
        <w:rPr>
          <w:lang w:val="fr-FR"/>
        </w:rPr>
        <w:t>p</w:t>
      </w:r>
      <w:r w:rsidR="00B37838" w:rsidRPr="00C63AE7">
        <w:rPr>
          <w:lang w:val="fr-FR"/>
        </w:rPr>
        <w:t>hone:</w:t>
      </w:r>
      <w:proofErr w:type="gramEnd"/>
      <w:r w:rsidR="00B37838" w:rsidRPr="00C63AE7">
        <w:rPr>
          <w:lang w:val="fr-FR"/>
        </w:rPr>
        <w:t xml:space="preserve"> +39 055 2758501</w:t>
      </w:r>
    </w:p>
    <w:p w14:paraId="07AF004E" w14:textId="30FF095D" w:rsidR="00B37838" w:rsidRPr="00C63AE7" w:rsidRDefault="00B37838" w:rsidP="00B37838">
      <w:pPr>
        <w:jc w:val="both"/>
        <w:rPr>
          <w:lang w:val="fr-FR"/>
        </w:rPr>
      </w:pPr>
      <w:r w:rsidRPr="00C63AE7">
        <w:rPr>
          <w:lang w:val="fr-FR"/>
        </w:rPr>
        <w:t>Mob</w:t>
      </w:r>
      <w:r w:rsidR="003569B3" w:rsidRPr="00C63AE7">
        <w:rPr>
          <w:lang w:val="fr-FR"/>
        </w:rPr>
        <w:t>ile</w:t>
      </w:r>
      <w:r w:rsidRPr="00C63AE7">
        <w:rPr>
          <w:lang w:val="fr-FR"/>
        </w:rPr>
        <w:t xml:space="preserve"> </w:t>
      </w:r>
      <w:proofErr w:type="gramStart"/>
      <w:r w:rsidRPr="00C63AE7">
        <w:rPr>
          <w:lang w:val="fr-FR"/>
        </w:rPr>
        <w:t>phone:</w:t>
      </w:r>
      <w:proofErr w:type="gramEnd"/>
      <w:r w:rsidRPr="00C63AE7">
        <w:rPr>
          <w:lang w:val="fr-FR"/>
        </w:rPr>
        <w:t xml:space="preserve"> +39 329 6509116</w:t>
      </w:r>
    </w:p>
    <w:p w14:paraId="5FAB5A72" w14:textId="77777777" w:rsidR="00B37838" w:rsidRPr="00C63AE7" w:rsidRDefault="00B37838" w:rsidP="00B37838">
      <w:pPr>
        <w:jc w:val="both"/>
        <w:rPr>
          <w:lang w:val="fr-FR"/>
        </w:rPr>
      </w:pPr>
      <w:proofErr w:type="gramStart"/>
      <w:r w:rsidRPr="00C63AE7">
        <w:rPr>
          <w:lang w:val="fr-FR"/>
        </w:rPr>
        <w:t>e-mail:</w:t>
      </w:r>
      <w:proofErr w:type="gramEnd"/>
      <w:r w:rsidRPr="00C63AE7">
        <w:rPr>
          <w:lang w:val="fr-FR"/>
        </w:rPr>
        <w:t xml:space="preserve"> </w:t>
      </w:r>
      <w:hyperlink r:id="rId114" w:history="1">
        <w:r w:rsidRPr="00C63AE7">
          <w:rPr>
            <w:color w:val="0000FF"/>
            <w:u w:val="single"/>
            <w:lang w:val="fr-FR"/>
          </w:rPr>
          <w:t>carlo.carobbi@unifi.it</w:t>
        </w:r>
      </w:hyperlink>
    </w:p>
    <w:p w14:paraId="4BB9A466" w14:textId="77777777" w:rsidR="00B37838" w:rsidRPr="00B37838" w:rsidRDefault="00B37838" w:rsidP="00B37838">
      <w:pPr>
        <w:jc w:val="center"/>
        <w:rPr>
          <w:lang w:val="en-US"/>
        </w:rPr>
      </w:pPr>
      <w:r w:rsidRPr="00B37838">
        <w:rPr>
          <w:b/>
          <w:lang w:val="en-US"/>
        </w:rPr>
        <w:t>to the participating Laboratory</w:t>
      </w:r>
    </w:p>
    <w:p w14:paraId="2BE4C6DB" w14:textId="77777777" w:rsidR="00B37838" w:rsidRPr="00B37838" w:rsidRDefault="00B37838" w:rsidP="00B37838">
      <w:pPr>
        <w:jc w:val="both"/>
        <w:rPr>
          <w:lang w:val="en-US"/>
        </w:rPr>
      </w:pPr>
      <w:r w:rsidRPr="00B37838">
        <w:rPr>
          <w:lang w:val="en-US"/>
        </w:rPr>
        <w:t>Laboratory: Name of the Laboratory</w:t>
      </w:r>
    </w:p>
    <w:p w14:paraId="02AD8552" w14:textId="78A15E23" w:rsidR="00B37838" w:rsidRPr="00D6256B" w:rsidRDefault="00B37838" w:rsidP="00B37838">
      <w:pPr>
        <w:jc w:val="both"/>
        <w:rPr>
          <w:lang w:val="en-US"/>
        </w:rPr>
      </w:pPr>
      <w:r w:rsidRPr="00D6256B">
        <w:rPr>
          <w:lang w:val="en-US"/>
        </w:rPr>
        <w:t xml:space="preserve">Laboratory Code: </w:t>
      </w:r>
      <w:r w:rsidR="00C11A84">
        <w:rPr>
          <w:lang w:val="en-US"/>
        </w:rPr>
        <w:t>PTC(</w:t>
      </w:r>
      <w:r w:rsidR="00C11A84" w:rsidRPr="00417B61">
        <w:rPr>
          <w:lang w:val="en-US"/>
        </w:rPr>
        <w:t>HARM-CUR-50-2000</w:t>
      </w:r>
      <w:r w:rsidR="00AC1737">
        <w:rPr>
          <w:lang w:val="en-US"/>
        </w:rPr>
        <w:t>-</w:t>
      </w:r>
      <w:proofErr w:type="gramStart"/>
      <w:r w:rsidR="00AC1737">
        <w:rPr>
          <w:lang w:val="en-US"/>
        </w:rPr>
        <w:t>II</w:t>
      </w:r>
      <w:r w:rsidR="00C11A84">
        <w:rPr>
          <w:lang w:val="en-US"/>
        </w:rPr>
        <w:t>)</w:t>
      </w:r>
      <w:r w:rsidRPr="00D6256B">
        <w:rPr>
          <w:lang w:val="en-US"/>
        </w:rPr>
        <w:t>LAB</w:t>
      </w:r>
      <w:proofErr w:type="gramEnd"/>
      <w:r w:rsidRPr="00D6256B">
        <w:rPr>
          <w:lang w:val="en-US"/>
        </w:rPr>
        <w:t>(#)</w:t>
      </w:r>
    </w:p>
    <w:p w14:paraId="55E05263" w14:textId="77777777" w:rsidR="00B37838" w:rsidRPr="00D6256B" w:rsidRDefault="00B37838" w:rsidP="00B37838">
      <w:pPr>
        <w:jc w:val="both"/>
        <w:rPr>
          <w:lang w:val="en-US"/>
        </w:rPr>
      </w:pPr>
      <w:r w:rsidRPr="00D6256B">
        <w:rPr>
          <w:lang w:val="en-US"/>
        </w:rPr>
        <w:t>Address: Address of the Laboratory</w:t>
      </w:r>
    </w:p>
    <w:p w14:paraId="19C57144" w14:textId="77777777" w:rsidR="00B37838" w:rsidRPr="00D6256B" w:rsidRDefault="00B37838" w:rsidP="00B37838">
      <w:pPr>
        <w:jc w:val="both"/>
        <w:rPr>
          <w:lang w:val="en-US"/>
        </w:rPr>
      </w:pPr>
    </w:p>
    <w:p w14:paraId="46970B41" w14:textId="77777777" w:rsidR="00B37838" w:rsidRPr="00B37838" w:rsidRDefault="00B37838" w:rsidP="00B37838">
      <w:pPr>
        <w:jc w:val="both"/>
        <w:rPr>
          <w:lang w:val="en-US"/>
        </w:rPr>
      </w:pPr>
      <w:r w:rsidRPr="00B37838">
        <w:rPr>
          <w:lang w:val="en-US"/>
        </w:rPr>
        <w:t>Start and stop dates of the proficiency test:</w:t>
      </w:r>
    </w:p>
    <w:p w14:paraId="2B979661" w14:textId="77777777" w:rsidR="00B37838" w:rsidRPr="00B37838" w:rsidRDefault="00B37838" w:rsidP="00B37838">
      <w:pPr>
        <w:jc w:val="both"/>
        <w:rPr>
          <w:lang w:val="en-US"/>
        </w:rPr>
      </w:pPr>
      <w:r w:rsidRPr="00B37838">
        <w:rPr>
          <w:lang w:val="en-US"/>
        </w:rPr>
        <w:t>Number of participants:</w:t>
      </w:r>
    </w:p>
    <w:p w14:paraId="7170D1F0" w14:textId="77777777" w:rsidR="00B37838" w:rsidRPr="00B37838" w:rsidRDefault="00B37838" w:rsidP="00B37838">
      <w:pPr>
        <w:jc w:val="both"/>
        <w:rPr>
          <w:lang w:val="en-US"/>
        </w:rPr>
      </w:pPr>
      <w:r w:rsidRPr="00B37838">
        <w:rPr>
          <w:lang w:val="en-US"/>
        </w:rPr>
        <w:t>Date of measurements of the participating Laboratory:</w:t>
      </w:r>
    </w:p>
    <w:p w14:paraId="1032E811" w14:textId="77777777" w:rsidR="00B37838" w:rsidRPr="00B37838" w:rsidRDefault="00B37838" w:rsidP="00B37838">
      <w:pPr>
        <w:jc w:val="both"/>
        <w:rPr>
          <w:lang w:val="en-US"/>
        </w:rPr>
      </w:pPr>
      <w:r w:rsidRPr="00B37838">
        <w:rPr>
          <w:lang w:val="en-US"/>
        </w:rPr>
        <w:t>Data of issue of this report:</w:t>
      </w:r>
    </w:p>
    <w:p w14:paraId="0BFD7BAB" w14:textId="77777777" w:rsidR="00B37838" w:rsidRPr="00D6256B" w:rsidRDefault="00B37838" w:rsidP="00B37838">
      <w:pPr>
        <w:jc w:val="center"/>
        <w:rPr>
          <w:lang w:val="en-US"/>
        </w:rPr>
      </w:pPr>
      <w:r w:rsidRPr="00D6256B">
        <w:rPr>
          <w:b/>
          <w:lang w:val="en-US"/>
        </w:rPr>
        <w:t>Test result</w:t>
      </w:r>
    </w:p>
    <w:p w14:paraId="167DF809" w14:textId="534908D6" w:rsidR="00B37838" w:rsidRPr="00B37838" w:rsidRDefault="00B37838" w:rsidP="00B37838">
      <w:pPr>
        <w:jc w:val="both"/>
        <w:rPr>
          <w:lang w:val="en-US"/>
        </w:rPr>
      </w:pPr>
      <w:r w:rsidRPr="00B37838">
        <w:rPr>
          <w:lang w:val="en-US"/>
        </w:rPr>
        <w:t xml:space="preserve">The cells of column </w:t>
      </w:r>
      <w:r w:rsidR="002331EB">
        <w:rPr>
          <w:lang w:val="en-US"/>
        </w:rPr>
        <w:t>four</w:t>
      </w:r>
      <w:r w:rsidR="00644EFC">
        <w:rPr>
          <w:lang w:val="en-US"/>
        </w:rPr>
        <w:t xml:space="preserve"> </w:t>
      </w:r>
      <w:r w:rsidRPr="00B37838">
        <w:rPr>
          <w:lang w:val="en-US"/>
        </w:rPr>
        <w:t xml:space="preserve">are filled in by the Laboratory, the other ones are filled by the </w:t>
      </w:r>
      <w:proofErr w:type="gramStart"/>
      <w:r w:rsidRPr="00B37838">
        <w:rPr>
          <w:lang w:val="en-US"/>
        </w:rPr>
        <w:t>Coordinator</w:t>
      </w:r>
      <w:proofErr w:type="gramEnd"/>
      <w:r w:rsidRPr="00B37838">
        <w:rPr>
          <w:lang w:val="en-US"/>
        </w:rPr>
        <w:t>.</w:t>
      </w:r>
    </w:p>
    <w:p w14:paraId="49964DD9" w14:textId="77777777" w:rsidR="002331EB" w:rsidRPr="00F32A60" w:rsidRDefault="002331EB" w:rsidP="002331EB">
      <w:pPr>
        <w:jc w:val="both"/>
        <w:rPr>
          <w:lang w:val="en-US"/>
        </w:rPr>
      </w:pPr>
    </w:p>
    <w:tbl>
      <w:tblPr>
        <w:tblStyle w:val="Grigliatabella"/>
        <w:tblW w:w="4581" w:type="dxa"/>
        <w:jc w:val="center"/>
        <w:tblLook w:val="01E0" w:firstRow="1" w:lastRow="1" w:firstColumn="1" w:lastColumn="1" w:noHBand="0" w:noVBand="0"/>
      </w:tblPr>
      <w:tblGrid>
        <w:gridCol w:w="1492"/>
        <w:gridCol w:w="711"/>
        <w:gridCol w:w="711"/>
        <w:gridCol w:w="711"/>
        <w:gridCol w:w="478"/>
        <w:gridCol w:w="478"/>
      </w:tblGrid>
      <w:tr w:rsidR="007B104C" w:rsidRPr="00F32A60" w14:paraId="76BE91BF" w14:textId="77777777" w:rsidTr="00BA12F1">
        <w:trPr>
          <w:jc w:val="center"/>
        </w:trPr>
        <w:tc>
          <w:tcPr>
            <w:tcW w:w="0" w:type="auto"/>
            <w:vAlign w:val="center"/>
          </w:tcPr>
          <w:p w14:paraId="7A37A951" w14:textId="77777777" w:rsidR="007B104C" w:rsidRPr="00F32A60" w:rsidRDefault="007B104C" w:rsidP="00BA12F1">
            <w:pPr>
              <w:jc w:val="center"/>
              <w:rPr>
                <w:b/>
                <w:sz w:val="20"/>
                <w:szCs w:val="20"/>
                <w:lang w:val="en-US"/>
              </w:rPr>
            </w:pPr>
            <w:r>
              <w:rPr>
                <w:b/>
                <w:sz w:val="20"/>
                <w:szCs w:val="20"/>
                <w:lang w:val="en-US"/>
              </w:rPr>
              <w:t>1</w:t>
            </w:r>
          </w:p>
        </w:tc>
        <w:tc>
          <w:tcPr>
            <w:tcW w:w="0" w:type="auto"/>
          </w:tcPr>
          <w:p w14:paraId="44677526" w14:textId="77777777" w:rsidR="007B104C" w:rsidRPr="00F32A60" w:rsidRDefault="007B104C" w:rsidP="00BA12F1">
            <w:pPr>
              <w:jc w:val="center"/>
              <w:rPr>
                <w:b/>
                <w:sz w:val="20"/>
                <w:szCs w:val="20"/>
                <w:lang w:val="en-US"/>
              </w:rPr>
            </w:pPr>
            <w:r>
              <w:rPr>
                <w:b/>
                <w:sz w:val="20"/>
                <w:szCs w:val="20"/>
                <w:lang w:val="en-US"/>
              </w:rPr>
              <w:t>2</w:t>
            </w:r>
          </w:p>
        </w:tc>
        <w:tc>
          <w:tcPr>
            <w:tcW w:w="0" w:type="auto"/>
          </w:tcPr>
          <w:p w14:paraId="5005FBDC" w14:textId="77777777" w:rsidR="007B104C" w:rsidRPr="00F32A60" w:rsidRDefault="007B104C" w:rsidP="00BA12F1">
            <w:pPr>
              <w:jc w:val="center"/>
              <w:rPr>
                <w:b/>
                <w:sz w:val="20"/>
                <w:szCs w:val="20"/>
                <w:lang w:val="en-US"/>
              </w:rPr>
            </w:pPr>
            <w:r>
              <w:rPr>
                <w:b/>
                <w:sz w:val="20"/>
                <w:szCs w:val="20"/>
                <w:lang w:val="en-US"/>
              </w:rPr>
              <w:t>3</w:t>
            </w:r>
          </w:p>
        </w:tc>
        <w:tc>
          <w:tcPr>
            <w:tcW w:w="0" w:type="auto"/>
            <w:shd w:val="clear" w:color="auto" w:fill="00FFFF"/>
            <w:vAlign w:val="center"/>
          </w:tcPr>
          <w:p w14:paraId="109C0496" w14:textId="77777777" w:rsidR="007B104C" w:rsidRPr="00F32A60" w:rsidRDefault="007B104C" w:rsidP="00BA12F1">
            <w:pPr>
              <w:jc w:val="center"/>
              <w:rPr>
                <w:b/>
                <w:sz w:val="20"/>
                <w:szCs w:val="20"/>
                <w:lang w:val="en-US"/>
              </w:rPr>
            </w:pPr>
            <w:r>
              <w:rPr>
                <w:b/>
                <w:sz w:val="20"/>
                <w:szCs w:val="20"/>
                <w:lang w:val="en-US"/>
              </w:rPr>
              <w:t>4</w:t>
            </w:r>
          </w:p>
        </w:tc>
        <w:tc>
          <w:tcPr>
            <w:tcW w:w="478" w:type="dxa"/>
          </w:tcPr>
          <w:p w14:paraId="4C68A3EA" w14:textId="77777777" w:rsidR="007B104C" w:rsidRPr="00F32A60" w:rsidRDefault="007B104C" w:rsidP="00BA12F1">
            <w:pPr>
              <w:jc w:val="center"/>
              <w:rPr>
                <w:b/>
                <w:sz w:val="20"/>
                <w:szCs w:val="20"/>
                <w:lang w:val="en-US"/>
              </w:rPr>
            </w:pPr>
            <w:r>
              <w:rPr>
                <w:b/>
                <w:sz w:val="20"/>
                <w:szCs w:val="20"/>
                <w:lang w:val="en-US"/>
              </w:rPr>
              <w:t>5</w:t>
            </w:r>
          </w:p>
        </w:tc>
        <w:tc>
          <w:tcPr>
            <w:tcW w:w="478" w:type="dxa"/>
          </w:tcPr>
          <w:p w14:paraId="65653567" w14:textId="77777777" w:rsidR="007B104C" w:rsidRDefault="007B104C" w:rsidP="00BA12F1">
            <w:pPr>
              <w:jc w:val="center"/>
              <w:rPr>
                <w:b/>
                <w:sz w:val="20"/>
                <w:szCs w:val="20"/>
                <w:lang w:val="en-US"/>
              </w:rPr>
            </w:pPr>
            <w:r>
              <w:rPr>
                <w:b/>
                <w:sz w:val="20"/>
                <w:szCs w:val="20"/>
                <w:lang w:val="en-US"/>
              </w:rPr>
              <w:t>6</w:t>
            </w:r>
          </w:p>
        </w:tc>
      </w:tr>
      <w:tr w:rsidR="007B104C" w:rsidRPr="00F32A60" w14:paraId="4F125B75" w14:textId="77777777" w:rsidTr="00BA12F1">
        <w:trPr>
          <w:jc w:val="center"/>
        </w:trPr>
        <w:tc>
          <w:tcPr>
            <w:tcW w:w="0" w:type="auto"/>
            <w:vAlign w:val="center"/>
          </w:tcPr>
          <w:p w14:paraId="07EA4AB8" w14:textId="77777777" w:rsidR="007B104C" w:rsidRPr="00F32A60" w:rsidRDefault="007B104C" w:rsidP="00BA12F1">
            <w:pPr>
              <w:jc w:val="center"/>
              <w:rPr>
                <w:b/>
                <w:sz w:val="20"/>
                <w:szCs w:val="20"/>
                <w:lang w:val="en-US"/>
              </w:rPr>
            </w:pPr>
            <w:r w:rsidRPr="00F32A60">
              <w:rPr>
                <w:b/>
                <w:sz w:val="20"/>
                <w:szCs w:val="20"/>
                <w:lang w:val="en-US"/>
              </w:rPr>
              <w:t>Harm</w:t>
            </w:r>
            <w:r>
              <w:rPr>
                <w:b/>
                <w:sz w:val="20"/>
                <w:szCs w:val="20"/>
                <w:lang w:val="en-US"/>
              </w:rPr>
              <w:t>onic</w:t>
            </w:r>
          </w:p>
          <w:p w14:paraId="424131E9" w14:textId="77777777" w:rsidR="007B104C" w:rsidRPr="00F32A60" w:rsidRDefault="007B104C" w:rsidP="00BA12F1">
            <w:pPr>
              <w:jc w:val="center"/>
              <w:rPr>
                <w:sz w:val="20"/>
                <w:szCs w:val="20"/>
                <w:lang w:val="en-US"/>
              </w:rPr>
            </w:pPr>
            <w:r>
              <w:rPr>
                <w:b/>
                <w:sz w:val="20"/>
                <w:szCs w:val="20"/>
                <w:lang w:val="en-US"/>
              </w:rPr>
              <w:t>order</w:t>
            </w:r>
          </w:p>
        </w:tc>
        <w:tc>
          <w:tcPr>
            <w:tcW w:w="0" w:type="auto"/>
          </w:tcPr>
          <w:p w14:paraId="5A2492E8" w14:textId="77777777" w:rsidR="007B104C" w:rsidRPr="00F32A60" w:rsidRDefault="007B104C" w:rsidP="00BA12F1">
            <w:pPr>
              <w:jc w:val="center"/>
              <w:rPr>
                <w:b/>
                <w:i/>
                <w:sz w:val="20"/>
                <w:szCs w:val="20"/>
                <w:lang w:val="en-US"/>
              </w:rPr>
            </w:pPr>
            <w:r w:rsidRPr="00F32A60">
              <w:rPr>
                <w:b/>
                <w:i/>
                <w:sz w:val="20"/>
                <w:szCs w:val="20"/>
                <w:lang w:val="en-US"/>
              </w:rPr>
              <w:t>x*</w:t>
            </w:r>
          </w:p>
          <w:p w14:paraId="4824B143" w14:textId="77777777" w:rsidR="007B104C" w:rsidRPr="00F32A60" w:rsidRDefault="007B104C" w:rsidP="00BA12F1">
            <w:pPr>
              <w:jc w:val="center"/>
              <w:rPr>
                <w:b/>
                <w:i/>
                <w:sz w:val="20"/>
                <w:szCs w:val="20"/>
                <w:vertAlign w:val="superscript"/>
                <w:lang w:val="en-US"/>
              </w:rPr>
            </w:pPr>
            <w:r>
              <w:rPr>
                <w:sz w:val="20"/>
                <w:szCs w:val="20"/>
                <w:lang w:val="en-US"/>
              </w:rPr>
              <w:t>mA</w:t>
            </w:r>
          </w:p>
        </w:tc>
        <w:tc>
          <w:tcPr>
            <w:tcW w:w="0" w:type="auto"/>
          </w:tcPr>
          <w:p w14:paraId="42B12F28" w14:textId="77777777" w:rsidR="007B104C" w:rsidRPr="00F32A60" w:rsidRDefault="007B104C" w:rsidP="00BA12F1">
            <w:pPr>
              <w:jc w:val="center"/>
              <w:rPr>
                <w:b/>
                <w:sz w:val="20"/>
                <w:szCs w:val="20"/>
                <w:lang w:val="en-US"/>
              </w:rPr>
            </w:pPr>
            <w:r w:rsidRPr="00F32A60">
              <w:rPr>
                <w:b/>
                <w:i/>
                <w:sz w:val="20"/>
                <w:szCs w:val="20"/>
                <w:lang w:val="en-US"/>
              </w:rPr>
              <w:t>s*</w:t>
            </w:r>
          </w:p>
          <w:p w14:paraId="226AE6E0" w14:textId="77777777" w:rsidR="007B104C" w:rsidRPr="00F32A60" w:rsidRDefault="007B104C" w:rsidP="00BA12F1">
            <w:pPr>
              <w:jc w:val="center"/>
              <w:rPr>
                <w:b/>
                <w:i/>
                <w:sz w:val="20"/>
                <w:szCs w:val="20"/>
                <w:lang w:val="en-US"/>
              </w:rPr>
            </w:pPr>
            <w:r>
              <w:rPr>
                <w:sz w:val="20"/>
                <w:szCs w:val="20"/>
                <w:lang w:val="en-US"/>
              </w:rPr>
              <w:t>mA</w:t>
            </w:r>
          </w:p>
        </w:tc>
        <w:tc>
          <w:tcPr>
            <w:tcW w:w="0" w:type="auto"/>
            <w:shd w:val="clear" w:color="auto" w:fill="00FFFF"/>
            <w:vAlign w:val="center"/>
          </w:tcPr>
          <w:p w14:paraId="7A27F4F1" w14:textId="77777777" w:rsidR="007B104C" w:rsidRPr="00AA0277" w:rsidRDefault="007B104C" w:rsidP="00BA12F1">
            <w:pPr>
              <w:jc w:val="center"/>
              <w:rPr>
                <w:b/>
                <w:sz w:val="20"/>
                <w:szCs w:val="20"/>
                <w:vertAlign w:val="subscript"/>
                <w:lang w:val="en-US"/>
              </w:rPr>
            </w:pPr>
            <w:r w:rsidRPr="00F32A60">
              <w:rPr>
                <w:b/>
                <w:i/>
                <w:sz w:val="20"/>
                <w:szCs w:val="20"/>
                <w:lang w:val="en-US"/>
              </w:rPr>
              <w:t>x</w:t>
            </w:r>
          </w:p>
          <w:p w14:paraId="69ECAC06" w14:textId="77777777" w:rsidR="007B104C" w:rsidRPr="00F32A60" w:rsidRDefault="007B104C" w:rsidP="00BA12F1">
            <w:pPr>
              <w:jc w:val="center"/>
              <w:rPr>
                <w:sz w:val="20"/>
                <w:szCs w:val="20"/>
                <w:highlight w:val="yellow"/>
                <w:lang w:val="en-US"/>
              </w:rPr>
            </w:pPr>
            <w:r>
              <w:rPr>
                <w:sz w:val="20"/>
                <w:szCs w:val="20"/>
                <w:lang w:val="en-US"/>
              </w:rPr>
              <w:t>mA</w:t>
            </w:r>
          </w:p>
        </w:tc>
        <w:tc>
          <w:tcPr>
            <w:tcW w:w="478" w:type="dxa"/>
          </w:tcPr>
          <w:p w14:paraId="3790405E" w14:textId="77777777" w:rsidR="007B104C" w:rsidRPr="000E5FC6" w:rsidRDefault="007B104C" w:rsidP="00BA12F1">
            <w:pPr>
              <w:jc w:val="center"/>
              <w:rPr>
                <w:b/>
                <w:sz w:val="20"/>
                <w:szCs w:val="20"/>
                <w:vertAlign w:val="subscript"/>
                <w:lang w:val="en-US"/>
              </w:rPr>
            </w:pPr>
            <w:r>
              <w:rPr>
                <w:b/>
                <w:i/>
                <w:sz w:val="20"/>
                <w:szCs w:val="20"/>
                <w:lang w:val="en-US"/>
              </w:rPr>
              <w:t>z</w:t>
            </w:r>
          </w:p>
        </w:tc>
        <w:tc>
          <w:tcPr>
            <w:tcW w:w="478" w:type="dxa"/>
          </w:tcPr>
          <w:p w14:paraId="340215FD" w14:textId="77777777" w:rsidR="007B104C" w:rsidRDefault="007B104C" w:rsidP="00BA12F1">
            <w:pPr>
              <w:jc w:val="center"/>
              <w:rPr>
                <w:b/>
                <w:i/>
                <w:sz w:val="20"/>
                <w:szCs w:val="20"/>
                <w:lang w:val="en-US"/>
              </w:rPr>
            </w:pPr>
            <w:r>
              <w:rPr>
                <w:b/>
                <w:i/>
                <w:sz w:val="20"/>
                <w:szCs w:val="20"/>
                <w:lang w:val="en-US"/>
              </w:rPr>
              <w:t>ζ</w:t>
            </w:r>
          </w:p>
        </w:tc>
      </w:tr>
      <w:tr w:rsidR="007B104C" w:rsidRPr="00F32A60" w14:paraId="6728FCF8" w14:textId="77777777" w:rsidTr="00BA12F1">
        <w:trPr>
          <w:jc w:val="center"/>
        </w:trPr>
        <w:tc>
          <w:tcPr>
            <w:tcW w:w="0" w:type="auto"/>
            <w:vAlign w:val="center"/>
          </w:tcPr>
          <w:p w14:paraId="0E4B7B76" w14:textId="77777777" w:rsidR="007B104C" w:rsidRPr="007D7508" w:rsidRDefault="007B104C" w:rsidP="00BA12F1">
            <w:pPr>
              <w:jc w:val="center"/>
              <w:rPr>
                <w:sz w:val="20"/>
                <w:szCs w:val="20"/>
                <w:lang w:val="en-US"/>
              </w:rPr>
            </w:pPr>
            <w:r>
              <w:rPr>
                <w:sz w:val="20"/>
                <w:szCs w:val="20"/>
                <w:lang w:val="en-US"/>
              </w:rPr>
              <w:t>3</w:t>
            </w:r>
          </w:p>
        </w:tc>
        <w:tc>
          <w:tcPr>
            <w:tcW w:w="0" w:type="auto"/>
          </w:tcPr>
          <w:p w14:paraId="00CC1D30" w14:textId="77777777" w:rsidR="007B104C" w:rsidRPr="00F32A60" w:rsidRDefault="007B104C" w:rsidP="00BA12F1">
            <w:pPr>
              <w:jc w:val="center"/>
              <w:rPr>
                <w:sz w:val="20"/>
                <w:szCs w:val="20"/>
                <w:lang w:val="en-US"/>
              </w:rPr>
            </w:pPr>
            <w:r w:rsidRPr="00F32A60">
              <w:rPr>
                <w:sz w:val="20"/>
                <w:szCs w:val="20"/>
                <w:lang w:val="en-US"/>
              </w:rPr>
              <w:t>-</w:t>
            </w:r>
          </w:p>
        </w:tc>
        <w:tc>
          <w:tcPr>
            <w:tcW w:w="0" w:type="auto"/>
          </w:tcPr>
          <w:p w14:paraId="31885A35" w14:textId="77777777" w:rsidR="007B104C" w:rsidRPr="00F32A60" w:rsidRDefault="007B104C" w:rsidP="00BA12F1">
            <w:pPr>
              <w:jc w:val="center"/>
              <w:rPr>
                <w:sz w:val="20"/>
                <w:szCs w:val="20"/>
                <w:lang w:val="en-US"/>
              </w:rPr>
            </w:pPr>
            <w:r w:rsidRPr="00F32A60">
              <w:rPr>
                <w:sz w:val="20"/>
                <w:szCs w:val="20"/>
                <w:lang w:val="en-US"/>
              </w:rPr>
              <w:t>-</w:t>
            </w:r>
          </w:p>
        </w:tc>
        <w:tc>
          <w:tcPr>
            <w:tcW w:w="0" w:type="auto"/>
            <w:shd w:val="clear" w:color="auto" w:fill="00FFFF"/>
            <w:vAlign w:val="center"/>
          </w:tcPr>
          <w:p w14:paraId="56F97DB1" w14:textId="77777777" w:rsidR="007B104C" w:rsidRPr="00F32A60" w:rsidRDefault="007B104C" w:rsidP="00BA12F1">
            <w:pPr>
              <w:jc w:val="center"/>
              <w:rPr>
                <w:sz w:val="20"/>
                <w:szCs w:val="20"/>
                <w:highlight w:val="yellow"/>
                <w:lang w:val="en-US"/>
              </w:rPr>
            </w:pPr>
          </w:p>
        </w:tc>
        <w:tc>
          <w:tcPr>
            <w:tcW w:w="478" w:type="dxa"/>
          </w:tcPr>
          <w:p w14:paraId="3C57DDDC" w14:textId="77777777" w:rsidR="007B104C" w:rsidRPr="00F32A60" w:rsidRDefault="007B104C" w:rsidP="00BA12F1">
            <w:pPr>
              <w:jc w:val="center"/>
              <w:rPr>
                <w:sz w:val="20"/>
                <w:szCs w:val="20"/>
                <w:lang w:val="en-US"/>
              </w:rPr>
            </w:pPr>
            <w:r w:rsidRPr="00F32A60">
              <w:rPr>
                <w:sz w:val="20"/>
                <w:szCs w:val="20"/>
                <w:lang w:val="en-US"/>
              </w:rPr>
              <w:t>-</w:t>
            </w:r>
          </w:p>
        </w:tc>
        <w:tc>
          <w:tcPr>
            <w:tcW w:w="478" w:type="dxa"/>
          </w:tcPr>
          <w:p w14:paraId="11E707F5" w14:textId="77777777" w:rsidR="007B104C" w:rsidRPr="00F32A60" w:rsidRDefault="007B104C" w:rsidP="00BA12F1">
            <w:pPr>
              <w:jc w:val="center"/>
              <w:rPr>
                <w:sz w:val="20"/>
                <w:szCs w:val="20"/>
                <w:lang w:val="en-US"/>
              </w:rPr>
            </w:pPr>
            <w:r w:rsidRPr="00F32A60">
              <w:rPr>
                <w:sz w:val="20"/>
                <w:szCs w:val="20"/>
                <w:lang w:val="en-US"/>
              </w:rPr>
              <w:t>-</w:t>
            </w:r>
          </w:p>
        </w:tc>
      </w:tr>
      <w:tr w:rsidR="007B104C" w:rsidRPr="00F32A60" w14:paraId="36ACD1CF" w14:textId="77777777" w:rsidTr="00BA12F1">
        <w:trPr>
          <w:jc w:val="center"/>
        </w:trPr>
        <w:tc>
          <w:tcPr>
            <w:tcW w:w="0" w:type="auto"/>
            <w:vAlign w:val="center"/>
          </w:tcPr>
          <w:p w14:paraId="2A7DB46D" w14:textId="77777777" w:rsidR="007B104C" w:rsidRPr="007D7508" w:rsidRDefault="007B104C" w:rsidP="00BA12F1">
            <w:pPr>
              <w:jc w:val="center"/>
              <w:rPr>
                <w:sz w:val="20"/>
                <w:szCs w:val="20"/>
                <w:lang w:val="en-US"/>
              </w:rPr>
            </w:pPr>
            <w:r>
              <w:rPr>
                <w:sz w:val="20"/>
                <w:szCs w:val="20"/>
                <w:lang w:val="en-US"/>
              </w:rPr>
              <w:t>7</w:t>
            </w:r>
          </w:p>
        </w:tc>
        <w:tc>
          <w:tcPr>
            <w:tcW w:w="0" w:type="auto"/>
          </w:tcPr>
          <w:p w14:paraId="337F7684" w14:textId="77777777" w:rsidR="007B104C" w:rsidRPr="00F32A60" w:rsidRDefault="007B104C" w:rsidP="00BA12F1">
            <w:pPr>
              <w:jc w:val="center"/>
              <w:rPr>
                <w:sz w:val="20"/>
                <w:szCs w:val="20"/>
                <w:lang w:val="en-US"/>
              </w:rPr>
            </w:pPr>
            <w:r w:rsidRPr="00F32A60">
              <w:rPr>
                <w:sz w:val="20"/>
                <w:szCs w:val="20"/>
                <w:lang w:val="en-US"/>
              </w:rPr>
              <w:t>-</w:t>
            </w:r>
          </w:p>
        </w:tc>
        <w:tc>
          <w:tcPr>
            <w:tcW w:w="0" w:type="auto"/>
          </w:tcPr>
          <w:p w14:paraId="3BF27348" w14:textId="77777777" w:rsidR="007B104C" w:rsidRPr="00F32A60" w:rsidRDefault="007B104C" w:rsidP="00BA12F1">
            <w:pPr>
              <w:jc w:val="center"/>
              <w:rPr>
                <w:sz w:val="20"/>
                <w:szCs w:val="20"/>
                <w:lang w:val="en-US"/>
              </w:rPr>
            </w:pPr>
            <w:r w:rsidRPr="00F32A60">
              <w:rPr>
                <w:sz w:val="20"/>
                <w:szCs w:val="20"/>
                <w:lang w:val="en-US"/>
              </w:rPr>
              <w:t>-</w:t>
            </w:r>
          </w:p>
        </w:tc>
        <w:tc>
          <w:tcPr>
            <w:tcW w:w="0" w:type="auto"/>
            <w:shd w:val="clear" w:color="auto" w:fill="00FFFF"/>
            <w:vAlign w:val="center"/>
          </w:tcPr>
          <w:p w14:paraId="5F3D5604" w14:textId="77777777" w:rsidR="007B104C" w:rsidRPr="00F32A60" w:rsidRDefault="007B104C" w:rsidP="00BA12F1">
            <w:pPr>
              <w:jc w:val="center"/>
              <w:rPr>
                <w:sz w:val="20"/>
                <w:szCs w:val="20"/>
                <w:highlight w:val="yellow"/>
                <w:lang w:val="en-US"/>
              </w:rPr>
            </w:pPr>
          </w:p>
        </w:tc>
        <w:tc>
          <w:tcPr>
            <w:tcW w:w="478" w:type="dxa"/>
          </w:tcPr>
          <w:p w14:paraId="4F19AE85" w14:textId="77777777" w:rsidR="007B104C" w:rsidRPr="00F32A60" w:rsidRDefault="007B104C" w:rsidP="00BA12F1">
            <w:pPr>
              <w:jc w:val="center"/>
              <w:rPr>
                <w:sz w:val="20"/>
                <w:szCs w:val="20"/>
                <w:lang w:val="en-US"/>
              </w:rPr>
            </w:pPr>
            <w:r w:rsidRPr="00F32A60">
              <w:rPr>
                <w:sz w:val="20"/>
                <w:szCs w:val="20"/>
                <w:lang w:val="en-US"/>
              </w:rPr>
              <w:t>-</w:t>
            </w:r>
          </w:p>
        </w:tc>
        <w:tc>
          <w:tcPr>
            <w:tcW w:w="478" w:type="dxa"/>
          </w:tcPr>
          <w:p w14:paraId="274900B4" w14:textId="77777777" w:rsidR="007B104C" w:rsidRPr="00F32A60" w:rsidRDefault="007B104C" w:rsidP="00BA12F1">
            <w:pPr>
              <w:jc w:val="center"/>
              <w:rPr>
                <w:sz w:val="20"/>
                <w:szCs w:val="20"/>
                <w:lang w:val="en-US"/>
              </w:rPr>
            </w:pPr>
            <w:r w:rsidRPr="00F32A60">
              <w:rPr>
                <w:sz w:val="20"/>
                <w:szCs w:val="20"/>
                <w:lang w:val="en-US"/>
              </w:rPr>
              <w:t>-</w:t>
            </w:r>
          </w:p>
        </w:tc>
      </w:tr>
      <w:tr w:rsidR="007B104C" w:rsidRPr="00F32A60" w14:paraId="2CEF30E9" w14:textId="77777777" w:rsidTr="00BA12F1">
        <w:trPr>
          <w:jc w:val="center"/>
        </w:trPr>
        <w:tc>
          <w:tcPr>
            <w:tcW w:w="0" w:type="auto"/>
            <w:vAlign w:val="center"/>
          </w:tcPr>
          <w:p w14:paraId="1EF9B291" w14:textId="77777777" w:rsidR="007B104C" w:rsidRPr="007D7508" w:rsidRDefault="007B104C" w:rsidP="00BA12F1">
            <w:pPr>
              <w:jc w:val="center"/>
              <w:rPr>
                <w:sz w:val="20"/>
                <w:szCs w:val="20"/>
                <w:lang w:val="en-US"/>
              </w:rPr>
            </w:pPr>
            <w:r>
              <w:rPr>
                <w:sz w:val="20"/>
                <w:szCs w:val="20"/>
                <w:lang w:val="en-US"/>
              </w:rPr>
              <w:t>11</w:t>
            </w:r>
          </w:p>
        </w:tc>
        <w:tc>
          <w:tcPr>
            <w:tcW w:w="0" w:type="auto"/>
          </w:tcPr>
          <w:p w14:paraId="6C441946" w14:textId="77777777" w:rsidR="007B104C" w:rsidRPr="00F32A60" w:rsidRDefault="007B104C" w:rsidP="00BA12F1">
            <w:pPr>
              <w:jc w:val="center"/>
              <w:rPr>
                <w:sz w:val="20"/>
                <w:szCs w:val="20"/>
                <w:lang w:val="en-US"/>
              </w:rPr>
            </w:pPr>
            <w:r w:rsidRPr="00F32A60">
              <w:rPr>
                <w:sz w:val="20"/>
                <w:szCs w:val="20"/>
                <w:lang w:val="en-US"/>
              </w:rPr>
              <w:t>-</w:t>
            </w:r>
          </w:p>
        </w:tc>
        <w:tc>
          <w:tcPr>
            <w:tcW w:w="0" w:type="auto"/>
          </w:tcPr>
          <w:p w14:paraId="0B8A7FE7" w14:textId="77777777" w:rsidR="007B104C" w:rsidRPr="00F32A60" w:rsidRDefault="007B104C" w:rsidP="00BA12F1">
            <w:pPr>
              <w:jc w:val="center"/>
              <w:rPr>
                <w:sz w:val="20"/>
                <w:szCs w:val="20"/>
                <w:lang w:val="en-US"/>
              </w:rPr>
            </w:pPr>
            <w:r w:rsidRPr="00F32A60">
              <w:rPr>
                <w:sz w:val="20"/>
                <w:szCs w:val="20"/>
                <w:lang w:val="en-US"/>
              </w:rPr>
              <w:t>-</w:t>
            </w:r>
          </w:p>
        </w:tc>
        <w:tc>
          <w:tcPr>
            <w:tcW w:w="0" w:type="auto"/>
            <w:shd w:val="clear" w:color="auto" w:fill="00FFFF"/>
            <w:vAlign w:val="center"/>
          </w:tcPr>
          <w:p w14:paraId="5B5982EE" w14:textId="77777777" w:rsidR="007B104C" w:rsidRPr="00F32A60" w:rsidRDefault="007B104C" w:rsidP="00BA12F1">
            <w:pPr>
              <w:jc w:val="center"/>
              <w:rPr>
                <w:sz w:val="20"/>
                <w:szCs w:val="20"/>
                <w:highlight w:val="yellow"/>
                <w:lang w:val="en-US"/>
              </w:rPr>
            </w:pPr>
          </w:p>
        </w:tc>
        <w:tc>
          <w:tcPr>
            <w:tcW w:w="478" w:type="dxa"/>
          </w:tcPr>
          <w:p w14:paraId="1400BF47" w14:textId="77777777" w:rsidR="007B104C" w:rsidRPr="00F32A60" w:rsidRDefault="007B104C" w:rsidP="00BA12F1">
            <w:pPr>
              <w:jc w:val="center"/>
              <w:rPr>
                <w:sz w:val="20"/>
                <w:szCs w:val="20"/>
                <w:lang w:val="en-US"/>
              </w:rPr>
            </w:pPr>
            <w:r w:rsidRPr="00F32A60">
              <w:rPr>
                <w:sz w:val="20"/>
                <w:szCs w:val="20"/>
                <w:lang w:val="en-US"/>
              </w:rPr>
              <w:t>-</w:t>
            </w:r>
          </w:p>
        </w:tc>
        <w:tc>
          <w:tcPr>
            <w:tcW w:w="478" w:type="dxa"/>
          </w:tcPr>
          <w:p w14:paraId="7BB6BFF6" w14:textId="77777777" w:rsidR="007B104C" w:rsidRPr="00F32A60" w:rsidRDefault="007B104C" w:rsidP="00BA12F1">
            <w:pPr>
              <w:jc w:val="center"/>
              <w:rPr>
                <w:sz w:val="20"/>
                <w:szCs w:val="20"/>
                <w:lang w:val="en-US"/>
              </w:rPr>
            </w:pPr>
            <w:r w:rsidRPr="00F32A60">
              <w:rPr>
                <w:sz w:val="20"/>
                <w:szCs w:val="20"/>
                <w:lang w:val="en-US"/>
              </w:rPr>
              <w:t>-</w:t>
            </w:r>
          </w:p>
        </w:tc>
      </w:tr>
      <w:tr w:rsidR="007B104C" w:rsidRPr="00F32A60" w14:paraId="451C8980" w14:textId="77777777" w:rsidTr="00BA12F1">
        <w:trPr>
          <w:jc w:val="center"/>
        </w:trPr>
        <w:tc>
          <w:tcPr>
            <w:tcW w:w="0" w:type="auto"/>
            <w:vAlign w:val="center"/>
          </w:tcPr>
          <w:p w14:paraId="6F342DE3" w14:textId="77777777" w:rsidR="007B104C" w:rsidRPr="007D7508" w:rsidRDefault="007B104C" w:rsidP="00BA12F1">
            <w:pPr>
              <w:jc w:val="center"/>
              <w:rPr>
                <w:sz w:val="20"/>
                <w:szCs w:val="20"/>
                <w:lang w:val="en-US"/>
              </w:rPr>
            </w:pPr>
            <w:r>
              <w:rPr>
                <w:sz w:val="20"/>
                <w:szCs w:val="20"/>
                <w:lang w:val="en-US"/>
              </w:rPr>
              <w:t>15</w:t>
            </w:r>
          </w:p>
        </w:tc>
        <w:tc>
          <w:tcPr>
            <w:tcW w:w="0" w:type="auto"/>
          </w:tcPr>
          <w:p w14:paraId="3FD1561A" w14:textId="77777777" w:rsidR="007B104C" w:rsidRPr="00F32A60" w:rsidRDefault="007B104C" w:rsidP="00BA12F1">
            <w:pPr>
              <w:jc w:val="center"/>
              <w:rPr>
                <w:sz w:val="20"/>
                <w:szCs w:val="20"/>
                <w:lang w:val="en-US"/>
              </w:rPr>
            </w:pPr>
            <w:r w:rsidRPr="00F32A60">
              <w:rPr>
                <w:sz w:val="20"/>
                <w:szCs w:val="20"/>
                <w:lang w:val="en-US"/>
              </w:rPr>
              <w:t>-</w:t>
            </w:r>
          </w:p>
        </w:tc>
        <w:tc>
          <w:tcPr>
            <w:tcW w:w="0" w:type="auto"/>
          </w:tcPr>
          <w:p w14:paraId="5CE0E801" w14:textId="77777777" w:rsidR="007B104C" w:rsidRPr="00F32A60" w:rsidRDefault="007B104C" w:rsidP="00BA12F1">
            <w:pPr>
              <w:jc w:val="center"/>
              <w:rPr>
                <w:sz w:val="20"/>
                <w:szCs w:val="20"/>
                <w:lang w:val="en-US"/>
              </w:rPr>
            </w:pPr>
            <w:r w:rsidRPr="00F32A60">
              <w:rPr>
                <w:sz w:val="20"/>
                <w:szCs w:val="20"/>
                <w:lang w:val="en-US"/>
              </w:rPr>
              <w:t>-</w:t>
            </w:r>
          </w:p>
        </w:tc>
        <w:tc>
          <w:tcPr>
            <w:tcW w:w="0" w:type="auto"/>
            <w:shd w:val="clear" w:color="auto" w:fill="00FFFF"/>
            <w:vAlign w:val="center"/>
          </w:tcPr>
          <w:p w14:paraId="3B314FEC" w14:textId="77777777" w:rsidR="007B104C" w:rsidRPr="00F32A60" w:rsidRDefault="007B104C" w:rsidP="00BA12F1">
            <w:pPr>
              <w:jc w:val="center"/>
              <w:rPr>
                <w:sz w:val="20"/>
                <w:szCs w:val="20"/>
                <w:highlight w:val="yellow"/>
                <w:lang w:val="en-US"/>
              </w:rPr>
            </w:pPr>
          </w:p>
        </w:tc>
        <w:tc>
          <w:tcPr>
            <w:tcW w:w="478" w:type="dxa"/>
          </w:tcPr>
          <w:p w14:paraId="6DD3D73D" w14:textId="77777777" w:rsidR="007B104C" w:rsidRPr="00F32A60" w:rsidRDefault="007B104C" w:rsidP="00BA12F1">
            <w:pPr>
              <w:jc w:val="center"/>
              <w:rPr>
                <w:sz w:val="20"/>
                <w:szCs w:val="20"/>
                <w:lang w:val="en-US"/>
              </w:rPr>
            </w:pPr>
            <w:r w:rsidRPr="00F32A60">
              <w:rPr>
                <w:sz w:val="20"/>
                <w:szCs w:val="20"/>
                <w:lang w:val="en-US"/>
              </w:rPr>
              <w:t>-</w:t>
            </w:r>
          </w:p>
        </w:tc>
        <w:tc>
          <w:tcPr>
            <w:tcW w:w="478" w:type="dxa"/>
          </w:tcPr>
          <w:p w14:paraId="72F53C70" w14:textId="77777777" w:rsidR="007B104C" w:rsidRPr="00F32A60" w:rsidRDefault="007B104C" w:rsidP="00BA12F1">
            <w:pPr>
              <w:jc w:val="center"/>
              <w:rPr>
                <w:sz w:val="20"/>
                <w:szCs w:val="20"/>
                <w:lang w:val="en-US"/>
              </w:rPr>
            </w:pPr>
            <w:r w:rsidRPr="00F32A60">
              <w:rPr>
                <w:sz w:val="20"/>
                <w:szCs w:val="20"/>
                <w:lang w:val="en-US"/>
              </w:rPr>
              <w:t>-</w:t>
            </w:r>
          </w:p>
        </w:tc>
      </w:tr>
      <w:tr w:rsidR="007B104C" w:rsidRPr="00F32A60" w14:paraId="444282B1" w14:textId="77777777" w:rsidTr="00BA12F1">
        <w:trPr>
          <w:jc w:val="center"/>
        </w:trPr>
        <w:tc>
          <w:tcPr>
            <w:tcW w:w="0" w:type="auto"/>
            <w:vAlign w:val="center"/>
          </w:tcPr>
          <w:p w14:paraId="72D3D43B" w14:textId="77777777" w:rsidR="007B104C" w:rsidRPr="0033525D" w:rsidRDefault="007B104C" w:rsidP="00BA12F1">
            <w:pPr>
              <w:jc w:val="center"/>
              <w:rPr>
                <w:sz w:val="20"/>
                <w:szCs w:val="20"/>
                <w:lang w:val="en-US"/>
              </w:rPr>
            </w:pPr>
            <w:r>
              <w:rPr>
                <w:sz w:val="20"/>
                <w:szCs w:val="20"/>
                <w:lang w:val="en-US"/>
              </w:rPr>
              <w:t>19</w:t>
            </w:r>
          </w:p>
        </w:tc>
        <w:tc>
          <w:tcPr>
            <w:tcW w:w="0" w:type="auto"/>
          </w:tcPr>
          <w:p w14:paraId="4381C861" w14:textId="77777777" w:rsidR="007B104C" w:rsidRPr="0033525D" w:rsidRDefault="007B104C" w:rsidP="00BA12F1">
            <w:pPr>
              <w:jc w:val="center"/>
              <w:rPr>
                <w:sz w:val="20"/>
                <w:szCs w:val="20"/>
                <w:lang w:val="en-US"/>
              </w:rPr>
            </w:pPr>
            <w:r w:rsidRPr="0033525D">
              <w:rPr>
                <w:sz w:val="20"/>
                <w:szCs w:val="20"/>
                <w:lang w:val="en-US"/>
              </w:rPr>
              <w:t>-</w:t>
            </w:r>
          </w:p>
        </w:tc>
        <w:tc>
          <w:tcPr>
            <w:tcW w:w="0" w:type="auto"/>
          </w:tcPr>
          <w:p w14:paraId="64F10F45" w14:textId="77777777" w:rsidR="007B104C" w:rsidRPr="0033525D" w:rsidRDefault="007B104C" w:rsidP="00BA12F1">
            <w:pPr>
              <w:jc w:val="center"/>
              <w:rPr>
                <w:sz w:val="20"/>
                <w:szCs w:val="20"/>
                <w:lang w:val="en-US"/>
              </w:rPr>
            </w:pPr>
            <w:r w:rsidRPr="0033525D">
              <w:rPr>
                <w:sz w:val="20"/>
                <w:szCs w:val="20"/>
                <w:lang w:val="en-US"/>
              </w:rPr>
              <w:t>-</w:t>
            </w:r>
          </w:p>
        </w:tc>
        <w:tc>
          <w:tcPr>
            <w:tcW w:w="0" w:type="auto"/>
            <w:shd w:val="clear" w:color="auto" w:fill="00FFFF"/>
            <w:vAlign w:val="center"/>
          </w:tcPr>
          <w:p w14:paraId="0EE3C8B3" w14:textId="77777777" w:rsidR="007B104C" w:rsidRPr="0033525D" w:rsidRDefault="007B104C" w:rsidP="00BA12F1">
            <w:pPr>
              <w:jc w:val="center"/>
              <w:rPr>
                <w:sz w:val="20"/>
                <w:szCs w:val="20"/>
                <w:lang w:val="en-US"/>
              </w:rPr>
            </w:pPr>
          </w:p>
        </w:tc>
        <w:tc>
          <w:tcPr>
            <w:tcW w:w="478" w:type="dxa"/>
          </w:tcPr>
          <w:p w14:paraId="53972D74" w14:textId="77777777" w:rsidR="007B104C" w:rsidRPr="0033525D" w:rsidRDefault="007B104C" w:rsidP="00BA12F1">
            <w:pPr>
              <w:jc w:val="center"/>
              <w:rPr>
                <w:sz w:val="20"/>
                <w:szCs w:val="20"/>
                <w:lang w:val="en-US"/>
              </w:rPr>
            </w:pPr>
            <w:r w:rsidRPr="0033525D">
              <w:rPr>
                <w:sz w:val="20"/>
                <w:szCs w:val="20"/>
                <w:lang w:val="en-US"/>
              </w:rPr>
              <w:t>-</w:t>
            </w:r>
          </w:p>
        </w:tc>
        <w:tc>
          <w:tcPr>
            <w:tcW w:w="478" w:type="dxa"/>
          </w:tcPr>
          <w:p w14:paraId="69B79E58" w14:textId="77777777" w:rsidR="007B104C" w:rsidRPr="0033525D" w:rsidRDefault="007B104C" w:rsidP="00BA12F1">
            <w:pPr>
              <w:jc w:val="center"/>
              <w:rPr>
                <w:sz w:val="20"/>
                <w:szCs w:val="20"/>
                <w:lang w:val="en-US"/>
              </w:rPr>
            </w:pPr>
            <w:r w:rsidRPr="0033525D">
              <w:rPr>
                <w:sz w:val="20"/>
                <w:szCs w:val="20"/>
                <w:lang w:val="en-US"/>
              </w:rPr>
              <w:t>-</w:t>
            </w:r>
          </w:p>
        </w:tc>
      </w:tr>
      <w:tr w:rsidR="007B104C" w:rsidRPr="00F32A60" w14:paraId="65D27302" w14:textId="77777777" w:rsidTr="00BA12F1">
        <w:trPr>
          <w:jc w:val="center"/>
        </w:trPr>
        <w:tc>
          <w:tcPr>
            <w:tcW w:w="0" w:type="auto"/>
            <w:vAlign w:val="center"/>
          </w:tcPr>
          <w:p w14:paraId="469C8948" w14:textId="77777777" w:rsidR="007B104C" w:rsidRPr="007D7508" w:rsidRDefault="007B104C" w:rsidP="00BA12F1">
            <w:pPr>
              <w:jc w:val="center"/>
              <w:rPr>
                <w:sz w:val="20"/>
                <w:szCs w:val="20"/>
                <w:lang w:val="en-US"/>
              </w:rPr>
            </w:pPr>
            <w:r>
              <w:rPr>
                <w:sz w:val="20"/>
                <w:szCs w:val="20"/>
                <w:lang w:val="en-US"/>
              </w:rPr>
              <w:t>23</w:t>
            </w:r>
          </w:p>
        </w:tc>
        <w:tc>
          <w:tcPr>
            <w:tcW w:w="0" w:type="auto"/>
          </w:tcPr>
          <w:p w14:paraId="7E4B65D8" w14:textId="77777777" w:rsidR="007B104C" w:rsidRPr="00F32A60" w:rsidRDefault="007B104C" w:rsidP="00BA12F1">
            <w:pPr>
              <w:jc w:val="center"/>
              <w:rPr>
                <w:sz w:val="20"/>
                <w:szCs w:val="20"/>
                <w:lang w:val="en-US"/>
              </w:rPr>
            </w:pPr>
            <w:r>
              <w:rPr>
                <w:sz w:val="20"/>
                <w:szCs w:val="20"/>
                <w:lang w:val="en-US"/>
              </w:rPr>
              <w:t>-</w:t>
            </w:r>
          </w:p>
        </w:tc>
        <w:tc>
          <w:tcPr>
            <w:tcW w:w="0" w:type="auto"/>
          </w:tcPr>
          <w:p w14:paraId="2D8F15BE" w14:textId="77777777" w:rsidR="007B104C" w:rsidRPr="00F32A60" w:rsidRDefault="007B104C" w:rsidP="00BA12F1">
            <w:pPr>
              <w:jc w:val="center"/>
              <w:rPr>
                <w:sz w:val="20"/>
                <w:szCs w:val="20"/>
                <w:lang w:val="en-US"/>
              </w:rPr>
            </w:pPr>
            <w:r>
              <w:rPr>
                <w:sz w:val="20"/>
                <w:szCs w:val="20"/>
                <w:lang w:val="en-US"/>
              </w:rPr>
              <w:t>-</w:t>
            </w:r>
          </w:p>
        </w:tc>
        <w:tc>
          <w:tcPr>
            <w:tcW w:w="0" w:type="auto"/>
            <w:shd w:val="clear" w:color="auto" w:fill="00FFFF"/>
            <w:vAlign w:val="center"/>
          </w:tcPr>
          <w:p w14:paraId="6541E0AE" w14:textId="77777777" w:rsidR="007B104C" w:rsidRPr="00F32A60" w:rsidRDefault="007B104C" w:rsidP="00BA12F1">
            <w:pPr>
              <w:jc w:val="center"/>
              <w:rPr>
                <w:sz w:val="20"/>
                <w:szCs w:val="20"/>
                <w:highlight w:val="yellow"/>
                <w:lang w:val="en-US"/>
              </w:rPr>
            </w:pPr>
          </w:p>
        </w:tc>
        <w:tc>
          <w:tcPr>
            <w:tcW w:w="478" w:type="dxa"/>
          </w:tcPr>
          <w:p w14:paraId="2B555811" w14:textId="77777777" w:rsidR="007B104C" w:rsidRPr="00F32A60" w:rsidRDefault="007B104C" w:rsidP="00BA12F1">
            <w:pPr>
              <w:jc w:val="center"/>
              <w:rPr>
                <w:sz w:val="20"/>
                <w:szCs w:val="20"/>
                <w:lang w:val="en-US"/>
              </w:rPr>
            </w:pPr>
            <w:r>
              <w:rPr>
                <w:sz w:val="20"/>
                <w:szCs w:val="20"/>
                <w:lang w:val="en-US"/>
              </w:rPr>
              <w:t>-</w:t>
            </w:r>
          </w:p>
        </w:tc>
        <w:tc>
          <w:tcPr>
            <w:tcW w:w="478" w:type="dxa"/>
          </w:tcPr>
          <w:p w14:paraId="04204A63" w14:textId="77777777" w:rsidR="007B104C" w:rsidRDefault="007B104C" w:rsidP="00BA12F1">
            <w:pPr>
              <w:jc w:val="center"/>
              <w:rPr>
                <w:sz w:val="20"/>
                <w:szCs w:val="20"/>
                <w:lang w:val="en-US"/>
              </w:rPr>
            </w:pPr>
            <w:r>
              <w:rPr>
                <w:sz w:val="20"/>
                <w:szCs w:val="20"/>
                <w:lang w:val="en-US"/>
              </w:rPr>
              <w:t>-</w:t>
            </w:r>
          </w:p>
        </w:tc>
      </w:tr>
      <w:tr w:rsidR="007B104C" w:rsidRPr="00F32A60" w14:paraId="7A1F5F41" w14:textId="77777777" w:rsidTr="00BA12F1">
        <w:trPr>
          <w:jc w:val="center"/>
        </w:trPr>
        <w:tc>
          <w:tcPr>
            <w:tcW w:w="0" w:type="auto"/>
            <w:vAlign w:val="center"/>
          </w:tcPr>
          <w:p w14:paraId="5592F2A9" w14:textId="77777777" w:rsidR="007B104C" w:rsidRPr="007D7508" w:rsidRDefault="007B104C" w:rsidP="00BA12F1">
            <w:pPr>
              <w:jc w:val="center"/>
              <w:rPr>
                <w:sz w:val="20"/>
                <w:szCs w:val="20"/>
                <w:lang w:val="en-US"/>
              </w:rPr>
            </w:pPr>
            <w:r>
              <w:rPr>
                <w:sz w:val="20"/>
                <w:szCs w:val="20"/>
                <w:lang w:val="en-US"/>
              </w:rPr>
              <w:t>27</w:t>
            </w:r>
          </w:p>
        </w:tc>
        <w:tc>
          <w:tcPr>
            <w:tcW w:w="0" w:type="auto"/>
          </w:tcPr>
          <w:p w14:paraId="01741C8F" w14:textId="77777777" w:rsidR="007B104C" w:rsidRPr="00F32A60" w:rsidRDefault="007B104C" w:rsidP="00BA12F1">
            <w:pPr>
              <w:jc w:val="center"/>
              <w:rPr>
                <w:sz w:val="20"/>
                <w:szCs w:val="20"/>
                <w:lang w:val="en-US"/>
              </w:rPr>
            </w:pPr>
            <w:r>
              <w:rPr>
                <w:sz w:val="20"/>
                <w:szCs w:val="20"/>
                <w:lang w:val="en-US"/>
              </w:rPr>
              <w:t>-</w:t>
            </w:r>
          </w:p>
        </w:tc>
        <w:tc>
          <w:tcPr>
            <w:tcW w:w="0" w:type="auto"/>
          </w:tcPr>
          <w:p w14:paraId="5E784149" w14:textId="77777777" w:rsidR="007B104C" w:rsidRPr="00F32A60" w:rsidRDefault="007B104C" w:rsidP="00BA12F1">
            <w:pPr>
              <w:jc w:val="center"/>
              <w:rPr>
                <w:sz w:val="20"/>
                <w:szCs w:val="20"/>
                <w:lang w:val="en-US"/>
              </w:rPr>
            </w:pPr>
            <w:r>
              <w:rPr>
                <w:sz w:val="20"/>
                <w:szCs w:val="20"/>
                <w:lang w:val="en-US"/>
              </w:rPr>
              <w:t>-</w:t>
            </w:r>
          </w:p>
        </w:tc>
        <w:tc>
          <w:tcPr>
            <w:tcW w:w="0" w:type="auto"/>
            <w:shd w:val="clear" w:color="auto" w:fill="00FFFF"/>
            <w:vAlign w:val="center"/>
          </w:tcPr>
          <w:p w14:paraId="466D7539" w14:textId="77777777" w:rsidR="007B104C" w:rsidRPr="00F32A60" w:rsidRDefault="007B104C" w:rsidP="00BA12F1">
            <w:pPr>
              <w:jc w:val="center"/>
              <w:rPr>
                <w:sz w:val="20"/>
                <w:szCs w:val="20"/>
                <w:highlight w:val="yellow"/>
                <w:lang w:val="en-US"/>
              </w:rPr>
            </w:pPr>
          </w:p>
        </w:tc>
        <w:tc>
          <w:tcPr>
            <w:tcW w:w="478" w:type="dxa"/>
          </w:tcPr>
          <w:p w14:paraId="7036D9A1" w14:textId="77777777" w:rsidR="007B104C" w:rsidRPr="00F32A60" w:rsidRDefault="007B104C" w:rsidP="00BA12F1">
            <w:pPr>
              <w:jc w:val="center"/>
              <w:rPr>
                <w:sz w:val="20"/>
                <w:szCs w:val="20"/>
                <w:lang w:val="en-US"/>
              </w:rPr>
            </w:pPr>
            <w:r>
              <w:rPr>
                <w:sz w:val="20"/>
                <w:szCs w:val="20"/>
                <w:lang w:val="en-US"/>
              </w:rPr>
              <w:t>-</w:t>
            </w:r>
          </w:p>
        </w:tc>
        <w:tc>
          <w:tcPr>
            <w:tcW w:w="478" w:type="dxa"/>
          </w:tcPr>
          <w:p w14:paraId="0347F219" w14:textId="77777777" w:rsidR="007B104C" w:rsidRDefault="007B104C" w:rsidP="00BA12F1">
            <w:pPr>
              <w:jc w:val="center"/>
              <w:rPr>
                <w:sz w:val="20"/>
                <w:szCs w:val="20"/>
                <w:lang w:val="en-US"/>
              </w:rPr>
            </w:pPr>
            <w:r>
              <w:rPr>
                <w:sz w:val="20"/>
                <w:szCs w:val="20"/>
                <w:lang w:val="en-US"/>
              </w:rPr>
              <w:t>-</w:t>
            </w:r>
          </w:p>
        </w:tc>
      </w:tr>
      <w:tr w:rsidR="007B104C" w:rsidRPr="00F32A60" w14:paraId="63CFB68D" w14:textId="77777777" w:rsidTr="00BA12F1">
        <w:trPr>
          <w:jc w:val="center"/>
        </w:trPr>
        <w:tc>
          <w:tcPr>
            <w:tcW w:w="0" w:type="auto"/>
            <w:vAlign w:val="center"/>
          </w:tcPr>
          <w:p w14:paraId="209626F8" w14:textId="77777777" w:rsidR="007B104C" w:rsidRPr="007D7508" w:rsidRDefault="007B104C" w:rsidP="00BA12F1">
            <w:pPr>
              <w:jc w:val="center"/>
              <w:rPr>
                <w:sz w:val="20"/>
                <w:szCs w:val="20"/>
                <w:lang w:val="en-US"/>
              </w:rPr>
            </w:pPr>
            <w:r>
              <w:rPr>
                <w:sz w:val="20"/>
                <w:szCs w:val="20"/>
                <w:lang w:val="en-US"/>
              </w:rPr>
              <w:t>31</w:t>
            </w:r>
          </w:p>
        </w:tc>
        <w:tc>
          <w:tcPr>
            <w:tcW w:w="0" w:type="auto"/>
          </w:tcPr>
          <w:p w14:paraId="3B61C74B" w14:textId="77777777" w:rsidR="007B104C" w:rsidRPr="00F32A60" w:rsidRDefault="007B104C" w:rsidP="00BA12F1">
            <w:pPr>
              <w:jc w:val="center"/>
              <w:rPr>
                <w:sz w:val="20"/>
                <w:szCs w:val="20"/>
                <w:lang w:val="en-US"/>
              </w:rPr>
            </w:pPr>
            <w:r>
              <w:rPr>
                <w:sz w:val="20"/>
                <w:szCs w:val="20"/>
                <w:lang w:val="en-US"/>
              </w:rPr>
              <w:t>-</w:t>
            </w:r>
          </w:p>
        </w:tc>
        <w:tc>
          <w:tcPr>
            <w:tcW w:w="0" w:type="auto"/>
          </w:tcPr>
          <w:p w14:paraId="312761DD" w14:textId="77777777" w:rsidR="007B104C" w:rsidRPr="00F32A60" w:rsidRDefault="007B104C" w:rsidP="00BA12F1">
            <w:pPr>
              <w:jc w:val="center"/>
              <w:rPr>
                <w:sz w:val="20"/>
                <w:szCs w:val="20"/>
                <w:lang w:val="en-US"/>
              </w:rPr>
            </w:pPr>
            <w:r>
              <w:rPr>
                <w:sz w:val="20"/>
                <w:szCs w:val="20"/>
                <w:lang w:val="en-US"/>
              </w:rPr>
              <w:t>-</w:t>
            </w:r>
          </w:p>
        </w:tc>
        <w:tc>
          <w:tcPr>
            <w:tcW w:w="0" w:type="auto"/>
            <w:shd w:val="clear" w:color="auto" w:fill="00FFFF"/>
            <w:vAlign w:val="center"/>
          </w:tcPr>
          <w:p w14:paraId="4EE2180D" w14:textId="77777777" w:rsidR="007B104C" w:rsidRPr="00F32A60" w:rsidRDefault="007B104C" w:rsidP="00BA12F1">
            <w:pPr>
              <w:jc w:val="center"/>
              <w:rPr>
                <w:sz w:val="20"/>
                <w:szCs w:val="20"/>
                <w:highlight w:val="yellow"/>
                <w:lang w:val="en-US"/>
              </w:rPr>
            </w:pPr>
          </w:p>
        </w:tc>
        <w:tc>
          <w:tcPr>
            <w:tcW w:w="478" w:type="dxa"/>
          </w:tcPr>
          <w:p w14:paraId="52C19079" w14:textId="77777777" w:rsidR="007B104C" w:rsidRPr="00F32A60" w:rsidRDefault="007B104C" w:rsidP="00BA12F1">
            <w:pPr>
              <w:jc w:val="center"/>
              <w:rPr>
                <w:sz w:val="20"/>
                <w:szCs w:val="20"/>
                <w:lang w:val="en-US"/>
              </w:rPr>
            </w:pPr>
            <w:r>
              <w:rPr>
                <w:sz w:val="20"/>
                <w:szCs w:val="20"/>
                <w:lang w:val="en-US"/>
              </w:rPr>
              <w:t>-</w:t>
            </w:r>
          </w:p>
        </w:tc>
        <w:tc>
          <w:tcPr>
            <w:tcW w:w="478" w:type="dxa"/>
          </w:tcPr>
          <w:p w14:paraId="66D0656B" w14:textId="77777777" w:rsidR="007B104C" w:rsidRDefault="007B104C" w:rsidP="00BA12F1">
            <w:pPr>
              <w:jc w:val="center"/>
              <w:rPr>
                <w:sz w:val="20"/>
                <w:szCs w:val="20"/>
                <w:lang w:val="en-US"/>
              </w:rPr>
            </w:pPr>
            <w:r>
              <w:rPr>
                <w:sz w:val="20"/>
                <w:szCs w:val="20"/>
                <w:lang w:val="en-US"/>
              </w:rPr>
              <w:t>-</w:t>
            </w:r>
          </w:p>
        </w:tc>
      </w:tr>
      <w:tr w:rsidR="007B104C" w:rsidRPr="00F32A60" w14:paraId="71058E93" w14:textId="77777777" w:rsidTr="00BA12F1">
        <w:trPr>
          <w:jc w:val="center"/>
        </w:trPr>
        <w:tc>
          <w:tcPr>
            <w:tcW w:w="0" w:type="auto"/>
            <w:vAlign w:val="center"/>
          </w:tcPr>
          <w:p w14:paraId="329B22A7" w14:textId="77777777" w:rsidR="007B104C" w:rsidRPr="007D7508" w:rsidRDefault="007B104C" w:rsidP="00BA12F1">
            <w:pPr>
              <w:jc w:val="center"/>
              <w:rPr>
                <w:sz w:val="20"/>
                <w:szCs w:val="20"/>
                <w:lang w:val="en-US"/>
              </w:rPr>
            </w:pPr>
            <w:r>
              <w:rPr>
                <w:sz w:val="20"/>
                <w:szCs w:val="20"/>
                <w:lang w:val="en-US"/>
              </w:rPr>
              <w:t>35</w:t>
            </w:r>
          </w:p>
        </w:tc>
        <w:tc>
          <w:tcPr>
            <w:tcW w:w="0" w:type="auto"/>
          </w:tcPr>
          <w:p w14:paraId="048D3BEF" w14:textId="77777777" w:rsidR="007B104C" w:rsidRPr="00F32A60" w:rsidRDefault="007B104C" w:rsidP="00BA12F1">
            <w:pPr>
              <w:jc w:val="center"/>
              <w:rPr>
                <w:sz w:val="20"/>
                <w:szCs w:val="20"/>
                <w:lang w:val="en-US"/>
              </w:rPr>
            </w:pPr>
            <w:r>
              <w:rPr>
                <w:sz w:val="20"/>
                <w:szCs w:val="20"/>
                <w:lang w:val="en-US"/>
              </w:rPr>
              <w:t>-</w:t>
            </w:r>
          </w:p>
        </w:tc>
        <w:tc>
          <w:tcPr>
            <w:tcW w:w="0" w:type="auto"/>
          </w:tcPr>
          <w:p w14:paraId="3940FC71" w14:textId="77777777" w:rsidR="007B104C" w:rsidRPr="00F32A60" w:rsidRDefault="007B104C" w:rsidP="00BA12F1">
            <w:pPr>
              <w:jc w:val="center"/>
              <w:rPr>
                <w:sz w:val="20"/>
                <w:szCs w:val="20"/>
                <w:lang w:val="en-US"/>
              </w:rPr>
            </w:pPr>
            <w:r>
              <w:rPr>
                <w:sz w:val="20"/>
                <w:szCs w:val="20"/>
                <w:lang w:val="en-US"/>
              </w:rPr>
              <w:t>-</w:t>
            </w:r>
          </w:p>
        </w:tc>
        <w:tc>
          <w:tcPr>
            <w:tcW w:w="0" w:type="auto"/>
            <w:shd w:val="clear" w:color="auto" w:fill="00FFFF"/>
            <w:vAlign w:val="center"/>
          </w:tcPr>
          <w:p w14:paraId="0D2152DF" w14:textId="77777777" w:rsidR="007B104C" w:rsidRPr="00F32A60" w:rsidRDefault="007B104C" w:rsidP="00BA12F1">
            <w:pPr>
              <w:jc w:val="center"/>
              <w:rPr>
                <w:sz w:val="20"/>
                <w:szCs w:val="20"/>
                <w:highlight w:val="yellow"/>
                <w:lang w:val="en-US"/>
              </w:rPr>
            </w:pPr>
          </w:p>
        </w:tc>
        <w:tc>
          <w:tcPr>
            <w:tcW w:w="478" w:type="dxa"/>
          </w:tcPr>
          <w:p w14:paraId="5274E3FE" w14:textId="77777777" w:rsidR="007B104C" w:rsidRPr="00F32A60" w:rsidRDefault="007B104C" w:rsidP="00BA12F1">
            <w:pPr>
              <w:jc w:val="center"/>
              <w:rPr>
                <w:sz w:val="20"/>
                <w:szCs w:val="20"/>
                <w:lang w:val="en-US"/>
              </w:rPr>
            </w:pPr>
            <w:r>
              <w:rPr>
                <w:sz w:val="20"/>
                <w:szCs w:val="20"/>
                <w:lang w:val="en-US"/>
              </w:rPr>
              <w:t>-</w:t>
            </w:r>
          </w:p>
        </w:tc>
        <w:tc>
          <w:tcPr>
            <w:tcW w:w="478" w:type="dxa"/>
          </w:tcPr>
          <w:p w14:paraId="695B5CD7" w14:textId="77777777" w:rsidR="007B104C" w:rsidRDefault="007B104C" w:rsidP="00BA12F1">
            <w:pPr>
              <w:jc w:val="center"/>
              <w:rPr>
                <w:sz w:val="20"/>
                <w:szCs w:val="20"/>
                <w:lang w:val="en-US"/>
              </w:rPr>
            </w:pPr>
            <w:r>
              <w:rPr>
                <w:sz w:val="20"/>
                <w:szCs w:val="20"/>
                <w:lang w:val="en-US"/>
              </w:rPr>
              <w:t>-</w:t>
            </w:r>
          </w:p>
        </w:tc>
      </w:tr>
      <w:tr w:rsidR="007B104C" w:rsidRPr="00F32A60" w14:paraId="2DC64CC2" w14:textId="77777777" w:rsidTr="00BA12F1">
        <w:trPr>
          <w:jc w:val="center"/>
        </w:trPr>
        <w:tc>
          <w:tcPr>
            <w:tcW w:w="0" w:type="auto"/>
            <w:vAlign w:val="center"/>
          </w:tcPr>
          <w:p w14:paraId="7D3BA1DF" w14:textId="77777777" w:rsidR="007B104C" w:rsidRPr="007D7508" w:rsidRDefault="007B104C" w:rsidP="00BA12F1">
            <w:pPr>
              <w:jc w:val="center"/>
              <w:rPr>
                <w:sz w:val="20"/>
                <w:szCs w:val="20"/>
                <w:lang w:val="en-US"/>
              </w:rPr>
            </w:pPr>
            <w:r>
              <w:rPr>
                <w:sz w:val="20"/>
                <w:szCs w:val="20"/>
                <w:lang w:val="en-US"/>
              </w:rPr>
              <w:t>39</w:t>
            </w:r>
          </w:p>
        </w:tc>
        <w:tc>
          <w:tcPr>
            <w:tcW w:w="0" w:type="auto"/>
          </w:tcPr>
          <w:p w14:paraId="73BDED9B" w14:textId="77777777" w:rsidR="007B104C" w:rsidRDefault="007B104C" w:rsidP="00BA12F1">
            <w:pPr>
              <w:jc w:val="center"/>
              <w:rPr>
                <w:sz w:val="20"/>
                <w:szCs w:val="20"/>
                <w:lang w:val="en-US"/>
              </w:rPr>
            </w:pPr>
            <w:r>
              <w:rPr>
                <w:sz w:val="20"/>
                <w:szCs w:val="20"/>
                <w:lang w:val="en-US"/>
              </w:rPr>
              <w:t>-</w:t>
            </w:r>
          </w:p>
        </w:tc>
        <w:tc>
          <w:tcPr>
            <w:tcW w:w="0" w:type="auto"/>
          </w:tcPr>
          <w:p w14:paraId="58514E6A" w14:textId="77777777" w:rsidR="007B104C" w:rsidRDefault="007B104C" w:rsidP="00BA12F1">
            <w:pPr>
              <w:jc w:val="center"/>
              <w:rPr>
                <w:sz w:val="20"/>
                <w:szCs w:val="20"/>
                <w:lang w:val="en-US"/>
              </w:rPr>
            </w:pPr>
            <w:r>
              <w:rPr>
                <w:sz w:val="20"/>
                <w:szCs w:val="20"/>
                <w:lang w:val="en-US"/>
              </w:rPr>
              <w:t>-</w:t>
            </w:r>
          </w:p>
        </w:tc>
        <w:tc>
          <w:tcPr>
            <w:tcW w:w="0" w:type="auto"/>
            <w:shd w:val="clear" w:color="auto" w:fill="00FFFF"/>
            <w:vAlign w:val="center"/>
          </w:tcPr>
          <w:p w14:paraId="423A2322" w14:textId="77777777" w:rsidR="007B104C" w:rsidRPr="00F32A60" w:rsidRDefault="007B104C" w:rsidP="00BA12F1">
            <w:pPr>
              <w:jc w:val="center"/>
              <w:rPr>
                <w:sz w:val="20"/>
                <w:szCs w:val="20"/>
                <w:highlight w:val="yellow"/>
                <w:lang w:val="en-US"/>
              </w:rPr>
            </w:pPr>
          </w:p>
        </w:tc>
        <w:tc>
          <w:tcPr>
            <w:tcW w:w="478" w:type="dxa"/>
          </w:tcPr>
          <w:p w14:paraId="4B629509" w14:textId="77777777" w:rsidR="007B104C" w:rsidRDefault="007B104C" w:rsidP="00BA12F1">
            <w:pPr>
              <w:jc w:val="center"/>
              <w:rPr>
                <w:sz w:val="20"/>
                <w:szCs w:val="20"/>
                <w:lang w:val="en-US"/>
              </w:rPr>
            </w:pPr>
            <w:r>
              <w:rPr>
                <w:sz w:val="20"/>
                <w:szCs w:val="20"/>
                <w:lang w:val="en-US"/>
              </w:rPr>
              <w:t>-</w:t>
            </w:r>
          </w:p>
        </w:tc>
        <w:tc>
          <w:tcPr>
            <w:tcW w:w="478" w:type="dxa"/>
          </w:tcPr>
          <w:p w14:paraId="1FFC5143" w14:textId="77777777" w:rsidR="007B104C" w:rsidRDefault="007B104C" w:rsidP="00BA12F1">
            <w:pPr>
              <w:jc w:val="center"/>
              <w:rPr>
                <w:sz w:val="20"/>
                <w:szCs w:val="20"/>
                <w:lang w:val="en-US"/>
              </w:rPr>
            </w:pPr>
            <w:r>
              <w:rPr>
                <w:sz w:val="20"/>
                <w:szCs w:val="20"/>
                <w:lang w:val="en-US"/>
              </w:rPr>
              <w:t>-</w:t>
            </w:r>
          </w:p>
        </w:tc>
      </w:tr>
    </w:tbl>
    <w:p w14:paraId="37B1D581" w14:textId="2E9A4642" w:rsidR="00B3045C" w:rsidRDefault="00B3045C" w:rsidP="00B37838">
      <w:pPr>
        <w:jc w:val="both"/>
        <w:rPr>
          <w:lang w:val="en-US"/>
        </w:rPr>
      </w:pPr>
    </w:p>
    <w:p w14:paraId="6F860CF1" w14:textId="77777777" w:rsidR="007B104C" w:rsidRPr="00B37838" w:rsidRDefault="007B104C" w:rsidP="00B37838">
      <w:pPr>
        <w:jc w:val="both"/>
        <w:rPr>
          <w:lang w:val="en-US"/>
        </w:rPr>
      </w:pPr>
    </w:p>
    <w:p w14:paraId="3C58855D" w14:textId="77777777" w:rsidR="00B37838" w:rsidRPr="00B37838" w:rsidRDefault="00B37838" w:rsidP="00B37838">
      <w:pPr>
        <w:jc w:val="center"/>
        <w:rPr>
          <w:b/>
          <w:lang w:val="en-US"/>
        </w:rPr>
      </w:pPr>
      <w:r w:rsidRPr="00B37838">
        <w:rPr>
          <w:b/>
          <w:lang w:val="en-US"/>
        </w:rPr>
        <w:t>Outcome</w:t>
      </w:r>
    </w:p>
    <w:p w14:paraId="2B010FE9" w14:textId="77777777" w:rsidR="00B37838" w:rsidRPr="00B37838" w:rsidRDefault="00B37838" w:rsidP="00B37838">
      <w:pPr>
        <w:jc w:val="both"/>
        <w:rPr>
          <w:lang w:val="en-US"/>
        </w:rPr>
      </w:pPr>
      <w:r w:rsidRPr="00B37838">
        <w:rPr>
          <w:lang w:val="en-US"/>
        </w:rPr>
        <w:t>Here the Coordinator inserts the applicable outcomes:</w:t>
      </w:r>
    </w:p>
    <w:p w14:paraId="62CC304A" w14:textId="77777777" w:rsidR="00B37838" w:rsidRPr="00D6256B" w:rsidRDefault="00B37838" w:rsidP="00B37838">
      <w:pPr>
        <w:jc w:val="both"/>
        <w:rPr>
          <w:lang w:val="en-US"/>
        </w:rPr>
      </w:pPr>
      <w:r w:rsidRPr="00D6256B">
        <w:rPr>
          <w:lang w:val="en-US"/>
        </w:rPr>
        <w:t>- No anomaly is detected</w:t>
      </w:r>
    </w:p>
    <w:p w14:paraId="4E656E22" w14:textId="77777777" w:rsidR="00B37838" w:rsidRPr="00B37838" w:rsidRDefault="00B37838" w:rsidP="00B37838">
      <w:pPr>
        <w:jc w:val="both"/>
        <w:rPr>
          <w:lang w:val="en-US"/>
        </w:rPr>
      </w:pPr>
      <w:r w:rsidRPr="00B37838">
        <w:rPr>
          <w:lang w:val="en-US"/>
        </w:rPr>
        <w:t>- Warning signal(s) is (are) detected</w:t>
      </w:r>
    </w:p>
    <w:p w14:paraId="243EF3BB" w14:textId="77777777" w:rsidR="00B37838" w:rsidRPr="00B37838" w:rsidRDefault="00B37838" w:rsidP="00B37838">
      <w:pPr>
        <w:jc w:val="both"/>
        <w:rPr>
          <w:lang w:val="en-US"/>
        </w:rPr>
      </w:pPr>
      <w:r w:rsidRPr="00B37838">
        <w:rPr>
          <w:lang w:val="en-US"/>
        </w:rPr>
        <w:t>- Action signal(s) is (are) detected</w:t>
      </w:r>
    </w:p>
    <w:p w14:paraId="1E191D8F" w14:textId="77777777" w:rsidR="00B37838" w:rsidRPr="006A29EB" w:rsidRDefault="00B37838" w:rsidP="00B37838">
      <w:pPr>
        <w:jc w:val="right"/>
        <w:rPr>
          <w:lang w:val="en-US"/>
        </w:rPr>
      </w:pPr>
      <w:r w:rsidRPr="006A29EB">
        <w:rPr>
          <w:lang w:val="en-US"/>
        </w:rPr>
        <w:t>Sign of the Coordinator</w:t>
      </w:r>
    </w:p>
    <w:p w14:paraId="448FBB82" w14:textId="77777777" w:rsidR="00B37838" w:rsidRPr="004C497D" w:rsidRDefault="00B37838" w:rsidP="00B37838">
      <w:pPr>
        <w:jc w:val="right"/>
      </w:pPr>
    </w:p>
    <w:p w14:paraId="59194BC8" w14:textId="7FCDAF38" w:rsidR="00CA080F" w:rsidRDefault="00B37838" w:rsidP="00B37838">
      <w:pPr>
        <w:jc w:val="right"/>
      </w:pPr>
      <w:r w:rsidRPr="004C497D">
        <w:t>.....</w:t>
      </w:r>
      <w:r>
        <w:t>..............................</w:t>
      </w:r>
    </w:p>
    <w:p w14:paraId="5A77CFE7" w14:textId="77777777" w:rsidR="00E76715" w:rsidRPr="00F32A60" w:rsidRDefault="00E76715" w:rsidP="00CA080F">
      <w:pPr>
        <w:rPr>
          <w:lang w:val="en-US"/>
        </w:rPr>
      </w:pPr>
    </w:p>
    <w:sectPr w:rsidR="00E76715" w:rsidRPr="00F32A60" w:rsidSect="00F14EF9">
      <w:footerReference w:type="default" r:id="rId115"/>
      <w:type w:val="continuous"/>
      <w:pgSz w:w="12240" w:h="15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36515B" w14:textId="77777777" w:rsidR="00431BF4" w:rsidRDefault="00431BF4">
      <w:r>
        <w:separator/>
      </w:r>
    </w:p>
  </w:endnote>
  <w:endnote w:type="continuationSeparator" w:id="0">
    <w:p w14:paraId="434ECD2D" w14:textId="77777777" w:rsidR="00431BF4" w:rsidRDefault="00431B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Times">
    <w:altName w:val="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580608508"/>
      <w:docPartObj>
        <w:docPartGallery w:val="Page Numbers (Bottom of Page)"/>
        <w:docPartUnique/>
      </w:docPartObj>
    </w:sdtPr>
    <w:sdtContent>
      <w:sdt>
        <w:sdtPr>
          <w:id w:val="-1669238322"/>
          <w:docPartObj>
            <w:docPartGallery w:val="Page Numbers (Top of Page)"/>
            <w:docPartUnique/>
          </w:docPartObj>
        </w:sdtPr>
        <w:sdtContent>
          <w:p w14:paraId="6E35D3CD" w14:textId="63A86B44" w:rsidR="006A7352" w:rsidRPr="00AF6FF8" w:rsidRDefault="006A7352">
            <w:pPr>
              <w:pStyle w:val="Pidipagina"/>
              <w:jc w:val="center"/>
            </w:pPr>
            <w:r>
              <w:rPr>
                <w:bCs/>
              </w:rPr>
              <w:fldChar w:fldCharType="begin"/>
            </w:r>
            <w:r>
              <w:rPr>
                <w:bCs/>
              </w:rPr>
              <w:instrText xml:space="preserve"> PAGE  \* Arabic </w:instrText>
            </w:r>
            <w:r>
              <w:rPr>
                <w:bCs/>
              </w:rPr>
              <w:fldChar w:fldCharType="separate"/>
            </w:r>
            <w:r>
              <w:rPr>
                <w:bCs/>
                <w:noProof/>
              </w:rPr>
              <w:t>6</w:t>
            </w:r>
            <w:r>
              <w:rPr>
                <w:bCs/>
              </w:rPr>
              <w:fldChar w:fldCharType="end"/>
            </w:r>
            <w:r w:rsidRPr="00AF6FF8">
              <w:t xml:space="preserve"> </w:t>
            </w:r>
            <w:r>
              <w:t>of</w:t>
            </w:r>
            <w:r w:rsidRPr="00AF6FF8">
              <w:t xml:space="preserve"> </w:t>
            </w:r>
            <w:r>
              <w:rPr>
                <w:bCs/>
              </w:rPr>
              <w:fldChar w:fldCharType="begin"/>
            </w:r>
            <w:r>
              <w:rPr>
                <w:bCs/>
              </w:rPr>
              <w:instrText xml:space="preserve"> SECTIONPAGES </w:instrText>
            </w:r>
            <w:r>
              <w:rPr>
                <w:bCs/>
              </w:rPr>
              <w:fldChar w:fldCharType="separate"/>
            </w:r>
            <w:r w:rsidR="00703B96">
              <w:rPr>
                <w:bCs/>
                <w:noProof/>
              </w:rPr>
              <w:t>9</w:t>
            </w:r>
            <w:r>
              <w:rPr>
                <w:bCs/>
              </w:rPr>
              <w:fldChar w:fldCharType="end"/>
            </w:r>
          </w:p>
        </w:sdtContent>
      </w:sdt>
    </w:sdtContent>
  </w:sdt>
  <w:p w14:paraId="220B460D" w14:textId="77777777" w:rsidR="006A7352" w:rsidRPr="00767BD6" w:rsidRDefault="006A7352" w:rsidP="00767BD6">
    <w:pPr>
      <w:pStyle w:val="Pidipagina"/>
      <w:jc w:val="center"/>
      <w:rPr>
        <w:rStyle w:val="Numeropagina"/>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142617324"/>
      <w:docPartObj>
        <w:docPartGallery w:val="Page Numbers (Bottom of Page)"/>
        <w:docPartUnique/>
      </w:docPartObj>
    </w:sdtPr>
    <w:sdtContent>
      <w:p w14:paraId="3B322B4A" w14:textId="0193411B" w:rsidR="00CA1578" w:rsidRPr="00890F51" w:rsidRDefault="00CA080F" w:rsidP="00223456">
        <w:pPr>
          <w:pStyle w:val="Pidipagina"/>
          <w:jc w:val="center"/>
          <w:rPr>
            <w:noProof/>
          </w:rPr>
        </w:pPr>
        <w:r>
          <w:fldChar w:fldCharType="begin"/>
        </w:r>
        <w:r>
          <w:instrText xml:space="preserve"> PAGE  \* Arabic </w:instrText>
        </w:r>
        <w:r>
          <w:fldChar w:fldCharType="separate"/>
        </w:r>
        <w:r>
          <w:rPr>
            <w:noProof/>
          </w:rPr>
          <w:t>1</w:t>
        </w:r>
        <w:r>
          <w:fldChar w:fldCharType="end"/>
        </w:r>
        <w:r w:rsidR="0018686E">
          <w:t xml:space="preserve"> </w:t>
        </w:r>
        <w:r w:rsidR="00CA1578" w:rsidRPr="00890F51">
          <w:t xml:space="preserve">of </w:t>
        </w:r>
        <w:fldSimple w:instr=" SECTIONPAGES   \* MERGEFORMAT ">
          <w:r w:rsidR="00703B96">
            <w:rPr>
              <w:noProof/>
            </w:rPr>
            <w:t>5</w:t>
          </w:r>
        </w:fldSimple>
      </w:p>
    </w:sdtContent>
  </w:sdt>
  <w:p w14:paraId="0EB386E2" w14:textId="77777777" w:rsidR="00CA1578" w:rsidRDefault="00CA1578">
    <w:pPr>
      <w:pStyle w:val="Pidipagina"/>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13096012"/>
      <w:docPartObj>
        <w:docPartGallery w:val="Page Numbers (Bottom of Page)"/>
        <w:docPartUnique/>
      </w:docPartObj>
    </w:sdtPr>
    <w:sdtContent>
      <w:p w14:paraId="6769CDF8" w14:textId="6A564D91" w:rsidR="006A7352" w:rsidRPr="00890F51" w:rsidRDefault="00BB4680">
        <w:pPr>
          <w:pStyle w:val="Pidipagina"/>
          <w:jc w:val="center"/>
        </w:pPr>
        <w:r>
          <w:fldChar w:fldCharType="begin"/>
        </w:r>
        <w:r>
          <w:instrText xml:space="preserve"> PAGE  \* Arabic  \* MERGEFORMAT </w:instrText>
        </w:r>
        <w:r>
          <w:fldChar w:fldCharType="separate"/>
        </w:r>
        <w:r>
          <w:rPr>
            <w:noProof/>
          </w:rPr>
          <w:t>2</w:t>
        </w:r>
        <w:r>
          <w:fldChar w:fldCharType="end"/>
        </w:r>
        <w:r w:rsidR="006A7352" w:rsidRPr="00890F51">
          <w:t xml:space="preserve"> of </w:t>
        </w:r>
        <w:fldSimple w:instr=" SECTIONPAGES  \* Arabic  \* MERGEFORMAT ">
          <w:r w:rsidR="00703B96">
            <w:rPr>
              <w:noProof/>
            </w:rPr>
            <w:t>1</w:t>
          </w:r>
        </w:fldSimple>
      </w:p>
    </w:sdtContent>
  </w:sdt>
  <w:p w14:paraId="610F8686" w14:textId="77777777" w:rsidR="006A7352" w:rsidRDefault="006A7352">
    <w:pPr>
      <w:pStyle w:val="Pidipagina"/>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7554480"/>
      <w:docPartObj>
        <w:docPartGallery w:val="Page Numbers (Bottom of Page)"/>
        <w:docPartUnique/>
      </w:docPartObj>
    </w:sdtPr>
    <w:sdtContent>
      <w:p w14:paraId="646B2572" w14:textId="5C09968D" w:rsidR="004138CD" w:rsidRPr="00890F51" w:rsidRDefault="004138CD">
        <w:pPr>
          <w:pStyle w:val="Pidipagina"/>
          <w:jc w:val="center"/>
        </w:pPr>
        <w:r>
          <w:t>1</w:t>
        </w:r>
        <w:r w:rsidRPr="00890F51">
          <w:t xml:space="preserve"> of </w:t>
        </w:r>
        <w:r>
          <w:t>1</w:t>
        </w:r>
      </w:p>
    </w:sdtContent>
  </w:sdt>
  <w:p w14:paraId="7D8866FE" w14:textId="77777777" w:rsidR="004138CD" w:rsidRDefault="004138CD">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E6E1F42" w14:textId="77777777" w:rsidR="00431BF4" w:rsidRDefault="00431BF4">
      <w:r>
        <w:separator/>
      </w:r>
    </w:p>
  </w:footnote>
  <w:footnote w:type="continuationSeparator" w:id="0">
    <w:p w14:paraId="12B6DC0B" w14:textId="77777777" w:rsidR="00431BF4" w:rsidRDefault="00431BF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D7793"/>
    <w:multiLevelType w:val="multilevel"/>
    <w:tmpl w:val="25EACCD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8CC29FA"/>
    <w:multiLevelType w:val="multilevel"/>
    <w:tmpl w:val="A2E0FE68"/>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17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0AA86F73"/>
    <w:multiLevelType w:val="hybridMultilevel"/>
    <w:tmpl w:val="DFC64092"/>
    <w:lvl w:ilvl="0" w:tplc="D4FA3A28">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C5E2393"/>
    <w:multiLevelType w:val="hybridMultilevel"/>
    <w:tmpl w:val="E34687EE"/>
    <w:lvl w:ilvl="0" w:tplc="00EA8A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C33885"/>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0D454203"/>
    <w:multiLevelType w:val="multilevel"/>
    <w:tmpl w:val="5416289A"/>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hanging="283"/>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103147E9"/>
    <w:multiLevelType w:val="hybridMultilevel"/>
    <w:tmpl w:val="C6B800DE"/>
    <w:lvl w:ilvl="0" w:tplc="87C654BA">
      <w:start w:val="5"/>
      <w:numFmt w:val="bullet"/>
      <w:lvlText w:val="-"/>
      <w:lvlJc w:val="left"/>
      <w:pPr>
        <w:ind w:left="530" w:hanging="360"/>
      </w:pPr>
      <w:rPr>
        <w:rFonts w:ascii="Times New Roman" w:eastAsia="Times New Roman" w:hAnsi="Times New Roman" w:cs="Times New Roman" w:hint="default"/>
        <w:b/>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7" w15:restartNumberingAfterBreak="0">
    <w:nsid w:val="164053F5"/>
    <w:multiLevelType w:val="multilevel"/>
    <w:tmpl w:val="3722991A"/>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15:restartNumberingAfterBreak="0">
    <w:nsid w:val="1F886771"/>
    <w:multiLevelType w:val="hybridMultilevel"/>
    <w:tmpl w:val="502AC3B0"/>
    <w:lvl w:ilvl="0" w:tplc="F136620C">
      <w:start w:val="1"/>
      <w:numFmt w:val="bullet"/>
      <w:lvlText w:val=""/>
      <w:lvlJc w:val="left"/>
      <w:pPr>
        <w:tabs>
          <w:tab w:val="num" w:pos="360"/>
        </w:tabs>
        <w:ind w:left="0" w:firstLine="0"/>
      </w:pPr>
      <w:rPr>
        <w:rFonts w:ascii="Symbol" w:hAnsi="Symbol"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FC33C06"/>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90E42F1"/>
    <w:multiLevelType w:val="hybridMultilevel"/>
    <w:tmpl w:val="C6AE8498"/>
    <w:lvl w:ilvl="0" w:tplc="04100019">
      <w:start w:val="1"/>
      <w:numFmt w:val="lowerLetter"/>
      <w:lvlText w:val="%1."/>
      <w:lvlJc w:val="left"/>
      <w:pPr>
        <w:ind w:left="360" w:hanging="360"/>
      </w:pPr>
    </w:lvl>
    <w:lvl w:ilvl="1" w:tplc="04100019">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11" w15:restartNumberingAfterBreak="0">
    <w:nsid w:val="2CCC4684"/>
    <w:multiLevelType w:val="hybridMultilevel"/>
    <w:tmpl w:val="80F47AF6"/>
    <w:lvl w:ilvl="0" w:tplc="783053F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FE348EF"/>
    <w:multiLevelType w:val="hybridMultilevel"/>
    <w:tmpl w:val="7A92AD3A"/>
    <w:lvl w:ilvl="0" w:tplc="E72E92DE">
      <w:start w:val="5"/>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4A161A"/>
    <w:multiLevelType w:val="hybridMultilevel"/>
    <w:tmpl w:val="A1EED854"/>
    <w:lvl w:ilvl="0" w:tplc="D4FA3A28">
      <w:start w:val="5"/>
      <w:numFmt w:val="bullet"/>
      <w:lvlText w:val="-"/>
      <w:lvlJc w:val="left"/>
      <w:pPr>
        <w:ind w:left="530" w:hanging="360"/>
      </w:pPr>
      <w:rPr>
        <w:rFonts w:ascii="Times New Roman" w:eastAsia="Times New Roman" w:hAnsi="Times New Roman" w:cs="Times New Roman" w:hint="default"/>
      </w:rPr>
    </w:lvl>
    <w:lvl w:ilvl="1" w:tplc="04090003">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14" w15:restartNumberingAfterBreak="0">
    <w:nsid w:val="33D81468"/>
    <w:multiLevelType w:val="multilevel"/>
    <w:tmpl w:val="EFA2AB2E"/>
    <w:lvl w:ilvl="0">
      <w:start w:val="1"/>
      <w:numFmt w:val="decimal"/>
      <w:lvlText w:val="[%1]"/>
      <w:lvlJc w:val="left"/>
      <w:pPr>
        <w:tabs>
          <w:tab w:val="num" w:pos="397"/>
        </w:tabs>
        <w:ind w:left="0" w:firstLine="0"/>
      </w:pPr>
      <w:rPr>
        <w:rFont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4C23975"/>
    <w:multiLevelType w:val="multilevel"/>
    <w:tmpl w:val="E6CEF4DE"/>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35147A04"/>
    <w:multiLevelType w:val="multilevel"/>
    <w:tmpl w:val="192281F6"/>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5FD7028"/>
    <w:multiLevelType w:val="hybridMultilevel"/>
    <w:tmpl w:val="192281F6"/>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6B62428"/>
    <w:multiLevelType w:val="multilevel"/>
    <w:tmpl w:val="33BAE2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37377969"/>
    <w:multiLevelType w:val="multilevel"/>
    <w:tmpl w:val="2D428C8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39467748"/>
    <w:multiLevelType w:val="multilevel"/>
    <w:tmpl w:val="DCB6B10C"/>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284"/>
        </w:tabs>
        <w:ind w:left="284"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15:restartNumberingAfterBreak="0">
    <w:nsid w:val="3BEB785B"/>
    <w:multiLevelType w:val="multilevel"/>
    <w:tmpl w:val="8DCE7E78"/>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3C0B3780"/>
    <w:multiLevelType w:val="hybridMultilevel"/>
    <w:tmpl w:val="EFA2AB2E"/>
    <w:lvl w:ilvl="0" w:tplc="CA8ACD8E">
      <w:start w:val="1"/>
      <w:numFmt w:val="decimal"/>
      <w:lvlText w:val="[%1]"/>
      <w:lvlJc w:val="left"/>
      <w:pPr>
        <w:tabs>
          <w:tab w:val="num" w:pos="397"/>
        </w:tabs>
        <w:ind w:left="0" w:firstLine="0"/>
      </w:pPr>
      <w:rPr>
        <w:rFonts w:hint="default"/>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1A92014"/>
    <w:multiLevelType w:val="multilevel"/>
    <w:tmpl w:val="6400BCFA"/>
    <w:lvl w:ilvl="0">
      <w:start w:val="1"/>
      <w:numFmt w:val="decimal"/>
      <w:lvlText w:val="%1)"/>
      <w:lvlJc w:val="left"/>
      <w:pPr>
        <w:tabs>
          <w:tab w:val="num" w:pos="360"/>
        </w:tabs>
        <w:ind w:left="360" w:hanging="360"/>
      </w:pPr>
      <w:rPr>
        <w:rFonts w:hint="default"/>
      </w:rPr>
    </w:lvl>
    <w:lvl w:ilvl="1">
      <w:start w:val="1"/>
      <w:numFmt w:val="lowerLetter"/>
      <w:lvlText w:val="%1.%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43FB30FB"/>
    <w:multiLevelType w:val="multilevel"/>
    <w:tmpl w:val="E6CEF4DE"/>
    <w:lvl w:ilvl="0">
      <w:start w:val="1"/>
      <w:numFmt w:val="decimal"/>
      <w:lvlText w:val="%1."/>
      <w:lvlJc w:val="left"/>
      <w:pPr>
        <w:tabs>
          <w:tab w:val="num" w:pos="1105"/>
        </w:tabs>
        <w:ind w:left="708" w:firstLine="0"/>
      </w:pPr>
      <w:rPr>
        <w:rFonts w:hint="default"/>
      </w:rPr>
    </w:lvl>
    <w:lvl w:ilvl="1">
      <w:start w:val="1"/>
      <w:numFmt w:val="lowerLetter"/>
      <w:lvlText w:val="%1.%2)"/>
      <w:lvlJc w:val="left"/>
      <w:pPr>
        <w:tabs>
          <w:tab w:val="num" w:pos="992"/>
        </w:tabs>
        <w:ind w:left="1105" w:firstLine="0"/>
      </w:pPr>
      <w:rPr>
        <w:rFonts w:hint="default"/>
      </w:rPr>
    </w:lvl>
    <w:lvl w:ilvl="2">
      <w:start w:val="1"/>
      <w:numFmt w:val="lowerRoman"/>
      <w:lvlText w:val="%3)"/>
      <w:lvlJc w:val="left"/>
      <w:pPr>
        <w:tabs>
          <w:tab w:val="num" w:pos="1788"/>
        </w:tabs>
        <w:ind w:left="1788" w:hanging="360"/>
      </w:pPr>
      <w:rPr>
        <w:rFonts w:hint="default"/>
      </w:rPr>
    </w:lvl>
    <w:lvl w:ilvl="3">
      <w:start w:val="1"/>
      <w:numFmt w:val="decimal"/>
      <w:lvlText w:val="(%4)"/>
      <w:lvlJc w:val="left"/>
      <w:pPr>
        <w:tabs>
          <w:tab w:val="num" w:pos="2148"/>
        </w:tabs>
        <w:ind w:left="2148" w:hanging="360"/>
      </w:pPr>
      <w:rPr>
        <w:rFonts w:hint="default"/>
      </w:rPr>
    </w:lvl>
    <w:lvl w:ilvl="4">
      <w:start w:val="1"/>
      <w:numFmt w:val="lowerLetter"/>
      <w:lvlText w:val="(%5)"/>
      <w:lvlJc w:val="left"/>
      <w:pPr>
        <w:tabs>
          <w:tab w:val="num" w:pos="2508"/>
        </w:tabs>
        <w:ind w:left="2508" w:hanging="360"/>
      </w:pPr>
      <w:rPr>
        <w:rFonts w:hint="default"/>
      </w:rPr>
    </w:lvl>
    <w:lvl w:ilvl="5">
      <w:start w:val="1"/>
      <w:numFmt w:val="lowerRoman"/>
      <w:lvlText w:val="(%6)"/>
      <w:lvlJc w:val="left"/>
      <w:pPr>
        <w:tabs>
          <w:tab w:val="num" w:pos="2868"/>
        </w:tabs>
        <w:ind w:left="2868" w:hanging="360"/>
      </w:pPr>
      <w:rPr>
        <w:rFonts w:hint="default"/>
      </w:rPr>
    </w:lvl>
    <w:lvl w:ilvl="6">
      <w:start w:val="1"/>
      <w:numFmt w:val="decimal"/>
      <w:lvlText w:val="%7."/>
      <w:lvlJc w:val="left"/>
      <w:pPr>
        <w:tabs>
          <w:tab w:val="num" w:pos="3228"/>
        </w:tabs>
        <w:ind w:left="3228" w:hanging="360"/>
      </w:pPr>
      <w:rPr>
        <w:rFonts w:hint="default"/>
      </w:rPr>
    </w:lvl>
    <w:lvl w:ilvl="7">
      <w:start w:val="1"/>
      <w:numFmt w:val="lowerLetter"/>
      <w:lvlText w:val="%8."/>
      <w:lvlJc w:val="left"/>
      <w:pPr>
        <w:tabs>
          <w:tab w:val="num" w:pos="3588"/>
        </w:tabs>
        <w:ind w:left="3588" w:hanging="360"/>
      </w:pPr>
      <w:rPr>
        <w:rFonts w:hint="default"/>
      </w:rPr>
    </w:lvl>
    <w:lvl w:ilvl="8">
      <w:start w:val="1"/>
      <w:numFmt w:val="lowerRoman"/>
      <w:lvlText w:val="%9."/>
      <w:lvlJc w:val="left"/>
      <w:pPr>
        <w:tabs>
          <w:tab w:val="num" w:pos="3948"/>
        </w:tabs>
        <w:ind w:left="3948" w:hanging="360"/>
      </w:pPr>
      <w:rPr>
        <w:rFonts w:hint="default"/>
      </w:rPr>
    </w:lvl>
  </w:abstractNum>
  <w:abstractNum w:abstractNumId="25" w15:restartNumberingAfterBreak="0">
    <w:nsid w:val="45EA666F"/>
    <w:multiLevelType w:val="hybridMultilevel"/>
    <w:tmpl w:val="EC2A8628"/>
    <w:lvl w:ilvl="0" w:tplc="04100001">
      <w:start w:val="1"/>
      <w:numFmt w:val="bullet"/>
      <w:lvlText w:val=""/>
      <w:lvlJc w:val="left"/>
      <w:pPr>
        <w:tabs>
          <w:tab w:val="num" w:pos="720"/>
        </w:tabs>
        <w:ind w:left="720" w:hanging="36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4A197709"/>
    <w:multiLevelType w:val="hybridMultilevel"/>
    <w:tmpl w:val="CAC80F16"/>
    <w:lvl w:ilvl="0" w:tplc="BC5CC7FC">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tplc="04100003" w:tentative="1">
      <w:start w:val="1"/>
      <w:numFmt w:val="bullet"/>
      <w:lvlText w:val="o"/>
      <w:lvlJc w:val="left"/>
      <w:pPr>
        <w:tabs>
          <w:tab w:val="num" w:pos="1440"/>
        </w:tabs>
        <w:ind w:left="1440" w:hanging="360"/>
      </w:pPr>
      <w:rPr>
        <w:rFonts w:ascii="Courier New" w:hAnsi="Courier New" w:cs="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cs="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cs="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ADD4D95"/>
    <w:multiLevelType w:val="hybridMultilevel"/>
    <w:tmpl w:val="1D360910"/>
    <w:lvl w:ilvl="0" w:tplc="417468C0">
      <w:start w:val="1"/>
      <w:numFmt w:val="lowerLetter"/>
      <w:lvlText w:val="%1."/>
      <w:lvlJc w:val="left"/>
      <w:pPr>
        <w:tabs>
          <w:tab w:val="num" w:pos="720"/>
        </w:tabs>
        <w:ind w:left="720" w:hanging="360"/>
      </w:pPr>
      <w:rPr>
        <w:rFonts w:hint="default"/>
        <w:b w:val="0"/>
        <w:i w:val="0"/>
      </w:r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28" w15:restartNumberingAfterBreak="0">
    <w:nsid w:val="4B6C2716"/>
    <w:multiLevelType w:val="hybridMultilevel"/>
    <w:tmpl w:val="BAB6856A"/>
    <w:lvl w:ilvl="0" w:tplc="E72E92DE">
      <w:start w:val="5"/>
      <w:numFmt w:val="bullet"/>
      <w:lvlText w:val="-"/>
      <w:lvlJc w:val="left"/>
      <w:pPr>
        <w:ind w:left="530" w:hanging="360"/>
      </w:pPr>
      <w:rPr>
        <w:rFonts w:ascii="Times New Roman" w:eastAsia="Times New Roman" w:hAnsi="Times New Roman" w:cs="Times New Roman" w:hint="default"/>
      </w:rPr>
    </w:lvl>
    <w:lvl w:ilvl="1" w:tplc="04090003" w:tentative="1">
      <w:start w:val="1"/>
      <w:numFmt w:val="bullet"/>
      <w:lvlText w:val="o"/>
      <w:lvlJc w:val="left"/>
      <w:pPr>
        <w:ind w:left="1250" w:hanging="360"/>
      </w:pPr>
      <w:rPr>
        <w:rFonts w:ascii="Courier New" w:hAnsi="Courier New" w:cs="Courier New" w:hint="default"/>
      </w:rPr>
    </w:lvl>
    <w:lvl w:ilvl="2" w:tplc="04090005" w:tentative="1">
      <w:start w:val="1"/>
      <w:numFmt w:val="bullet"/>
      <w:lvlText w:val=""/>
      <w:lvlJc w:val="left"/>
      <w:pPr>
        <w:ind w:left="1970" w:hanging="360"/>
      </w:pPr>
      <w:rPr>
        <w:rFonts w:ascii="Wingdings" w:hAnsi="Wingdings" w:hint="default"/>
      </w:rPr>
    </w:lvl>
    <w:lvl w:ilvl="3" w:tplc="04090001" w:tentative="1">
      <w:start w:val="1"/>
      <w:numFmt w:val="bullet"/>
      <w:lvlText w:val=""/>
      <w:lvlJc w:val="left"/>
      <w:pPr>
        <w:ind w:left="2690" w:hanging="360"/>
      </w:pPr>
      <w:rPr>
        <w:rFonts w:ascii="Symbol" w:hAnsi="Symbol" w:hint="default"/>
      </w:rPr>
    </w:lvl>
    <w:lvl w:ilvl="4" w:tplc="04090003" w:tentative="1">
      <w:start w:val="1"/>
      <w:numFmt w:val="bullet"/>
      <w:lvlText w:val="o"/>
      <w:lvlJc w:val="left"/>
      <w:pPr>
        <w:ind w:left="3410" w:hanging="360"/>
      </w:pPr>
      <w:rPr>
        <w:rFonts w:ascii="Courier New" w:hAnsi="Courier New" w:cs="Courier New" w:hint="default"/>
      </w:rPr>
    </w:lvl>
    <w:lvl w:ilvl="5" w:tplc="04090005" w:tentative="1">
      <w:start w:val="1"/>
      <w:numFmt w:val="bullet"/>
      <w:lvlText w:val=""/>
      <w:lvlJc w:val="left"/>
      <w:pPr>
        <w:ind w:left="4130" w:hanging="360"/>
      </w:pPr>
      <w:rPr>
        <w:rFonts w:ascii="Wingdings" w:hAnsi="Wingdings" w:hint="default"/>
      </w:rPr>
    </w:lvl>
    <w:lvl w:ilvl="6" w:tplc="04090001" w:tentative="1">
      <w:start w:val="1"/>
      <w:numFmt w:val="bullet"/>
      <w:lvlText w:val=""/>
      <w:lvlJc w:val="left"/>
      <w:pPr>
        <w:ind w:left="4850" w:hanging="360"/>
      </w:pPr>
      <w:rPr>
        <w:rFonts w:ascii="Symbol" w:hAnsi="Symbol" w:hint="default"/>
      </w:rPr>
    </w:lvl>
    <w:lvl w:ilvl="7" w:tplc="04090003" w:tentative="1">
      <w:start w:val="1"/>
      <w:numFmt w:val="bullet"/>
      <w:lvlText w:val="o"/>
      <w:lvlJc w:val="left"/>
      <w:pPr>
        <w:ind w:left="5570" w:hanging="360"/>
      </w:pPr>
      <w:rPr>
        <w:rFonts w:ascii="Courier New" w:hAnsi="Courier New" w:cs="Courier New" w:hint="default"/>
      </w:rPr>
    </w:lvl>
    <w:lvl w:ilvl="8" w:tplc="04090005" w:tentative="1">
      <w:start w:val="1"/>
      <w:numFmt w:val="bullet"/>
      <w:lvlText w:val=""/>
      <w:lvlJc w:val="left"/>
      <w:pPr>
        <w:ind w:left="6290" w:hanging="360"/>
      </w:pPr>
      <w:rPr>
        <w:rFonts w:ascii="Wingdings" w:hAnsi="Wingdings" w:hint="default"/>
      </w:rPr>
    </w:lvl>
  </w:abstractNum>
  <w:abstractNum w:abstractNumId="29" w15:restartNumberingAfterBreak="0">
    <w:nsid w:val="4EF844A4"/>
    <w:multiLevelType w:val="hybridMultilevel"/>
    <w:tmpl w:val="04D0ED6E"/>
    <w:lvl w:ilvl="0" w:tplc="0410000F">
      <w:start w:val="1"/>
      <w:numFmt w:val="decimal"/>
      <w:lvlText w:val="%1."/>
      <w:lvlJc w:val="left"/>
      <w:pPr>
        <w:tabs>
          <w:tab w:val="num" w:pos="720"/>
        </w:tabs>
        <w:ind w:left="720" w:hanging="360"/>
      </w:pPr>
    </w:lvl>
    <w:lvl w:ilvl="1" w:tplc="04100019" w:tentative="1">
      <w:start w:val="1"/>
      <w:numFmt w:val="lowerLetter"/>
      <w:lvlText w:val="%2."/>
      <w:lvlJc w:val="left"/>
      <w:pPr>
        <w:tabs>
          <w:tab w:val="num" w:pos="1440"/>
        </w:tabs>
        <w:ind w:left="1440" w:hanging="360"/>
      </w:p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abstractNum w:abstractNumId="30" w15:restartNumberingAfterBreak="0">
    <w:nsid w:val="5A5E0538"/>
    <w:multiLevelType w:val="hybridMultilevel"/>
    <w:tmpl w:val="39A84F5E"/>
    <w:lvl w:ilvl="0" w:tplc="7B5630F2">
      <w:start w:val="1"/>
      <w:numFmt w:val="decimal"/>
      <w:lvlText w:val="%1."/>
      <w:lvlJc w:val="left"/>
      <w:pPr>
        <w:ind w:left="473" w:hanging="360"/>
        <w:jc w:val="left"/>
      </w:pPr>
      <w:rPr>
        <w:rFonts w:ascii="Arial" w:hAnsi="Arial" w:cs="Arial" w:hint="default"/>
        <w:b/>
        <w:bCs/>
        <w:w w:val="99"/>
        <w:sz w:val="20"/>
        <w:szCs w:val="18"/>
        <w:lang w:val="it-IT" w:eastAsia="it-IT" w:bidi="it-IT"/>
      </w:rPr>
    </w:lvl>
    <w:lvl w:ilvl="1" w:tplc="69264546">
      <w:start w:val="1"/>
      <w:numFmt w:val="lowerLetter"/>
      <w:lvlText w:val="%2."/>
      <w:lvlJc w:val="left"/>
      <w:pPr>
        <w:ind w:left="473" w:hanging="360"/>
        <w:jc w:val="left"/>
      </w:pPr>
      <w:rPr>
        <w:rFonts w:ascii="Arial" w:eastAsia="Arial" w:hAnsi="Arial" w:cs="Arial" w:hint="default"/>
        <w:spacing w:val="-2"/>
        <w:w w:val="99"/>
        <w:sz w:val="18"/>
        <w:szCs w:val="18"/>
        <w:lang w:val="it-IT" w:eastAsia="it-IT" w:bidi="it-IT"/>
      </w:rPr>
    </w:lvl>
    <w:lvl w:ilvl="2" w:tplc="1E1C8AFE">
      <w:start w:val="1"/>
      <w:numFmt w:val="lowerLetter"/>
      <w:lvlText w:val="%3)"/>
      <w:lvlJc w:val="left"/>
      <w:pPr>
        <w:ind w:left="1403" w:hanging="211"/>
        <w:jc w:val="left"/>
      </w:pPr>
      <w:rPr>
        <w:rFonts w:ascii="Arial" w:eastAsia="Arial" w:hAnsi="Arial" w:cs="Arial" w:hint="default"/>
        <w:spacing w:val="-5"/>
        <w:w w:val="99"/>
        <w:sz w:val="18"/>
        <w:szCs w:val="18"/>
        <w:lang w:val="it-IT" w:eastAsia="it-IT" w:bidi="it-IT"/>
      </w:rPr>
    </w:lvl>
    <w:lvl w:ilvl="3" w:tplc="AA52771C">
      <w:numFmt w:val="bullet"/>
      <w:lvlText w:val="•"/>
      <w:lvlJc w:val="left"/>
      <w:pPr>
        <w:ind w:left="3290" w:hanging="211"/>
      </w:pPr>
      <w:rPr>
        <w:rFonts w:hint="default"/>
        <w:lang w:val="it-IT" w:eastAsia="it-IT" w:bidi="it-IT"/>
      </w:rPr>
    </w:lvl>
    <w:lvl w:ilvl="4" w:tplc="E9668848">
      <w:numFmt w:val="bullet"/>
      <w:lvlText w:val="•"/>
      <w:lvlJc w:val="left"/>
      <w:pPr>
        <w:ind w:left="4235" w:hanging="211"/>
      </w:pPr>
      <w:rPr>
        <w:rFonts w:hint="default"/>
        <w:lang w:val="it-IT" w:eastAsia="it-IT" w:bidi="it-IT"/>
      </w:rPr>
    </w:lvl>
    <w:lvl w:ilvl="5" w:tplc="C46C1A84">
      <w:numFmt w:val="bullet"/>
      <w:lvlText w:val="•"/>
      <w:lvlJc w:val="left"/>
      <w:pPr>
        <w:ind w:left="5180" w:hanging="211"/>
      </w:pPr>
      <w:rPr>
        <w:rFonts w:hint="default"/>
        <w:lang w:val="it-IT" w:eastAsia="it-IT" w:bidi="it-IT"/>
      </w:rPr>
    </w:lvl>
    <w:lvl w:ilvl="6" w:tplc="7ACE99D4">
      <w:numFmt w:val="bullet"/>
      <w:lvlText w:val="•"/>
      <w:lvlJc w:val="left"/>
      <w:pPr>
        <w:ind w:left="6125" w:hanging="211"/>
      </w:pPr>
      <w:rPr>
        <w:rFonts w:hint="default"/>
        <w:lang w:val="it-IT" w:eastAsia="it-IT" w:bidi="it-IT"/>
      </w:rPr>
    </w:lvl>
    <w:lvl w:ilvl="7" w:tplc="EFE2699E">
      <w:numFmt w:val="bullet"/>
      <w:lvlText w:val="•"/>
      <w:lvlJc w:val="left"/>
      <w:pPr>
        <w:ind w:left="7070" w:hanging="211"/>
      </w:pPr>
      <w:rPr>
        <w:rFonts w:hint="default"/>
        <w:lang w:val="it-IT" w:eastAsia="it-IT" w:bidi="it-IT"/>
      </w:rPr>
    </w:lvl>
    <w:lvl w:ilvl="8" w:tplc="4FBA1CC6">
      <w:numFmt w:val="bullet"/>
      <w:lvlText w:val="•"/>
      <w:lvlJc w:val="left"/>
      <w:pPr>
        <w:ind w:left="8016" w:hanging="211"/>
      </w:pPr>
      <w:rPr>
        <w:rFonts w:hint="default"/>
        <w:lang w:val="it-IT" w:eastAsia="it-IT" w:bidi="it-IT"/>
      </w:rPr>
    </w:lvl>
  </w:abstractNum>
  <w:abstractNum w:abstractNumId="31" w15:restartNumberingAfterBreak="0">
    <w:nsid w:val="5F690A50"/>
    <w:multiLevelType w:val="multilevel"/>
    <w:tmpl w:val="A4549D04"/>
    <w:lvl w:ilvl="0">
      <w:start w:val="1"/>
      <w:numFmt w:val="decimal"/>
      <w:lvlText w:val="%1."/>
      <w:lvlJc w:val="left"/>
      <w:pPr>
        <w:tabs>
          <w:tab w:val="num" w:pos="397"/>
        </w:tabs>
        <w:ind w:left="0" w:firstLine="0"/>
      </w:pPr>
      <w:rPr>
        <w:rFonts w:hint="default"/>
      </w:rPr>
    </w:lvl>
    <w:lvl w:ilvl="1">
      <w:start w:val="1"/>
      <w:numFmt w:val="lowerLetter"/>
      <w:lvlText w:val="%1.%2)"/>
      <w:lvlJc w:val="left"/>
      <w:pPr>
        <w:tabs>
          <w:tab w:val="num" w:pos="397"/>
        </w:tabs>
        <w:ind w:left="397" w:hanging="397"/>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2" w15:restartNumberingAfterBreak="0">
    <w:nsid w:val="5F9A630B"/>
    <w:multiLevelType w:val="hybridMultilevel"/>
    <w:tmpl w:val="C6AE8498"/>
    <w:lvl w:ilvl="0" w:tplc="04100019">
      <w:start w:val="1"/>
      <w:numFmt w:val="lowerLetter"/>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33" w15:restartNumberingAfterBreak="0">
    <w:nsid w:val="666D32D8"/>
    <w:multiLevelType w:val="hybridMultilevel"/>
    <w:tmpl w:val="B10C9DFA"/>
    <w:lvl w:ilvl="0" w:tplc="0410000F">
      <w:start w:val="1"/>
      <w:numFmt w:val="decimal"/>
      <w:lvlText w:val="%1."/>
      <w:lvlJc w:val="left"/>
      <w:pPr>
        <w:tabs>
          <w:tab w:val="num" w:pos="360"/>
        </w:tabs>
        <w:ind w:left="360" w:hanging="360"/>
      </w:pPr>
    </w:lvl>
    <w:lvl w:ilvl="1" w:tplc="04100019" w:tentative="1">
      <w:start w:val="1"/>
      <w:numFmt w:val="lowerLetter"/>
      <w:lvlText w:val="%2."/>
      <w:lvlJc w:val="left"/>
      <w:pPr>
        <w:tabs>
          <w:tab w:val="num" w:pos="1080"/>
        </w:tabs>
        <w:ind w:left="1080" w:hanging="360"/>
      </w:pPr>
    </w:lvl>
    <w:lvl w:ilvl="2" w:tplc="0410001B" w:tentative="1">
      <w:start w:val="1"/>
      <w:numFmt w:val="lowerRoman"/>
      <w:lvlText w:val="%3."/>
      <w:lvlJc w:val="right"/>
      <w:pPr>
        <w:tabs>
          <w:tab w:val="num" w:pos="1800"/>
        </w:tabs>
        <w:ind w:left="1800" w:hanging="180"/>
      </w:pPr>
    </w:lvl>
    <w:lvl w:ilvl="3" w:tplc="0410000F" w:tentative="1">
      <w:start w:val="1"/>
      <w:numFmt w:val="decimal"/>
      <w:lvlText w:val="%4."/>
      <w:lvlJc w:val="left"/>
      <w:pPr>
        <w:tabs>
          <w:tab w:val="num" w:pos="2520"/>
        </w:tabs>
        <w:ind w:left="2520" w:hanging="360"/>
      </w:pPr>
    </w:lvl>
    <w:lvl w:ilvl="4" w:tplc="04100019" w:tentative="1">
      <w:start w:val="1"/>
      <w:numFmt w:val="lowerLetter"/>
      <w:lvlText w:val="%5."/>
      <w:lvlJc w:val="left"/>
      <w:pPr>
        <w:tabs>
          <w:tab w:val="num" w:pos="3240"/>
        </w:tabs>
        <w:ind w:left="3240" w:hanging="360"/>
      </w:pPr>
    </w:lvl>
    <w:lvl w:ilvl="5" w:tplc="0410001B" w:tentative="1">
      <w:start w:val="1"/>
      <w:numFmt w:val="lowerRoman"/>
      <w:lvlText w:val="%6."/>
      <w:lvlJc w:val="right"/>
      <w:pPr>
        <w:tabs>
          <w:tab w:val="num" w:pos="3960"/>
        </w:tabs>
        <w:ind w:left="3960" w:hanging="180"/>
      </w:pPr>
    </w:lvl>
    <w:lvl w:ilvl="6" w:tplc="0410000F" w:tentative="1">
      <w:start w:val="1"/>
      <w:numFmt w:val="decimal"/>
      <w:lvlText w:val="%7."/>
      <w:lvlJc w:val="left"/>
      <w:pPr>
        <w:tabs>
          <w:tab w:val="num" w:pos="4680"/>
        </w:tabs>
        <w:ind w:left="4680" w:hanging="360"/>
      </w:pPr>
    </w:lvl>
    <w:lvl w:ilvl="7" w:tplc="04100019" w:tentative="1">
      <w:start w:val="1"/>
      <w:numFmt w:val="lowerLetter"/>
      <w:lvlText w:val="%8."/>
      <w:lvlJc w:val="left"/>
      <w:pPr>
        <w:tabs>
          <w:tab w:val="num" w:pos="5400"/>
        </w:tabs>
        <w:ind w:left="5400" w:hanging="360"/>
      </w:pPr>
    </w:lvl>
    <w:lvl w:ilvl="8" w:tplc="0410001B" w:tentative="1">
      <w:start w:val="1"/>
      <w:numFmt w:val="lowerRoman"/>
      <w:lvlText w:val="%9."/>
      <w:lvlJc w:val="right"/>
      <w:pPr>
        <w:tabs>
          <w:tab w:val="num" w:pos="6120"/>
        </w:tabs>
        <w:ind w:left="6120" w:hanging="180"/>
      </w:pPr>
    </w:lvl>
  </w:abstractNum>
  <w:abstractNum w:abstractNumId="34" w15:restartNumberingAfterBreak="0">
    <w:nsid w:val="6F705A72"/>
    <w:multiLevelType w:val="multilevel"/>
    <w:tmpl w:val="CAC80F16"/>
    <w:lvl w:ilvl="0">
      <w:start w:val="1"/>
      <w:numFmt w:val="bullet"/>
      <w:lvlText w:val=""/>
      <w:lvlJc w:val="left"/>
      <w:pPr>
        <w:tabs>
          <w:tab w:val="num" w:pos="360"/>
        </w:tabs>
        <w:ind w:left="360" w:hanging="360"/>
      </w:pPr>
      <w:rPr>
        <w:rFonts w:ascii="Wingdings" w:hAnsi="Wingdings" w:cs="Wingdings" w:hint="default"/>
        <w:b w:val="0"/>
        <w:bCs w:val="0"/>
        <w:i w:val="0"/>
        <w:iCs w:val="0"/>
        <w:sz w:val="22"/>
        <w:szCs w:val="22"/>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8826930"/>
    <w:multiLevelType w:val="multilevel"/>
    <w:tmpl w:val="3886E332"/>
    <w:lvl w:ilvl="0">
      <w:start w:val="1"/>
      <w:numFmt w:val="decimal"/>
      <w:lvlText w:val="%1."/>
      <w:lvlJc w:val="left"/>
      <w:pPr>
        <w:tabs>
          <w:tab w:val="num" w:pos="720"/>
        </w:tabs>
        <w:ind w:left="397" w:hanging="39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15:restartNumberingAfterBreak="0">
    <w:nsid w:val="79CA11A3"/>
    <w:multiLevelType w:val="hybridMultilevel"/>
    <w:tmpl w:val="32C4E8AC"/>
    <w:lvl w:ilvl="0" w:tplc="6EB45AAE">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BC20E57"/>
    <w:multiLevelType w:val="multilevel"/>
    <w:tmpl w:val="67D614C8"/>
    <w:lvl w:ilvl="0">
      <w:start w:val="1"/>
      <w:numFmt w:val="decimal"/>
      <w:lvlText w:val="%1."/>
      <w:lvlJc w:val="left"/>
      <w:pPr>
        <w:tabs>
          <w:tab w:val="num" w:pos="567"/>
        </w:tabs>
        <w:ind w:left="0" w:firstLine="0"/>
      </w:pPr>
      <w:rPr>
        <w:rFonts w:hint="default"/>
      </w:rPr>
    </w:lvl>
    <w:lvl w:ilvl="1">
      <w:start w:val="1"/>
      <w:numFmt w:val="lowerLetter"/>
      <w:lvlText w:val="%1.%2."/>
      <w:lvlJc w:val="left"/>
      <w:pPr>
        <w:tabs>
          <w:tab w:val="num" w:pos="567"/>
        </w:tabs>
        <w:ind w:left="567"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7D492679"/>
    <w:multiLevelType w:val="multilevel"/>
    <w:tmpl w:val="2B74901C"/>
    <w:lvl w:ilvl="0">
      <w:start w:val="1"/>
      <w:numFmt w:val="decimal"/>
      <w:lvlText w:val="%1"/>
      <w:lvlJc w:val="left"/>
      <w:pPr>
        <w:tabs>
          <w:tab w:val="num" w:pos="567"/>
        </w:tabs>
        <w:ind w:left="0" w:firstLine="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15:restartNumberingAfterBreak="0">
    <w:nsid w:val="7E9E4355"/>
    <w:multiLevelType w:val="hybridMultilevel"/>
    <w:tmpl w:val="C26A01F0"/>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num w:numId="1" w16cid:durableId="359864008">
    <w:abstractNumId w:val="1"/>
  </w:num>
  <w:num w:numId="2" w16cid:durableId="2042977787">
    <w:abstractNumId w:val="0"/>
  </w:num>
  <w:num w:numId="3" w16cid:durableId="552236320">
    <w:abstractNumId w:val="35"/>
  </w:num>
  <w:num w:numId="4" w16cid:durableId="698746739">
    <w:abstractNumId w:val="19"/>
  </w:num>
  <w:num w:numId="5" w16cid:durableId="904416023">
    <w:abstractNumId w:val="21"/>
  </w:num>
  <w:num w:numId="6" w16cid:durableId="750930704">
    <w:abstractNumId w:val="4"/>
  </w:num>
  <w:num w:numId="7" w16cid:durableId="913047909">
    <w:abstractNumId w:val="38"/>
  </w:num>
  <w:num w:numId="8" w16cid:durableId="692074359">
    <w:abstractNumId w:val="9"/>
  </w:num>
  <w:num w:numId="9" w16cid:durableId="1513181751">
    <w:abstractNumId w:val="23"/>
  </w:num>
  <w:num w:numId="10" w16cid:durableId="1244798143">
    <w:abstractNumId w:val="37"/>
  </w:num>
  <w:num w:numId="11" w16cid:durableId="1803841075">
    <w:abstractNumId w:val="5"/>
  </w:num>
  <w:num w:numId="12" w16cid:durableId="582955902">
    <w:abstractNumId w:val="7"/>
  </w:num>
  <w:num w:numId="13" w16cid:durableId="1515421154">
    <w:abstractNumId w:val="31"/>
  </w:num>
  <w:num w:numId="14" w16cid:durableId="236328045">
    <w:abstractNumId w:val="20"/>
  </w:num>
  <w:num w:numId="15" w16cid:durableId="1420059512">
    <w:abstractNumId w:val="24"/>
  </w:num>
  <w:num w:numId="16" w16cid:durableId="1830292537">
    <w:abstractNumId w:val="15"/>
  </w:num>
  <w:num w:numId="17" w16cid:durableId="547648662">
    <w:abstractNumId w:val="18"/>
  </w:num>
  <w:num w:numId="18" w16cid:durableId="1364861414">
    <w:abstractNumId w:val="17"/>
  </w:num>
  <w:num w:numId="19" w16cid:durableId="1295019886">
    <w:abstractNumId w:val="16"/>
  </w:num>
  <w:num w:numId="20" w16cid:durableId="1875801601">
    <w:abstractNumId w:val="22"/>
  </w:num>
  <w:num w:numId="21" w16cid:durableId="1985887108">
    <w:abstractNumId w:val="14"/>
  </w:num>
  <w:num w:numId="22" w16cid:durableId="376586262">
    <w:abstractNumId w:val="33"/>
  </w:num>
  <w:num w:numId="23" w16cid:durableId="1986625177">
    <w:abstractNumId w:val="29"/>
  </w:num>
  <w:num w:numId="24" w16cid:durableId="191067170">
    <w:abstractNumId w:val="26"/>
  </w:num>
  <w:num w:numId="25" w16cid:durableId="1893925480">
    <w:abstractNumId w:val="34"/>
  </w:num>
  <w:num w:numId="26" w16cid:durableId="1252743382">
    <w:abstractNumId w:val="8"/>
  </w:num>
  <w:num w:numId="27" w16cid:durableId="207573385">
    <w:abstractNumId w:val="27"/>
  </w:num>
  <w:num w:numId="28" w16cid:durableId="1752853624">
    <w:abstractNumId w:val="25"/>
  </w:num>
  <w:num w:numId="29" w16cid:durableId="1820145387">
    <w:abstractNumId w:val="3"/>
  </w:num>
  <w:num w:numId="30" w16cid:durableId="2077632046">
    <w:abstractNumId w:val="11"/>
  </w:num>
  <w:num w:numId="31" w16cid:durableId="1387139446">
    <w:abstractNumId w:val="13"/>
  </w:num>
  <w:num w:numId="32" w16cid:durableId="530991786">
    <w:abstractNumId w:val="6"/>
  </w:num>
  <w:num w:numId="33" w16cid:durableId="1757364033">
    <w:abstractNumId w:val="28"/>
  </w:num>
  <w:num w:numId="34" w16cid:durableId="2031836556">
    <w:abstractNumId w:val="36"/>
  </w:num>
  <w:num w:numId="35" w16cid:durableId="726683126">
    <w:abstractNumId w:val="12"/>
  </w:num>
  <w:num w:numId="36" w16cid:durableId="998969494">
    <w:abstractNumId w:val="2"/>
  </w:num>
  <w:num w:numId="37" w16cid:durableId="1857570402">
    <w:abstractNumId w:val="39"/>
  </w:num>
  <w:num w:numId="38" w16cid:durableId="669869719">
    <w:abstractNumId w:val="32"/>
  </w:num>
  <w:num w:numId="39" w16cid:durableId="794297629">
    <w:abstractNumId w:val="10"/>
  </w:num>
  <w:num w:numId="40" w16cid:durableId="1234782209">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283"/>
  <w:characterSpacingControl w:val="doNotCompress"/>
  <w:hdrShapeDefaults>
    <o:shapedefaults v:ext="edit" spidmax="2050">
      <o:colormru v:ext="edit" colors="#3c3,#090"/>
    </o:shapedefaults>
  </w:hdrShapeDefaults>
  <w:footnotePr>
    <w:numFmt w:val="chicago"/>
    <w:numStart w:val="2"/>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02B2"/>
    <w:rsid w:val="00000EA0"/>
    <w:rsid w:val="000010D2"/>
    <w:rsid w:val="00002B59"/>
    <w:rsid w:val="000035DE"/>
    <w:rsid w:val="00004F88"/>
    <w:rsid w:val="0000516A"/>
    <w:rsid w:val="00012B81"/>
    <w:rsid w:val="00012F84"/>
    <w:rsid w:val="00013FB1"/>
    <w:rsid w:val="00016082"/>
    <w:rsid w:val="0002026C"/>
    <w:rsid w:val="00020838"/>
    <w:rsid w:val="000208A5"/>
    <w:rsid w:val="000216DC"/>
    <w:rsid w:val="00021719"/>
    <w:rsid w:val="00023908"/>
    <w:rsid w:val="00023DAE"/>
    <w:rsid w:val="00024C14"/>
    <w:rsid w:val="000251BE"/>
    <w:rsid w:val="00025D00"/>
    <w:rsid w:val="000270F7"/>
    <w:rsid w:val="000273ED"/>
    <w:rsid w:val="00030250"/>
    <w:rsid w:val="000317F2"/>
    <w:rsid w:val="00031A65"/>
    <w:rsid w:val="00031CE3"/>
    <w:rsid w:val="0003204A"/>
    <w:rsid w:val="00033AF4"/>
    <w:rsid w:val="00034178"/>
    <w:rsid w:val="00034808"/>
    <w:rsid w:val="00035655"/>
    <w:rsid w:val="00035C46"/>
    <w:rsid w:val="000413A3"/>
    <w:rsid w:val="000413F4"/>
    <w:rsid w:val="00042B34"/>
    <w:rsid w:val="00042CBB"/>
    <w:rsid w:val="00042CF9"/>
    <w:rsid w:val="00042D68"/>
    <w:rsid w:val="0004478B"/>
    <w:rsid w:val="00044A28"/>
    <w:rsid w:val="00045F96"/>
    <w:rsid w:val="00045FC6"/>
    <w:rsid w:val="00046C14"/>
    <w:rsid w:val="000478F8"/>
    <w:rsid w:val="000512B7"/>
    <w:rsid w:val="00051F89"/>
    <w:rsid w:val="000527C3"/>
    <w:rsid w:val="000538F5"/>
    <w:rsid w:val="00053B2D"/>
    <w:rsid w:val="000552CD"/>
    <w:rsid w:val="000554DF"/>
    <w:rsid w:val="000557C8"/>
    <w:rsid w:val="00056326"/>
    <w:rsid w:val="00057109"/>
    <w:rsid w:val="00057EB8"/>
    <w:rsid w:val="0006098E"/>
    <w:rsid w:val="00061003"/>
    <w:rsid w:val="0006148F"/>
    <w:rsid w:val="000619AD"/>
    <w:rsid w:val="00061A98"/>
    <w:rsid w:val="000630CA"/>
    <w:rsid w:val="00063476"/>
    <w:rsid w:val="000636D6"/>
    <w:rsid w:val="00063982"/>
    <w:rsid w:val="00063F0F"/>
    <w:rsid w:val="00064576"/>
    <w:rsid w:val="00071233"/>
    <w:rsid w:val="00071902"/>
    <w:rsid w:val="00072BEB"/>
    <w:rsid w:val="000738A7"/>
    <w:rsid w:val="000738C0"/>
    <w:rsid w:val="00073C02"/>
    <w:rsid w:val="000742D1"/>
    <w:rsid w:val="00076F7D"/>
    <w:rsid w:val="00077F70"/>
    <w:rsid w:val="00080401"/>
    <w:rsid w:val="00080E90"/>
    <w:rsid w:val="00083A05"/>
    <w:rsid w:val="00084EB6"/>
    <w:rsid w:val="00085351"/>
    <w:rsid w:val="00085895"/>
    <w:rsid w:val="0008596F"/>
    <w:rsid w:val="00085D69"/>
    <w:rsid w:val="000861B1"/>
    <w:rsid w:val="000863D5"/>
    <w:rsid w:val="00086438"/>
    <w:rsid w:val="00086942"/>
    <w:rsid w:val="00086C15"/>
    <w:rsid w:val="00086ED5"/>
    <w:rsid w:val="000873F9"/>
    <w:rsid w:val="00087AFB"/>
    <w:rsid w:val="00087E50"/>
    <w:rsid w:val="000945C8"/>
    <w:rsid w:val="00094C65"/>
    <w:rsid w:val="00096312"/>
    <w:rsid w:val="00096608"/>
    <w:rsid w:val="000A1165"/>
    <w:rsid w:val="000A294F"/>
    <w:rsid w:val="000A3F05"/>
    <w:rsid w:val="000A4F6F"/>
    <w:rsid w:val="000A4FCE"/>
    <w:rsid w:val="000A53EA"/>
    <w:rsid w:val="000A5B0A"/>
    <w:rsid w:val="000A78A3"/>
    <w:rsid w:val="000A7966"/>
    <w:rsid w:val="000A7B23"/>
    <w:rsid w:val="000B0B58"/>
    <w:rsid w:val="000B0B7D"/>
    <w:rsid w:val="000B11A2"/>
    <w:rsid w:val="000C0507"/>
    <w:rsid w:val="000C1B36"/>
    <w:rsid w:val="000C2450"/>
    <w:rsid w:val="000C309D"/>
    <w:rsid w:val="000C34A5"/>
    <w:rsid w:val="000C35A6"/>
    <w:rsid w:val="000C399F"/>
    <w:rsid w:val="000D0EDC"/>
    <w:rsid w:val="000D1F73"/>
    <w:rsid w:val="000D2249"/>
    <w:rsid w:val="000D2DE9"/>
    <w:rsid w:val="000D4A41"/>
    <w:rsid w:val="000D53DC"/>
    <w:rsid w:val="000D7503"/>
    <w:rsid w:val="000D7667"/>
    <w:rsid w:val="000D7F8A"/>
    <w:rsid w:val="000E12C0"/>
    <w:rsid w:val="000E194E"/>
    <w:rsid w:val="000E2927"/>
    <w:rsid w:val="000E2B94"/>
    <w:rsid w:val="000E3751"/>
    <w:rsid w:val="000E3878"/>
    <w:rsid w:val="000E39A8"/>
    <w:rsid w:val="000E46D6"/>
    <w:rsid w:val="000E5FC6"/>
    <w:rsid w:val="000E6539"/>
    <w:rsid w:val="000F2063"/>
    <w:rsid w:val="000F28FA"/>
    <w:rsid w:val="000F29E7"/>
    <w:rsid w:val="000F2E41"/>
    <w:rsid w:val="000F35C7"/>
    <w:rsid w:val="000F451C"/>
    <w:rsid w:val="00101782"/>
    <w:rsid w:val="001017DF"/>
    <w:rsid w:val="00103136"/>
    <w:rsid w:val="00103296"/>
    <w:rsid w:val="00103470"/>
    <w:rsid w:val="00103823"/>
    <w:rsid w:val="00103E31"/>
    <w:rsid w:val="0010465D"/>
    <w:rsid w:val="00104D94"/>
    <w:rsid w:val="00106112"/>
    <w:rsid w:val="0010616A"/>
    <w:rsid w:val="00107711"/>
    <w:rsid w:val="00107EC6"/>
    <w:rsid w:val="00110011"/>
    <w:rsid w:val="00110268"/>
    <w:rsid w:val="00112334"/>
    <w:rsid w:val="0011254B"/>
    <w:rsid w:val="00112D39"/>
    <w:rsid w:val="0011325F"/>
    <w:rsid w:val="001133E3"/>
    <w:rsid w:val="00113F1E"/>
    <w:rsid w:val="0011619A"/>
    <w:rsid w:val="00116330"/>
    <w:rsid w:val="001169DE"/>
    <w:rsid w:val="00116C2D"/>
    <w:rsid w:val="00120686"/>
    <w:rsid w:val="00120ED3"/>
    <w:rsid w:val="0012136D"/>
    <w:rsid w:val="00121385"/>
    <w:rsid w:val="00122AFE"/>
    <w:rsid w:val="00122ECA"/>
    <w:rsid w:val="00123AB8"/>
    <w:rsid w:val="00123C1E"/>
    <w:rsid w:val="00123D49"/>
    <w:rsid w:val="0012425B"/>
    <w:rsid w:val="00124555"/>
    <w:rsid w:val="00125483"/>
    <w:rsid w:val="001256A0"/>
    <w:rsid w:val="00125CA6"/>
    <w:rsid w:val="00126ABD"/>
    <w:rsid w:val="0013065A"/>
    <w:rsid w:val="00131609"/>
    <w:rsid w:val="001332ED"/>
    <w:rsid w:val="00133922"/>
    <w:rsid w:val="001355F5"/>
    <w:rsid w:val="00136571"/>
    <w:rsid w:val="00136B57"/>
    <w:rsid w:val="00136E02"/>
    <w:rsid w:val="0013792E"/>
    <w:rsid w:val="00137E0D"/>
    <w:rsid w:val="00140D16"/>
    <w:rsid w:val="00142811"/>
    <w:rsid w:val="001429B1"/>
    <w:rsid w:val="00143601"/>
    <w:rsid w:val="00145C4B"/>
    <w:rsid w:val="00146584"/>
    <w:rsid w:val="0015183B"/>
    <w:rsid w:val="00151E6A"/>
    <w:rsid w:val="00152EA4"/>
    <w:rsid w:val="00155A9E"/>
    <w:rsid w:val="0015627D"/>
    <w:rsid w:val="0015754B"/>
    <w:rsid w:val="001609BC"/>
    <w:rsid w:val="001609E3"/>
    <w:rsid w:val="001622B9"/>
    <w:rsid w:val="0016279D"/>
    <w:rsid w:val="00162ADA"/>
    <w:rsid w:val="00164796"/>
    <w:rsid w:val="0016785C"/>
    <w:rsid w:val="00170C3C"/>
    <w:rsid w:val="00171195"/>
    <w:rsid w:val="00171F46"/>
    <w:rsid w:val="0017221E"/>
    <w:rsid w:val="00174592"/>
    <w:rsid w:val="00174861"/>
    <w:rsid w:val="00174932"/>
    <w:rsid w:val="00175878"/>
    <w:rsid w:val="00181A35"/>
    <w:rsid w:val="00181C07"/>
    <w:rsid w:val="00181DE7"/>
    <w:rsid w:val="00183130"/>
    <w:rsid w:val="00184801"/>
    <w:rsid w:val="0018496D"/>
    <w:rsid w:val="00185062"/>
    <w:rsid w:val="00185A98"/>
    <w:rsid w:val="00186317"/>
    <w:rsid w:val="00186603"/>
    <w:rsid w:val="0018686E"/>
    <w:rsid w:val="00187C50"/>
    <w:rsid w:val="00190C9E"/>
    <w:rsid w:val="001914BE"/>
    <w:rsid w:val="001937F4"/>
    <w:rsid w:val="001953B6"/>
    <w:rsid w:val="00195AE3"/>
    <w:rsid w:val="00195EE4"/>
    <w:rsid w:val="001972BA"/>
    <w:rsid w:val="00197E06"/>
    <w:rsid w:val="001A0CB0"/>
    <w:rsid w:val="001A1692"/>
    <w:rsid w:val="001A1D6B"/>
    <w:rsid w:val="001A2AC1"/>
    <w:rsid w:val="001A318B"/>
    <w:rsid w:val="001A4065"/>
    <w:rsid w:val="001A506B"/>
    <w:rsid w:val="001A68AF"/>
    <w:rsid w:val="001A70EC"/>
    <w:rsid w:val="001B012F"/>
    <w:rsid w:val="001B0C05"/>
    <w:rsid w:val="001B0E12"/>
    <w:rsid w:val="001B11ED"/>
    <w:rsid w:val="001B147F"/>
    <w:rsid w:val="001B2285"/>
    <w:rsid w:val="001B2D99"/>
    <w:rsid w:val="001B2FC7"/>
    <w:rsid w:val="001B4A77"/>
    <w:rsid w:val="001B5503"/>
    <w:rsid w:val="001B6231"/>
    <w:rsid w:val="001B6A11"/>
    <w:rsid w:val="001B6A93"/>
    <w:rsid w:val="001C0069"/>
    <w:rsid w:val="001C07E7"/>
    <w:rsid w:val="001C0F34"/>
    <w:rsid w:val="001C181F"/>
    <w:rsid w:val="001C1BE9"/>
    <w:rsid w:val="001C38FC"/>
    <w:rsid w:val="001C3C35"/>
    <w:rsid w:val="001C769F"/>
    <w:rsid w:val="001C7857"/>
    <w:rsid w:val="001D0F24"/>
    <w:rsid w:val="001D1247"/>
    <w:rsid w:val="001D1FA9"/>
    <w:rsid w:val="001D26E7"/>
    <w:rsid w:val="001D4EA6"/>
    <w:rsid w:val="001D52B2"/>
    <w:rsid w:val="001D6CD6"/>
    <w:rsid w:val="001D6D69"/>
    <w:rsid w:val="001D75E3"/>
    <w:rsid w:val="001E3AAF"/>
    <w:rsid w:val="001E5556"/>
    <w:rsid w:val="001E6DC4"/>
    <w:rsid w:val="001F32AD"/>
    <w:rsid w:val="001F3AB9"/>
    <w:rsid w:val="001F5F66"/>
    <w:rsid w:val="001F78FA"/>
    <w:rsid w:val="00201725"/>
    <w:rsid w:val="00204439"/>
    <w:rsid w:val="002062A9"/>
    <w:rsid w:val="002079AC"/>
    <w:rsid w:val="00207B99"/>
    <w:rsid w:val="002107EB"/>
    <w:rsid w:val="00211551"/>
    <w:rsid w:val="00211900"/>
    <w:rsid w:val="00211CC6"/>
    <w:rsid w:val="00212EB5"/>
    <w:rsid w:val="002138DC"/>
    <w:rsid w:val="0021431E"/>
    <w:rsid w:val="00215A22"/>
    <w:rsid w:val="002162DA"/>
    <w:rsid w:val="0021727A"/>
    <w:rsid w:val="00221260"/>
    <w:rsid w:val="00222236"/>
    <w:rsid w:val="00223456"/>
    <w:rsid w:val="0022353C"/>
    <w:rsid w:val="002249D6"/>
    <w:rsid w:val="0022532A"/>
    <w:rsid w:val="00225404"/>
    <w:rsid w:val="00225465"/>
    <w:rsid w:val="00225ADF"/>
    <w:rsid w:val="0022763D"/>
    <w:rsid w:val="00230EAE"/>
    <w:rsid w:val="0023116F"/>
    <w:rsid w:val="002313A1"/>
    <w:rsid w:val="00231B5E"/>
    <w:rsid w:val="00232B45"/>
    <w:rsid w:val="002331EB"/>
    <w:rsid w:val="00235264"/>
    <w:rsid w:val="002375F5"/>
    <w:rsid w:val="002406B9"/>
    <w:rsid w:val="00240CA2"/>
    <w:rsid w:val="00241FB9"/>
    <w:rsid w:val="00242B44"/>
    <w:rsid w:val="00244E5E"/>
    <w:rsid w:val="00247501"/>
    <w:rsid w:val="002505E5"/>
    <w:rsid w:val="00251281"/>
    <w:rsid w:val="0025188D"/>
    <w:rsid w:val="00252BC4"/>
    <w:rsid w:val="002530F7"/>
    <w:rsid w:val="0025373F"/>
    <w:rsid w:val="002537BD"/>
    <w:rsid w:val="00253CA8"/>
    <w:rsid w:val="00256FEB"/>
    <w:rsid w:val="0025752E"/>
    <w:rsid w:val="002601A1"/>
    <w:rsid w:val="002611D8"/>
    <w:rsid w:val="00261754"/>
    <w:rsid w:val="00261C2D"/>
    <w:rsid w:val="00262187"/>
    <w:rsid w:val="002622D8"/>
    <w:rsid w:val="00262B0D"/>
    <w:rsid w:val="002642E6"/>
    <w:rsid w:val="00265918"/>
    <w:rsid w:val="00270018"/>
    <w:rsid w:val="00270DD9"/>
    <w:rsid w:val="002731B9"/>
    <w:rsid w:val="00274183"/>
    <w:rsid w:val="002747B9"/>
    <w:rsid w:val="00274D87"/>
    <w:rsid w:val="002755E6"/>
    <w:rsid w:val="00275972"/>
    <w:rsid w:val="00276B27"/>
    <w:rsid w:val="00276DFB"/>
    <w:rsid w:val="00276F72"/>
    <w:rsid w:val="00276FB2"/>
    <w:rsid w:val="00280675"/>
    <w:rsid w:val="00280B1F"/>
    <w:rsid w:val="002813FC"/>
    <w:rsid w:val="00281A33"/>
    <w:rsid w:val="00281BD8"/>
    <w:rsid w:val="002826C1"/>
    <w:rsid w:val="0028335B"/>
    <w:rsid w:val="00284D89"/>
    <w:rsid w:val="00284F2B"/>
    <w:rsid w:val="002857AD"/>
    <w:rsid w:val="00286E07"/>
    <w:rsid w:val="002879AF"/>
    <w:rsid w:val="002902AD"/>
    <w:rsid w:val="002913AD"/>
    <w:rsid w:val="00291EB3"/>
    <w:rsid w:val="002920E1"/>
    <w:rsid w:val="002921B2"/>
    <w:rsid w:val="002926F6"/>
    <w:rsid w:val="002936CF"/>
    <w:rsid w:val="0029477A"/>
    <w:rsid w:val="0029487B"/>
    <w:rsid w:val="00295033"/>
    <w:rsid w:val="0029765E"/>
    <w:rsid w:val="002A0E1C"/>
    <w:rsid w:val="002A1237"/>
    <w:rsid w:val="002A2180"/>
    <w:rsid w:val="002A223A"/>
    <w:rsid w:val="002A26D0"/>
    <w:rsid w:val="002A2BAE"/>
    <w:rsid w:val="002A3033"/>
    <w:rsid w:val="002A655A"/>
    <w:rsid w:val="002A7A09"/>
    <w:rsid w:val="002A7B18"/>
    <w:rsid w:val="002B30C9"/>
    <w:rsid w:val="002B3761"/>
    <w:rsid w:val="002C0AB1"/>
    <w:rsid w:val="002C2187"/>
    <w:rsid w:val="002C22D8"/>
    <w:rsid w:val="002C283C"/>
    <w:rsid w:val="002C56C8"/>
    <w:rsid w:val="002C5892"/>
    <w:rsid w:val="002D04AE"/>
    <w:rsid w:val="002D097C"/>
    <w:rsid w:val="002D14F2"/>
    <w:rsid w:val="002D1610"/>
    <w:rsid w:val="002D2D27"/>
    <w:rsid w:val="002D449B"/>
    <w:rsid w:val="002D681A"/>
    <w:rsid w:val="002D78BE"/>
    <w:rsid w:val="002E02D2"/>
    <w:rsid w:val="002E09D3"/>
    <w:rsid w:val="002E2557"/>
    <w:rsid w:val="002E2AE9"/>
    <w:rsid w:val="002E31BD"/>
    <w:rsid w:val="002E4727"/>
    <w:rsid w:val="002E4E7C"/>
    <w:rsid w:val="002E53BE"/>
    <w:rsid w:val="002E5C1C"/>
    <w:rsid w:val="002E5C45"/>
    <w:rsid w:val="002E6B34"/>
    <w:rsid w:val="002E790A"/>
    <w:rsid w:val="002F0425"/>
    <w:rsid w:val="002F0CA8"/>
    <w:rsid w:val="002F1245"/>
    <w:rsid w:val="002F12BF"/>
    <w:rsid w:val="002F180D"/>
    <w:rsid w:val="002F2C81"/>
    <w:rsid w:val="002F3104"/>
    <w:rsid w:val="002F487E"/>
    <w:rsid w:val="002F55EC"/>
    <w:rsid w:val="002F5EAE"/>
    <w:rsid w:val="002F6747"/>
    <w:rsid w:val="002F6A04"/>
    <w:rsid w:val="002F742B"/>
    <w:rsid w:val="00300114"/>
    <w:rsid w:val="00300788"/>
    <w:rsid w:val="00300B89"/>
    <w:rsid w:val="00302DF8"/>
    <w:rsid w:val="00303DE4"/>
    <w:rsid w:val="003043FB"/>
    <w:rsid w:val="00304520"/>
    <w:rsid w:val="003066C3"/>
    <w:rsid w:val="00306B02"/>
    <w:rsid w:val="00310C20"/>
    <w:rsid w:val="003111E9"/>
    <w:rsid w:val="00311221"/>
    <w:rsid w:val="00311AEC"/>
    <w:rsid w:val="00312692"/>
    <w:rsid w:val="0031345D"/>
    <w:rsid w:val="00314842"/>
    <w:rsid w:val="00316F29"/>
    <w:rsid w:val="003200E3"/>
    <w:rsid w:val="00321E7C"/>
    <w:rsid w:val="00323776"/>
    <w:rsid w:val="00323907"/>
    <w:rsid w:val="00324763"/>
    <w:rsid w:val="003247BB"/>
    <w:rsid w:val="003260CF"/>
    <w:rsid w:val="00326C61"/>
    <w:rsid w:val="003301F4"/>
    <w:rsid w:val="00330364"/>
    <w:rsid w:val="003314A5"/>
    <w:rsid w:val="003317C4"/>
    <w:rsid w:val="00332114"/>
    <w:rsid w:val="00333ED7"/>
    <w:rsid w:val="003348CC"/>
    <w:rsid w:val="0033525D"/>
    <w:rsid w:val="00340C51"/>
    <w:rsid w:val="00341077"/>
    <w:rsid w:val="00343668"/>
    <w:rsid w:val="0034594E"/>
    <w:rsid w:val="00345A62"/>
    <w:rsid w:val="0034704F"/>
    <w:rsid w:val="003470C8"/>
    <w:rsid w:val="00350276"/>
    <w:rsid w:val="0035041A"/>
    <w:rsid w:val="00350436"/>
    <w:rsid w:val="00350555"/>
    <w:rsid w:val="00353466"/>
    <w:rsid w:val="00354563"/>
    <w:rsid w:val="00354643"/>
    <w:rsid w:val="00354ED5"/>
    <w:rsid w:val="003569B3"/>
    <w:rsid w:val="00360059"/>
    <w:rsid w:val="003606DC"/>
    <w:rsid w:val="003624DE"/>
    <w:rsid w:val="0036264B"/>
    <w:rsid w:val="00362E84"/>
    <w:rsid w:val="003632B1"/>
    <w:rsid w:val="00363804"/>
    <w:rsid w:val="00364251"/>
    <w:rsid w:val="00364CA7"/>
    <w:rsid w:val="00364DAB"/>
    <w:rsid w:val="00366D2D"/>
    <w:rsid w:val="003715C7"/>
    <w:rsid w:val="00371CC1"/>
    <w:rsid w:val="00372C89"/>
    <w:rsid w:val="003740E6"/>
    <w:rsid w:val="00374AE2"/>
    <w:rsid w:val="003759ED"/>
    <w:rsid w:val="00375FAF"/>
    <w:rsid w:val="00376117"/>
    <w:rsid w:val="00376D8B"/>
    <w:rsid w:val="00380FAF"/>
    <w:rsid w:val="00381440"/>
    <w:rsid w:val="00382284"/>
    <w:rsid w:val="0038405F"/>
    <w:rsid w:val="00386C06"/>
    <w:rsid w:val="00390953"/>
    <w:rsid w:val="00390F8B"/>
    <w:rsid w:val="00391B94"/>
    <w:rsid w:val="0039231D"/>
    <w:rsid w:val="00392BA3"/>
    <w:rsid w:val="00394FEC"/>
    <w:rsid w:val="00395063"/>
    <w:rsid w:val="0039667B"/>
    <w:rsid w:val="003967D3"/>
    <w:rsid w:val="00397191"/>
    <w:rsid w:val="003A0829"/>
    <w:rsid w:val="003A0A01"/>
    <w:rsid w:val="003A10C3"/>
    <w:rsid w:val="003A1961"/>
    <w:rsid w:val="003A20E8"/>
    <w:rsid w:val="003A306F"/>
    <w:rsid w:val="003A3AFD"/>
    <w:rsid w:val="003A3FE4"/>
    <w:rsid w:val="003A4860"/>
    <w:rsid w:val="003A77A0"/>
    <w:rsid w:val="003A7BA7"/>
    <w:rsid w:val="003B0400"/>
    <w:rsid w:val="003B1532"/>
    <w:rsid w:val="003B28A1"/>
    <w:rsid w:val="003B30F3"/>
    <w:rsid w:val="003B3460"/>
    <w:rsid w:val="003B5300"/>
    <w:rsid w:val="003B558F"/>
    <w:rsid w:val="003B5C4D"/>
    <w:rsid w:val="003B6743"/>
    <w:rsid w:val="003C01DC"/>
    <w:rsid w:val="003C0244"/>
    <w:rsid w:val="003C2537"/>
    <w:rsid w:val="003C2616"/>
    <w:rsid w:val="003C28FF"/>
    <w:rsid w:val="003C3233"/>
    <w:rsid w:val="003C324D"/>
    <w:rsid w:val="003C370C"/>
    <w:rsid w:val="003C37F6"/>
    <w:rsid w:val="003C4770"/>
    <w:rsid w:val="003C4F77"/>
    <w:rsid w:val="003C6D31"/>
    <w:rsid w:val="003C7214"/>
    <w:rsid w:val="003D32D0"/>
    <w:rsid w:val="003D42C1"/>
    <w:rsid w:val="003D4523"/>
    <w:rsid w:val="003D5650"/>
    <w:rsid w:val="003D74C0"/>
    <w:rsid w:val="003E08C0"/>
    <w:rsid w:val="003E0D35"/>
    <w:rsid w:val="003E16D6"/>
    <w:rsid w:val="003E192C"/>
    <w:rsid w:val="003E2CF1"/>
    <w:rsid w:val="003E2E50"/>
    <w:rsid w:val="003E3946"/>
    <w:rsid w:val="003E5902"/>
    <w:rsid w:val="003E5F01"/>
    <w:rsid w:val="003E6744"/>
    <w:rsid w:val="003E7561"/>
    <w:rsid w:val="003F01A4"/>
    <w:rsid w:val="003F0A9A"/>
    <w:rsid w:val="003F0F8F"/>
    <w:rsid w:val="003F350A"/>
    <w:rsid w:val="003F35A3"/>
    <w:rsid w:val="003F5D55"/>
    <w:rsid w:val="003F5F34"/>
    <w:rsid w:val="003F6ECB"/>
    <w:rsid w:val="003F7339"/>
    <w:rsid w:val="00400BAC"/>
    <w:rsid w:val="00400F80"/>
    <w:rsid w:val="004011EB"/>
    <w:rsid w:val="00401634"/>
    <w:rsid w:val="00403277"/>
    <w:rsid w:val="00403B44"/>
    <w:rsid w:val="004044F9"/>
    <w:rsid w:val="00404B8A"/>
    <w:rsid w:val="00404FCF"/>
    <w:rsid w:val="004057F0"/>
    <w:rsid w:val="0040629D"/>
    <w:rsid w:val="00410440"/>
    <w:rsid w:val="00410792"/>
    <w:rsid w:val="00410B00"/>
    <w:rsid w:val="004114CE"/>
    <w:rsid w:val="004122EA"/>
    <w:rsid w:val="004138CD"/>
    <w:rsid w:val="004138D9"/>
    <w:rsid w:val="00414B6A"/>
    <w:rsid w:val="00415C12"/>
    <w:rsid w:val="00416353"/>
    <w:rsid w:val="004175B8"/>
    <w:rsid w:val="00417B61"/>
    <w:rsid w:val="00417EE6"/>
    <w:rsid w:val="00421069"/>
    <w:rsid w:val="00421389"/>
    <w:rsid w:val="00423A11"/>
    <w:rsid w:val="00423C85"/>
    <w:rsid w:val="00426EFD"/>
    <w:rsid w:val="00430CDA"/>
    <w:rsid w:val="00431BF4"/>
    <w:rsid w:val="00431F2D"/>
    <w:rsid w:val="0043274E"/>
    <w:rsid w:val="00433E27"/>
    <w:rsid w:val="0043403D"/>
    <w:rsid w:val="00434D42"/>
    <w:rsid w:val="004372A1"/>
    <w:rsid w:val="00440407"/>
    <w:rsid w:val="0044166C"/>
    <w:rsid w:val="004455A3"/>
    <w:rsid w:val="00446BFD"/>
    <w:rsid w:val="00450976"/>
    <w:rsid w:val="00450C8A"/>
    <w:rsid w:val="00451FC7"/>
    <w:rsid w:val="00452E39"/>
    <w:rsid w:val="00453363"/>
    <w:rsid w:val="0045438D"/>
    <w:rsid w:val="0045495B"/>
    <w:rsid w:val="004561EA"/>
    <w:rsid w:val="004601FF"/>
    <w:rsid w:val="004604C8"/>
    <w:rsid w:val="00462193"/>
    <w:rsid w:val="004627F0"/>
    <w:rsid w:val="00462EAB"/>
    <w:rsid w:val="00463210"/>
    <w:rsid w:val="00463496"/>
    <w:rsid w:val="00463955"/>
    <w:rsid w:val="00463B38"/>
    <w:rsid w:val="00463FC8"/>
    <w:rsid w:val="00464355"/>
    <w:rsid w:val="00466A3C"/>
    <w:rsid w:val="00466EFD"/>
    <w:rsid w:val="00470458"/>
    <w:rsid w:val="004704B3"/>
    <w:rsid w:val="00470646"/>
    <w:rsid w:val="00470820"/>
    <w:rsid w:val="004708A2"/>
    <w:rsid w:val="00470CE6"/>
    <w:rsid w:val="00472193"/>
    <w:rsid w:val="0047327A"/>
    <w:rsid w:val="0047465B"/>
    <w:rsid w:val="004773FA"/>
    <w:rsid w:val="004807D8"/>
    <w:rsid w:val="00481B49"/>
    <w:rsid w:val="00483308"/>
    <w:rsid w:val="00483D36"/>
    <w:rsid w:val="00484A85"/>
    <w:rsid w:val="004862C9"/>
    <w:rsid w:val="00486467"/>
    <w:rsid w:val="00486D73"/>
    <w:rsid w:val="00490CF0"/>
    <w:rsid w:val="00493ABF"/>
    <w:rsid w:val="00494914"/>
    <w:rsid w:val="00494B95"/>
    <w:rsid w:val="004951C5"/>
    <w:rsid w:val="00495317"/>
    <w:rsid w:val="0049598D"/>
    <w:rsid w:val="004978E8"/>
    <w:rsid w:val="004A08CD"/>
    <w:rsid w:val="004A0BA3"/>
    <w:rsid w:val="004A2480"/>
    <w:rsid w:val="004A4564"/>
    <w:rsid w:val="004A5277"/>
    <w:rsid w:val="004A5F91"/>
    <w:rsid w:val="004A6344"/>
    <w:rsid w:val="004A706C"/>
    <w:rsid w:val="004B35C5"/>
    <w:rsid w:val="004B36F1"/>
    <w:rsid w:val="004B578F"/>
    <w:rsid w:val="004B5ED9"/>
    <w:rsid w:val="004B6C38"/>
    <w:rsid w:val="004B707E"/>
    <w:rsid w:val="004B74A6"/>
    <w:rsid w:val="004B77F1"/>
    <w:rsid w:val="004C0035"/>
    <w:rsid w:val="004C029D"/>
    <w:rsid w:val="004C2399"/>
    <w:rsid w:val="004C371F"/>
    <w:rsid w:val="004C4372"/>
    <w:rsid w:val="004C4E2C"/>
    <w:rsid w:val="004C4E6B"/>
    <w:rsid w:val="004C55B1"/>
    <w:rsid w:val="004D04C8"/>
    <w:rsid w:val="004D12AC"/>
    <w:rsid w:val="004D1AA4"/>
    <w:rsid w:val="004D34EB"/>
    <w:rsid w:val="004D5554"/>
    <w:rsid w:val="004D5C54"/>
    <w:rsid w:val="004D6EEB"/>
    <w:rsid w:val="004D70C6"/>
    <w:rsid w:val="004D7B1A"/>
    <w:rsid w:val="004E0516"/>
    <w:rsid w:val="004E1915"/>
    <w:rsid w:val="004E2D9E"/>
    <w:rsid w:val="004E37A3"/>
    <w:rsid w:val="004E5736"/>
    <w:rsid w:val="004E7406"/>
    <w:rsid w:val="004F20D9"/>
    <w:rsid w:val="004F20F9"/>
    <w:rsid w:val="004F4112"/>
    <w:rsid w:val="004F5116"/>
    <w:rsid w:val="004F5AC8"/>
    <w:rsid w:val="004F60B5"/>
    <w:rsid w:val="004F6827"/>
    <w:rsid w:val="00500177"/>
    <w:rsid w:val="005004B8"/>
    <w:rsid w:val="00500510"/>
    <w:rsid w:val="00500A34"/>
    <w:rsid w:val="00502701"/>
    <w:rsid w:val="00502EA3"/>
    <w:rsid w:val="005035E7"/>
    <w:rsid w:val="0050458C"/>
    <w:rsid w:val="00505C8C"/>
    <w:rsid w:val="00505F46"/>
    <w:rsid w:val="005063D8"/>
    <w:rsid w:val="00506AD9"/>
    <w:rsid w:val="00506F9E"/>
    <w:rsid w:val="005073A9"/>
    <w:rsid w:val="0050744F"/>
    <w:rsid w:val="00510AD2"/>
    <w:rsid w:val="005127B2"/>
    <w:rsid w:val="00512D32"/>
    <w:rsid w:val="00513737"/>
    <w:rsid w:val="00514432"/>
    <w:rsid w:val="00514E20"/>
    <w:rsid w:val="00515477"/>
    <w:rsid w:val="005155F6"/>
    <w:rsid w:val="00515B71"/>
    <w:rsid w:val="00516093"/>
    <w:rsid w:val="0051641F"/>
    <w:rsid w:val="005179B8"/>
    <w:rsid w:val="00520215"/>
    <w:rsid w:val="005226D3"/>
    <w:rsid w:val="00524423"/>
    <w:rsid w:val="00524CC0"/>
    <w:rsid w:val="0052500F"/>
    <w:rsid w:val="00526CEF"/>
    <w:rsid w:val="005300F0"/>
    <w:rsid w:val="0053032C"/>
    <w:rsid w:val="00530CF3"/>
    <w:rsid w:val="00530D47"/>
    <w:rsid w:val="00530E87"/>
    <w:rsid w:val="0053337F"/>
    <w:rsid w:val="0053487E"/>
    <w:rsid w:val="005368EE"/>
    <w:rsid w:val="0053780F"/>
    <w:rsid w:val="00541800"/>
    <w:rsid w:val="00541D9B"/>
    <w:rsid w:val="005423C3"/>
    <w:rsid w:val="0054288A"/>
    <w:rsid w:val="00542A4C"/>
    <w:rsid w:val="00543529"/>
    <w:rsid w:val="00545133"/>
    <w:rsid w:val="005452DB"/>
    <w:rsid w:val="00545E36"/>
    <w:rsid w:val="00547CF0"/>
    <w:rsid w:val="00547CF2"/>
    <w:rsid w:val="005510E1"/>
    <w:rsid w:val="00551549"/>
    <w:rsid w:val="00552309"/>
    <w:rsid w:val="00552AEC"/>
    <w:rsid w:val="00552CB1"/>
    <w:rsid w:val="005533A5"/>
    <w:rsid w:val="00554D36"/>
    <w:rsid w:val="00554F49"/>
    <w:rsid w:val="005557D8"/>
    <w:rsid w:val="00555EC7"/>
    <w:rsid w:val="00556E8A"/>
    <w:rsid w:val="0056086D"/>
    <w:rsid w:val="00560DDD"/>
    <w:rsid w:val="0056120C"/>
    <w:rsid w:val="00561E27"/>
    <w:rsid w:val="005622BD"/>
    <w:rsid w:val="00563359"/>
    <w:rsid w:val="00564E39"/>
    <w:rsid w:val="005666D9"/>
    <w:rsid w:val="005704E1"/>
    <w:rsid w:val="00570A29"/>
    <w:rsid w:val="00570FE3"/>
    <w:rsid w:val="005729A1"/>
    <w:rsid w:val="00572C26"/>
    <w:rsid w:val="00572F77"/>
    <w:rsid w:val="00573A8D"/>
    <w:rsid w:val="0057422A"/>
    <w:rsid w:val="00574D2A"/>
    <w:rsid w:val="005751B2"/>
    <w:rsid w:val="00575CC5"/>
    <w:rsid w:val="00576F15"/>
    <w:rsid w:val="0057776F"/>
    <w:rsid w:val="00582489"/>
    <w:rsid w:val="00582A47"/>
    <w:rsid w:val="00583F31"/>
    <w:rsid w:val="00584074"/>
    <w:rsid w:val="005844AA"/>
    <w:rsid w:val="00585B33"/>
    <w:rsid w:val="005861E3"/>
    <w:rsid w:val="0059031A"/>
    <w:rsid w:val="0059086E"/>
    <w:rsid w:val="005918B1"/>
    <w:rsid w:val="00592297"/>
    <w:rsid w:val="005939A5"/>
    <w:rsid w:val="00594FE1"/>
    <w:rsid w:val="005954D5"/>
    <w:rsid w:val="00595C73"/>
    <w:rsid w:val="005969DB"/>
    <w:rsid w:val="005974A2"/>
    <w:rsid w:val="005A3A2B"/>
    <w:rsid w:val="005A3B63"/>
    <w:rsid w:val="005A6488"/>
    <w:rsid w:val="005A6859"/>
    <w:rsid w:val="005A77F8"/>
    <w:rsid w:val="005B07FA"/>
    <w:rsid w:val="005B0818"/>
    <w:rsid w:val="005B1124"/>
    <w:rsid w:val="005B2466"/>
    <w:rsid w:val="005B361C"/>
    <w:rsid w:val="005B507F"/>
    <w:rsid w:val="005B5564"/>
    <w:rsid w:val="005B5BA1"/>
    <w:rsid w:val="005B5DCE"/>
    <w:rsid w:val="005B661F"/>
    <w:rsid w:val="005B6BAC"/>
    <w:rsid w:val="005B764D"/>
    <w:rsid w:val="005B7C90"/>
    <w:rsid w:val="005C0F59"/>
    <w:rsid w:val="005C139F"/>
    <w:rsid w:val="005C1B14"/>
    <w:rsid w:val="005C1B7F"/>
    <w:rsid w:val="005C1FDC"/>
    <w:rsid w:val="005C4429"/>
    <w:rsid w:val="005C5436"/>
    <w:rsid w:val="005C58E9"/>
    <w:rsid w:val="005C6CD4"/>
    <w:rsid w:val="005C7C5B"/>
    <w:rsid w:val="005D0E91"/>
    <w:rsid w:val="005D195F"/>
    <w:rsid w:val="005D3840"/>
    <w:rsid w:val="005D38F9"/>
    <w:rsid w:val="005D58C0"/>
    <w:rsid w:val="005D6470"/>
    <w:rsid w:val="005D79BB"/>
    <w:rsid w:val="005E1353"/>
    <w:rsid w:val="005E1676"/>
    <w:rsid w:val="005E1F35"/>
    <w:rsid w:val="005E20DE"/>
    <w:rsid w:val="005E24AF"/>
    <w:rsid w:val="005E3A51"/>
    <w:rsid w:val="005E43F9"/>
    <w:rsid w:val="005E44BA"/>
    <w:rsid w:val="005E4586"/>
    <w:rsid w:val="005E4C0A"/>
    <w:rsid w:val="005E64DC"/>
    <w:rsid w:val="005E7851"/>
    <w:rsid w:val="005F223B"/>
    <w:rsid w:val="005F28E3"/>
    <w:rsid w:val="005F3D62"/>
    <w:rsid w:val="005F3E48"/>
    <w:rsid w:val="005F4CB4"/>
    <w:rsid w:val="005F4E80"/>
    <w:rsid w:val="005F57BA"/>
    <w:rsid w:val="005F608F"/>
    <w:rsid w:val="005F66EC"/>
    <w:rsid w:val="005F6A0C"/>
    <w:rsid w:val="005F6E76"/>
    <w:rsid w:val="005F7056"/>
    <w:rsid w:val="00601E53"/>
    <w:rsid w:val="00602CF5"/>
    <w:rsid w:val="00610ADD"/>
    <w:rsid w:val="00612316"/>
    <w:rsid w:val="0061282B"/>
    <w:rsid w:val="00614835"/>
    <w:rsid w:val="006158C5"/>
    <w:rsid w:val="00615D15"/>
    <w:rsid w:val="00617583"/>
    <w:rsid w:val="006177BF"/>
    <w:rsid w:val="00617B91"/>
    <w:rsid w:val="00617C1F"/>
    <w:rsid w:val="00617C2B"/>
    <w:rsid w:val="006209F7"/>
    <w:rsid w:val="00621E96"/>
    <w:rsid w:val="00622177"/>
    <w:rsid w:val="00622650"/>
    <w:rsid w:val="00622D9E"/>
    <w:rsid w:val="00622FBC"/>
    <w:rsid w:val="0062498D"/>
    <w:rsid w:val="0062630D"/>
    <w:rsid w:val="00627692"/>
    <w:rsid w:val="00630206"/>
    <w:rsid w:val="00630376"/>
    <w:rsid w:val="00630F87"/>
    <w:rsid w:val="00630FCB"/>
    <w:rsid w:val="00631D0B"/>
    <w:rsid w:val="00633091"/>
    <w:rsid w:val="0063345D"/>
    <w:rsid w:val="00634807"/>
    <w:rsid w:val="00635279"/>
    <w:rsid w:val="006370A7"/>
    <w:rsid w:val="006371BC"/>
    <w:rsid w:val="00637497"/>
    <w:rsid w:val="00640E1E"/>
    <w:rsid w:val="006440A0"/>
    <w:rsid w:val="00644C3D"/>
    <w:rsid w:val="00644EFC"/>
    <w:rsid w:val="0064571A"/>
    <w:rsid w:val="006458F1"/>
    <w:rsid w:val="006467B4"/>
    <w:rsid w:val="00651808"/>
    <w:rsid w:val="00651C69"/>
    <w:rsid w:val="00651F25"/>
    <w:rsid w:val="00651F6B"/>
    <w:rsid w:val="00652A6B"/>
    <w:rsid w:val="00652ABA"/>
    <w:rsid w:val="00655521"/>
    <w:rsid w:val="006562A9"/>
    <w:rsid w:val="006569B8"/>
    <w:rsid w:val="00657A71"/>
    <w:rsid w:val="00661040"/>
    <w:rsid w:val="0066155C"/>
    <w:rsid w:val="006615EA"/>
    <w:rsid w:val="00662675"/>
    <w:rsid w:val="00663320"/>
    <w:rsid w:val="0066342D"/>
    <w:rsid w:val="00665609"/>
    <w:rsid w:val="00665C0F"/>
    <w:rsid w:val="00665F11"/>
    <w:rsid w:val="00666512"/>
    <w:rsid w:val="00666519"/>
    <w:rsid w:val="006669F2"/>
    <w:rsid w:val="006674E0"/>
    <w:rsid w:val="006679FF"/>
    <w:rsid w:val="006701EB"/>
    <w:rsid w:val="00670904"/>
    <w:rsid w:val="00670FB1"/>
    <w:rsid w:val="00671690"/>
    <w:rsid w:val="006716D4"/>
    <w:rsid w:val="00671C7A"/>
    <w:rsid w:val="00671EF5"/>
    <w:rsid w:val="0067221E"/>
    <w:rsid w:val="006743F9"/>
    <w:rsid w:val="00675E2F"/>
    <w:rsid w:val="00676164"/>
    <w:rsid w:val="006765EB"/>
    <w:rsid w:val="00676D82"/>
    <w:rsid w:val="0067757D"/>
    <w:rsid w:val="00677F6C"/>
    <w:rsid w:val="00682265"/>
    <w:rsid w:val="00683BA8"/>
    <w:rsid w:val="00683FA3"/>
    <w:rsid w:val="00685B6C"/>
    <w:rsid w:val="006874CC"/>
    <w:rsid w:val="00687848"/>
    <w:rsid w:val="006908BF"/>
    <w:rsid w:val="006910A5"/>
    <w:rsid w:val="00691197"/>
    <w:rsid w:val="00692107"/>
    <w:rsid w:val="0069259E"/>
    <w:rsid w:val="00692BE4"/>
    <w:rsid w:val="00694561"/>
    <w:rsid w:val="0069458E"/>
    <w:rsid w:val="006949A4"/>
    <w:rsid w:val="006A11E5"/>
    <w:rsid w:val="006A1973"/>
    <w:rsid w:val="006A1DA5"/>
    <w:rsid w:val="006A29EB"/>
    <w:rsid w:val="006A5080"/>
    <w:rsid w:val="006A574A"/>
    <w:rsid w:val="006A646D"/>
    <w:rsid w:val="006A7057"/>
    <w:rsid w:val="006A7352"/>
    <w:rsid w:val="006A7EFF"/>
    <w:rsid w:val="006B04BD"/>
    <w:rsid w:val="006B0E0E"/>
    <w:rsid w:val="006B176C"/>
    <w:rsid w:val="006B3A5B"/>
    <w:rsid w:val="006B3DAF"/>
    <w:rsid w:val="006B4BBF"/>
    <w:rsid w:val="006B5723"/>
    <w:rsid w:val="006B59D2"/>
    <w:rsid w:val="006B5EDE"/>
    <w:rsid w:val="006B6C9A"/>
    <w:rsid w:val="006B6ECA"/>
    <w:rsid w:val="006C234B"/>
    <w:rsid w:val="006C3436"/>
    <w:rsid w:val="006C3520"/>
    <w:rsid w:val="006C58A6"/>
    <w:rsid w:val="006C67F1"/>
    <w:rsid w:val="006C734D"/>
    <w:rsid w:val="006D14DF"/>
    <w:rsid w:val="006D29ED"/>
    <w:rsid w:val="006D4641"/>
    <w:rsid w:val="006D5DAD"/>
    <w:rsid w:val="006D5DD7"/>
    <w:rsid w:val="006D73F9"/>
    <w:rsid w:val="006D759C"/>
    <w:rsid w:val="006D7F3A"/>
    <w:rsid w:val="006E03F4"/>
    <w:rsid w:val="006E0D7F"/>
    <w:rsid w:val="006E103F"/>
    <w:rsid w:val="006E174F"/>
    <w:rsid w:val="006E1A67"/>
    <w:rsid w:val="006E310E"/>
    <w:rsid w:val="006E4541"/>
    <w:rsid w:val="006E508C"/>
    <w:rsid w:val="006E63D6"/>
    <w:rsid w:val="006E6BE7"/>
    <w:rsid w:val="006E6FAF"/>
    <w:rsid w:val="006E7C3B"/>
    <w:rsid w:val="006F03DA"/>
    <w:rsid w:val="006F0DEB"/>
    <w:rsid w:val="006F1062"/>
    <w:rsid w:val="006F11C4"/>
    <w:rsid w:val="006F2727"/>
    <w:rsid w:val="006F369D"/>
    <w:rsid w:val="006F40E5"/>
    <w:rsid w:val="006F4F4A"/>
    <w:rsid w:val="006F62A6"/>
    <w:rsid w:val="006F6FBC"/>
    <w:rsid w:val="007030DC"/>
    <w:rsid w:val="0070345E"/>
    <w:rsid w:val="007034FD"/>
    <w:rsid w:val="0070383A"/>
    <w:rsid w:val="00703B75"/>
    <w:rsid w:val="00703B96"/>
    <w:rsid w:val="007048E8"/>
    <w:rsid w:val="00704E7C"/>
    <w:rsid w:val="00706695"/>
    <w:rsid w:val="00706918"/>
    <w:rsid w:val="00706E75"/>
    <w:rsid w:val="00707B27"/>
    <w:rsid w:val="00707DDD"/>
    <w:rsid w:val="00711C50"/>
    <w:rsid w:val="00711E9F"/>
    <w:rsid w:val="00711F59"/>
    <w:rsid w:val="007130A8"/>
    <w:rsid w:val="00713AE0"/>
    <w:rsid w:val="007140D9"/>
    <w:rsid w:val="007148FF"/>
    <w:rsid w:val="00717198"/>
    <w:rsid w:val="007172CD"/>
    <w:rsid w:val="00721973"/>
    <w:rsid w:val="007223AE"/>
    <w:rsid w:val="00722CD8"/>
    <w:rsid w:val="00724A19"/>
    <w:rsid w:val="00724D5A"/>
    <w:rsid w:val="0073107D"/>
    <w:rsid w:val="0073163A"/>
    <w:rsid w:val="00731CC2"/>
    <w:rsid w:val="00731D93"/>
    <w:rsid w:val="00733155"/>
    <w:rsid w:val="00733189"/>
    <w:rsid w:val="00733EC8"/>
    <w:rsid w:val="00735DA1"/>
    <w:rsid w:val="007363F1"/>
    <w:rsid w:val="0074087B"/>
    <w:rsid w:val="00742799"/>
    <w:rsid w:val="007438CC"/>
    <w:rsid w:val="00743F14"/>
    <w:rsid w:val="00746CB7"/>
    <w:rsid w:val="00746EF0"/>
    <w:rsid w:val="00747159"/>
    <w:rsid w:val="00747B75"/>
    <w:rsid w:val="00751C69"/>
    <w:rsid w:val="00755D5D"/>
    <w:rsid w:val="0075629A"/>
    <w:rsid w:val="00757C70"/>
    <w:rsid w:val="00760FAF"/>
    <w:rsid w:val="0076193C"/>
    <w:rsid w:val="00762D82"/>
    <w:rsid w:val="0076376A"/>
    <w:rsid w:val="00763C91"/>
    <w:rsid w:val="0076424D"/>
    <w:rsid w:val="00764BA5"/>
    <w:rsid w:val="00765D0B"/>
    <w:rsid w:val="00767B4D"/>
    <w:rsid w:val="00767BD6"/>
    <w:rsid w:val="00770597"/>
    <w:rsid w:val="00771849"/>
    <w:rsid w:val="00771CAB"/>
    <w:rsid w:val="00773FC8"/>
    <w:rsid w:val="00775120"/>
    <w:rsid w:val="007757D6"/>
    <w:rsid w:val="00775859"/>
    <w:rsid w:val="007772AE"/>
    <w:rsid w:val="00780527"/>
    <w:rsid w:val="00781323"/>
    <w:rsid w:val="00781A3E"/>
    <w:rsid w:val="00781C99"/>
    <w:rsid w:val="00782DD7"/>
    <w:rsid w:val="0078489C"/>
    <w:rsid w:val="00784C30"/>
    <w:rsid w:val="00785C8F"/>
    <w:rsid w:val="007865FD"/>
    <w:rsid w:val="00790028"/>
    <w:rsid w:val="007903ED"/>
    <w:rsid w:val="00792258"/>
    <w:rsid w:val="00793104"/>
    <w:rsid w:val="007937FD"/>
    <w:rsid w:val="00796CD0"/>
    <w:rsid w:val="00796E71"/>
    <w:rsid w:val="007A0F23"/>
    <w:rsid w:val="007A1845"/>
    <w:rsid w:val="007A2806"/>
    <w:rsid w:val="007A3443"/>
    <w:rsid w:val="007A556D"/>
    <w:rsid w:val="007A6D59"/>
    <w:rsid w:val="007A6DB4"/>
    <w:rsid w:val="007A7345"/>
    <w:rsid w:val="007B104C"/>
    <w:rsid w:val="007B1539"/>
    <w:rsid w:val="007B1CCA"/>
    <w:rsid w:val="007B3BAE"/>
    <w:rsid w:val="007B6E37"/>
    <w:rsid w:val="007B76F7"/>
    <w:rsid w:val="007B7F94"/>
    <w:rsid w:val="007C144B"/>
    <w:rsid w:val="007C276E"/>
    <w:rsid w:val="007C3BBC"/>
    <w:rsid w:val="007C54B3"/>
    <w:rsid w:val="007C7EEB"/>
    <w:rsid w:val="007D04CF"/>
    <w:rsid w:val="007D1518"/>
    <w:rsid w:val="007D2C4C"/>
    <w:rsid w:val="007D3D26"/>
    <w:rsid w:val="007D69EC"/>
    <w:rsid w:val="007D73C4"/>
    <w:rsid w:val="007D7508"/>
    <w:rsid w:val="007D7BC2"/>
    <w:rsid w:val="007D7CD6"/>
    <w:rsid w:val="007E00B2"/>
    <w:rsid w:val="007E07AF"/>
    <w:rsid w:val="007E0A71"/>
    <w:rsid w:val="007E145C"/>
    <w:rsid w:val="007E189B"/>
    <w:rsid w:val="007E1C90"/>
    <w:rsid w:val="007E45FD"/>
    <w:rsid w:val="007E49F8"/>
    <w:rsid w:val="007E4E3A"/>
    <w:rsid w:val="007F0F85"/>
    <w:rsid w:val="007F1886"/>
    <w:rsid w:val="007F1AC4"/>
    <w:rsid w:val="007F296F"/>
    <w:rsid w:val="007F449C"/>
    <w:rsid w:val="007F501B"/>
    <w:rsid w:val="007F5AF6"/>
    <w:rsid w:val="007F7492"/>
    <w:rsid w:val="007F795A"/>
    <w:rsid w:val="00801756"/>
    <w:rsid w:val="00801EA6"/>
    <w:rsid w:val="00803517"/>
    <w:rsid w:val="0080574E"/>
    <w:rsid w:val="0080632C"/>
    <w:rsid w:val="008072F7"/>
    <w:rsid w:val="008115EB"/>
    <w:rsid w:val="008126A3"/>
    <w:rsid w:val="00812885"/>
    <w:rsid w:val="00812A2F"/>
    <w:rsid w:val="008133B2"/>
    <w:rsid w:val="008135CB"/>
    <w:rsid w:val="00813770"/>
    <w:rsid w:val="008144F2"/>
    <w:rsid w:val="00815BD7"/>
    <w:rsid w:val="00816267"/>
    <w:rsid w:val="008168D4"/>
    <w:rsid w:val="0082038E"/>
    <w:rsid w:val="0082107C"/>
    <w:rsid w:val="0082226D"/>
    <w:rsid w:val="0082261A"/>
    <w:rsid w:val="00822CA0"/>
    <w:rsid w:val="00822E44"/>
    <w:rsid w:val="008236E7"/>
    <w:rsid w:val="00823815"/>
    <w:rsid w:val="008248E6"/>
    <w:rsid w:val="00827817"/>
    <w:rsid w:val="00827AD1"/>
    <w:rsid w:val="0083058D"/>
    <w:rsid w:val="008319EA"/>
    <w:rsid w:val="00832362"/>
    <w:rsid w:val="008325F0"/>
    <w:rsid w:val="0083304A"/>
    <w:rsid w:val="008332A7"/>
    <w:rsid w:val="00833A17"/>
    <w:rsid w:val="00833AAE"/>
    <w:rsid w:val="00833AB4"/>
    <w:rsid w:val="00833EB0"/>
    <w:rsid w:val="00834F67"/>
    <w:rsid w:val="0083554B"/>
    <w:rsid w:val="00835F07"/>
    <w:rsid w:val="00836656"/>
    <w:rsid w:val="00836BCA"/>
    <w:rsid w:val="008412DE"/>
    <w:rsid w:val="008420F2"/>
    <w:rsid w:val="00842D4D"/>
    <w:rsid w:val="00843E87"/>
    <w:rsid w:val="008452D8"/>
    <w:rsid w:val="0084550C"/>
    <w:rsid w:val="00850CED"/>
    <w:rsid w:val="008516D4"/>
    <w:rsid w:val="00853D0F"/>
    <w:rsid w:val="008540AC"/>
    <w:rsid w:val="0085421E"/>
    <w:rsid w:val="00855171"/>
    <w:rsid w:val="00855B18"/>
    <w:rsid w:val="00855D8E"/>
    <w:rsid w:val="00856E16"/>
    <w:rsid w:val="00857E42"/>
    <w:rsid w:val="00860997"/>
    <w:rsid w:val="00861A69"/>
    <w:rsid w:val="00862E7B"/>
    <w:rsid w:val="008632F5"/>
    <w:rsid w:val="00863ED5"/>
    <w:rsid w:val="00864863"/>
    <w:rsid w:val="00866325"/>
    <w:rsid w:val="00866CF4"/>
    <w:rsid w:val="0086752B"/>
    <w:rsid w:val="00867ED2"/>
    <w:rsid w:val="00870991"/>
    <w:rsid w:val="008719B7"/>
    <w:rsid w:val="00871D24"/>
    <w:rsid w:val="00874E5F"/>
    <w:rsid w:val="00875A5C"/>
    <w:rsid w:val="008760B8"/>
    <w:rsid w:val="00880C6F"/>
    <w:rsid w:val="008837B4"/>
    <w:rsid w:val="0088427E"/>
    <w:rsid w:val="00885C3E"/>
    <w:rsid w:val="00886EB0"/>
    <w:rsid w:val="00886F29"/>
    <w:rsid w:val="00887832"/>
    <w:rsid w:val="00887B1E"/>
    <w:rsid w:val="00887D0D"/>
    <w:rsid w:val="00890B33"/>
    <w:rsid w:val="00891191"/>
    <w:rsid w:val="0089163B"/>
    <w:rsid w:val="00891D4A"/>
    <w:rsid w:val="008933E0"/>
    <w:rsid w:val="00893B05"/>
    <w:rsid w:val="00894E4F"/>
    <w:rsid w:val="00896CA4"/>
    <w:rsid w:val="00897FFE"/>
    <w:rsid w:val="008A06DD"/>
    <w:rsid w:val="008A0C81"/>
    <w:rsid w:val="008A0CFC"/>
    <w:rsid w:val="008A133C"/>
    <w:rsid w:val="008A3054"/>
    <w:rsid w:val="008A35EC"/>
    <w:rsid w:val="008A5A78"/>
    <w:rsid w:val="008A5F96"/>
    <w:rsid w:val="008A7D14"/>
    <w:rsid w:val="008B0B7D"/>
    <w:rsid w:val="008B3A8E"/>
    <w:rsid w:val="008B48B6"/>
    <w:rsid w:val="008B52E9"/>
    <w:rsid w:val="008B614D"/>
    <w:rsid w:val="008B6C1A"/>
    <w:rsid w:val="008C0DAE"/>
    <w:rsid w:val="008C4384"/>
    <w:rsid w:val="008C4522"/>
    <w:rsid w:val="008C6EA8"/>
    <w:rsid w:val="008C7306"/>
    <w:rsid w:val="008D0AAB"/>
    <w:rsid w:val="008D0B5C"/>
    <w:rsid w:val="008D10A6"/>
    <w:rsid w:val="008D15BA"/>
    <w:rsid w:val="008D1A49"/>
    <w:rsid w:val="008D2C0E"/>
    <w:rsid w:val="008D31E0"/>
    <w:rsid w:val="008D3C16"/>
    <w:rsid w:val="008D3C2B"/>
    <w:rsid w:val="008D76B2"/>
    <w:rsid w:val="008E0D96"/>
    <w:rsid w:val="008E1DBD"/>
    <w:rsid w:val="008E37E9"/>
    <w:rsid w:val="008E40D7"/>
    <w:rsid w:val="008E466A"/>
    <w:rsid w:val="008E4B15"/>
    <w:rsid w:val="008E5B12"/>
    <w:rsid w:val="008E5D69"/>
    <w:rsid w:val="008E6E0A"/>
    <w:rsid w:val="008E7357"/>
    <w:rsid w:val="008F1285"/>
    <w:rsid w:val="008F149F"/>
    <w:rsid w:val="008F17E7"/>
    <w:rsid w:val="008F1EE7"/>
    <w:rsid w:val="008F3E14"/>
    <w:rsid w:val="008F4800"/>
    <w:rsid w:val="008F58BC"/>
    <w:rsid w:val="008F6B97"/>
    <w:rsid w:val="008F6BA0"/>
    <w:rsid w:val="00902A67"/>
    <w:rsid w:val="00903857"/>
    <w:rsid w:val="00903E9F"/>
    <w:rsid w:val="00905C08"/>
    <w:rsid w:val="00905E94"/>
    <w:rsid w:val="00906D6B"/>
    <w:rsid w:val="00907044"/>
    <w:rsid w:val="00907475"/>
    <w:rsid w:val="00907956"/>
    <w:rsid w:val="009121D9"/>
    <w:rsid w:val="0091265A"/>
    <w:rsid w:val="00912F37"/>
    <w:rsid w:val="00913289"/>
    <w:rsid w:val="009148F7"/>
    <w:rsid w:val="00915A06"/>
    <w:rsid w:val="009172BF"/>
    <w:rsid w:val="00917D95"/>
    <w:rsid w:val="00920D6E"/>
    <w:rsid w:val="0092143A"/>
    <w:rsid w:val="009219C1"/>
    <w:rsid w:val="00921E54"/>
    <w:rsid w:val="009230A5"/>
    <w:rsid w:val="009232A9"/>
    <w:rsid w:val="00924E2F"/>
    <w:rsid w:val="0092621D"/>
    <w:rsid w:val="009277E8"/>
    <w:rsid w:val="0093019F"/>
    <w:rsid w:val="0093363B"/>
    <w:rsid w:val="0093393D"/>
    <w:rsid w:val="00933A95"/>
    <w:rsid w:val="00934256"/>
    <w:rsid w:val="00934659"/>
    <w:rsid w:val="0093572A"/>
    <w:rsid w:val="00940D22"/>
    <w:rsid w:val="00941935"/>
    <w:rsid w:val="00943211"/>
    <w:rsid w:val="00943E7B"/>
    <w:rsid w:val="00945D5E"/>
    <w:rsid w:val="00945DEF"/>
    <w:rsid w:val="00946000"/>
    <w:rsid w:val="009478B6"/>
    <w:rsid w:val="00947A04"/>
    <w:rsid w:val="00951B14"/>
    <w:rsid w:val="00951D86"/>
    <w:rsid w:val="00952B40"/>
    <w:rsid w:val="00952B4F"/>
    <w:rsid w:val="00953F92"/>
    <w:rsid w:val="00954309"/>
    <w:rsid w:val="00955E3E"/>
    <w:rsid w:val="0095661F"/>
    <w:rsid w:val="00956852"/>
    <w:rsid w:val="009602B2"/>
    <w:rsid w:val="00962792"/>
    <w:rsid w:val="00964066"/>
    <w:rsid w:val="009653A7"/>
    <w:rsid w:val="009654B5"/>
    <w:rsid w:val="009675CB"/>
    <w:rsid w:val="00971647"/>
    <w:rsid w:val="009718B4"/>
    <w:rsid w:val="00971ED5"/>
    <w:rsid w:val="00972595"/>
    <w:rsid w:val="00972891"/>
    <w:rsid w:val="00973CAB"/>
    <w:rsid w:val="00975557"/>
    <w:rsid w:val="009773FF"/>
    <w:rsid w:val="00977C42"/>
    <w:rsid w:val="00981B31"/>
    <w:rsid w:val="009827AC"/>
    <w:rsid w:val="00982E68"/>
    <w:rsid w:val="00984050"/>
    <w:rsid w:val="00984547"/>
    <w:rsid w:val="00984A7F"/>
    <w:rsid w:val="00984AFA"/>
    <w:rsid w:val="00984FAE"/>
    <w:rsid w:val="00986366"/>
    <w:rsid w:val="0098673F"/>
    <w:rsid w:val="009869D4"/>
    <w:rsid w:val="009901D0"/>
    <w:rsid w:val="0099135D"/>
    <w:rsid w:val="00991B88"/>
    <w:rsid w:val="00993BBC"/>
    <w:rsid w:val="00994119"/>
    <w:rsid w:val="00994ACE"/>
    <w:rsid w:val="00994D79"/>
    <w:rsid w:val="00995206"/>
    <w:rsid w:val="00995296"/>
    <w:rsid w:val="00997095"/>
    <w:rsid w:val="009978A5"/>
    <w:rsid w:val="009A075E"/>
    <w:rsid w:val="009A2330"/>
    <w:rsid w:val="009A2A1D"/>
    <w:rsid w:val="009A2FEA"/>
    <w:rsid w:val="009A3FA4"/>
    <w:rsid w:val="009A4AB1"/>
    <w:rsid w:val="009A5AED"/>
    <w:rsid w:val="009A6210"/>
    <w:rsid w:val="009B05D1"/>
    <w:rsid w:val="009B1E2E"/>
    <w:rsid w:val="009B2F8F"/>
    <w:rsid w:val="009B40E7"/>
    <w:rsid w:val="009B428C"/>
    <w:rsid w:val="009B4DD7"/>
    <w:rsid w:val="009B6A67"/>
    <w:rsid w:val="009C0442"/>
    <w:rsid w:val="009C0684"/>
    <w:rsid w:val="009C1F87"/>
    <w:rsid w:val="009C2137"/>
    <w:rsid w:val="009C3C2C"/>
    <w:rsid w:val="009C4AF5"/>
    <w:rsid w:val="009C685F"/>
    <w:rsid w:val="009C6C4C"/>
    <w:rsid w:val="009C74B1"/>
    <w:rsid w:val="009C7949"/>
    <w:rsid w:val="009D0417"/>
    <w:rsid w:val="009D55DB"/>
    <w:rsid w:val="009D6525"/>
    <w:rsid w:val="009D7014"/>
    <w:rsid w:val="009E0381"/>
    <w:rsid w:val="009E04A6"/>
    <w:rsid w:val="009E35F0"/>
    <w:rsid w:val="009E4D72"/>
    <w:rsid w:val="009E553E"/>
    <w:rsid w:val="009E5627"/>
    <w:rsid w:val="009E5F1B"/>
    <w:rsid w:val="009E615D"/>
    <w:rsid w:val="009E6A7D"/>
    <w:rsid w:val="009F0591"/>
    <w:rsid w:val="009F062E"/>
    <w:rsid w:val="009F06B5"/>
    <w:rsid w:val="009F0B25"/>
    <w:rsid w:val="009F2BF5"/>
    <w:rsid w:val="009F2D76"/>
    <w:rsid w:val="009F2DDC"/>
    <w:rsid w:val="009F4345"/>
    <w:rsid w:val="009F454E"/>
    <w:rsid w:val="009F5A7A"/>
    <w:rsid w:val="009F60A3"/>
    <w:rsid w:val="009F677E"/>
    <w:rsid w:val="009F6D42"/>
    <w:rsid w:val="009F70BC"/>
    <w:rsid w:val="009F7B22"/>
    <w:rsid w:val="00A00255"/>
    <w:rsid w:val="00A007F9"/>
    <w:rsid w:val="00A01EF6"/>
    <w:rsid w:val="00A02360"/>
    <w:rsid w:val="00A03CC7"/>
    <w:rsid w:val="00A05368"/>
    <w:rsid w:val="00A05594"/>
    <w:rsid w:val="00A06979"/>
    <w:rsid w:val="00A07965"/>
    <w:rsid w:val="00A07C92"/>
    <w:rsid w:val="00A07D6B"/>
    <w:rsid w:val="00A11D32"/>
    <w:rsid w:val="00A12244"/>
    <w:rsid w:val="00A13FAC"/>
    <w:rsid w:val="00A15893"/>
    <w:rsid w:val="00A16BD5"/>
    <w:rsid w:val="00A17502"/>
    <w:rsid w:val="00A1783A"/>
    <w:rsid w:val="00A17A94"/>
    <w:rsid w:val="00A2151B"/>
    <w:rsid w:val="00A226A6"/>
    <w:rsid w:val="00A22A8D"/>
    <w:rsid w:val="00A22C6E"/>
    <w:rsid w:val="00A233F9"/>
    <w:rsid w:val="00A238F6"/>
    <w:rsid w:val="00A25CF8"/>
    <w:rsid w:val="00A2658A"/>
    <w:rsid w:val="00A31593"/>
    <w:rsid w:val="00A31D8D"/>
    <w:rsid w:val="00A3203D"/>
    <w:rsid w:val="00A32671"/>
    <w:rsid w:val="00A346FD"/>
    <w:rsid w:val="00A34CEC"/>
    <w:rsid w:val="00A35A38"/>
    <w:rsid w:val="00A40573"/>
    <w:rsid w:val="00A41983"/>
    <w:rsid w:val="00A41A6A"/>
    <w:rsid w:val="00A426EE"/>
    <w:rsid w:val="00A43BAC"/>
    <w:rsid w:val="00A44986"/>
    <w:rsid w:val="00A45F0B"/>
    <w:rsid w:val="00A46002"/>
    <w:rsid w:val="00A46198"/>
    <w:rsid w:val="00A53355"/>
    <w:rsid w:val="00A53A39"/>
    <w:rsid w:val="00A56313"/>
    <w:rsid w:val="00A5655B"/>
    <w:rsid w:val="00A566CE"/>
    <w:rsid w:val="00A573AF"/>
    <w:rsid w:val="00A57B2E"/>
    <w:rsid w:val="00A601AC"/>
    <w:rsid w:val="00A64788"/>
    <w:rsid w:val="00A651A6"/>
    <w:rsid w:val="00A65AA2"/>
    <w:rsid w:val="00A65F2C"/>
    <w:rsid w:val="00A66438"/>
    <w:rsid w:val="00A66B7A"/>
    <w:rsid w:val="00A66EF3"/>
    <w:rsid w:val="00A70041"/>
    <w:rsid w:val="00A70052"/>
    <w:rsid w:val="00A73F4E"/>
    <w:rsid w:val="00A74596"/>
    <w:rsid w:val="00A74829"/>
    <w:rsid w:val="00A74AFD"/>
    <w:rsid w:val="00A75212"/>
    <w:rsid w:val="00A75591"/>
    <w:rsid w:val="00A76C9B"/>
    <w:rsid w:val="00A8102B"/>
    <w:rsid w:val="00A8150A"/>
    <w:rsid w:val="00A83254"/>
    <w:rsid w:val="00A842D2"/>
    <w:rsid w:val="00A84973"/>
    <w:rsid w:val="00A84D27"/>
    <w:rsid w:val="00A86502"/>
    <w:rsid w:val="00A86538"/>
    <w:rsid w:val="00A8654B"/>
    <w:rsid w:val="00A87C7F"/>
    <w:rsid w:val="00A87D9E"/>
    <w:rsid w:val="00A87F3B"/>
    <w:rsid w:val="00A90545"/>
    <w:rsid w:val="00A909CB"/>
    <w:rsid w:val="00A911D1"/>
    <w:rsid w:val="00A91952"/>
    <w:rsid w:val="00A93135"/>
    <w:rsid w:val="00A932EE"/>
    <w:rsid w:val="00A93E72"/>
    <w:rsid w:val="00A9465C"/>
    <w:rsid w:val="00A95406"/>
    <w:rsid w:val="00A958E9"/>
    <w:rsid w:val="00A964ED"/>
    <w:rsid w:val="00A96704"/>
    <w:rsid w:val="00A96A0A"/>
    <w:rsid w:val="00A96B75"/>
    <w:rsid w:val="00A97388"/>
    <w:rsid w:val="00A974B3"/>
    <w:rsid w:val="00AA00E2"/>
    <w:rsid w:val="00AA0122"/>
    <w:rsid w:val="00AA0274"/>
    <w:rsid w:val="00AA0277"/>
    <w:rsid w:val="00AA2BF9"/>
    <w:rsid w:val="00AA2CDB"/>
    <w:rsid w:val="00AA4304"/>
    <w:rsid w:val="00AA4D91"/>
    <w:rsid w:val="00AA5214"/>
    <w:rsid w:val="00AA5C62"/>
    <w:rsid w:val="00AA6126"/>
    <w:rsid w:val="00AA65CB"/>
    <w:rsid w:val="00AA74EE"/>
    <w:rsid w:val="00AB030E"/>
    <w:rsid w:val="00AB044A"/>
    <w:rsid w:val="00AB1DE3"/>
    <w:rsid w:val="00AB29B8"/>
    <w:rsid w:val="00AB4DDB"/>
    <w:rsid w:val="00AB5DA8"/>
    <w:rsid w:val="00AB5DAB"/>
    <w:rsid w:val="00AC0241"/>
    <w:rsid w:val="00AC080B"/>
    <w:rsid w:val="00AC0A48"/>
    <w:rsid w:val="00AC0F2A"/>
    <w:rsid w:val="00AC1490"/>
    <w:rsid w:val="00AC14A0"/>
    <w:rsid w:val="00AC1737"/>
    <w:rsid w:val="00AC1FE5"/>
    <w:rsid w:val="00AC2122"/>
    <w:rsid w:val="00AC2129"/>
    <w:rsid w:val="00AC3397"/>
    <w:rsid w:val="00AC6101"/>
    <w:rsid w:val="00AC6340"/>
    <w:rsid w:val="00AC7374"/>
    <w:rsid w:val="00AC7E83"/>
    <w:rsid w:val="00AD02CD"/>
    <w:rsid w:val="00AD0A82"/>
    <w:rsid w:val="00AD129D"/>
    <w:rsid w:val="00AD2B54"/>
    <w:rsid w:val="00AD3489"/>
    <w:rsid w:val="00AD3F6F"/>
    <w:rsid w:val="00AD4106"/>
    <w:rsid w:val="00AD5FE8"/>
    <w:rsid w:val="00AD60F3"/>
    <w:rsid w:val="00AD6C50"/>
    <w:rsid w:val="00AD749C"/>
    <w:rsid w:val="00AD7670"/>
    <w:rsid w:val="00AE1E33"/>
    <w:rsid w:val="00AE275C"/>
    <w:rsid w:val="00AE2E36"/>
    <w:rsid w:val="00AE3F00"/>
    <w:rsid w:val="00AE6017"/>
    <w:rsid w:val="00AE68C4"/>
    <w:rsid w:val="00AF1C11"/>
    <w:rsid w:val="00AF2697"/>
    <w:rsid w:val="00AF6FF8"/>
    <w:rsid w:val="00B02196"/>
    <w:rsid w:val="00B0390A"/>
    <w:rsid w:val="00B039CF"/>
    <w:rsid w:val="00B039FF"/>
    <w:rsid w:val="00B03C52"/>
    <w:rsid w:val="00B05FC8"/>
    <w:rsid w:val="00B061D6"/>
    <w:rsid w:val="00B10040"/>
    <w:rsid w:val="00B10771"/>
    <w:rsid w:val="00B116C6"/>
    <w:rsid w:val="00B125A7"/>
    <w:rsid w:val="00B13E3C"/>
    <w:rsid w:val="00B14236"/>
    <w:rsid w:val="00B1633C"/>
    <w:rsid w:val="00B1693E"/>
    <w:rsid w:val="00B17E26"/>
    <w:rsid w:val="00B2257A"/>
    <w:rsid w:val="00B2302A"/>
    <w:rsid w:val="00B23E11"/>
    <w:rsid w:val="00B2535C"/>
    <w:rsid w:val="00B25A64"/>
    <w:rsid w:val="00B25D42"/>
    <w:rsid w:val="00B26A9E"/>
    <w:rsid w:val="00B3045C"/>
    <w:rsid w:val="00B31B36"/>
    <w:rsid w:val="00B31E69"/>
    <w:rsid w:val="00B32104"/>
    <w:rsid w:val="00B33947"/>
    <w:rsid w:val="00B35D68"/>
    <w:rsid w:val="00B367E7"/>
    <w:rsid w:val="00B37104"/>
    <w:rsid w:val="00B37838"/>
    <w:rsid w:val="00B402A6"/>
    <w:rsid w:val="00B40AE4"/>
    <w:rsid w:val="00B41068"/>
    <w:rsid w:val="00B41737"/>
    <w:rsid w:val="00B41C31"/>
    <w:rsid w:val="00B42C6B"/>
    <w:rsid w:val="00B432E2"/>
    <w:rsid w:val="00B47839"/>
    <w:rsid w:val="00B50A46"/>
    <w:rsid w:val="00B50DC5"/>
    <w:rsid w:val="00B511E4"/>
    <w:rsid w:val="00B5194F"/>
    <w:rsid w:val="00B51CF2"/>
    <w:rsid w:val="00B54A4D"/>
    <w:rsid w:val="00B5641F"/>
    <w:rsid w:val="00B565E4"/>
    <w:rsid w:val="00B56EE9"/>
    <w:rsid w:val="00B613A1"/>
    <w:rsid w:val="00B615CA"/>
    <w:rsid w:val="00B623F9"/>
    <w:rsid w:val="00B62AAD"/>
    <w:rsid w:val="00B62FBA"/>
    <w:rsid w:val="00B6348B"/>
    <w:rsid w:val="00B63DFD"/>
    <w:rsid w:val="00B64045"/>
    <w:rsid w:val="00B64A9C"/>
    <w:rsid w:val="00B64E7F"/>
    <w:rsid w:val="00B6500B"/>
    <w:rsid w:val="00B65172"/>
    <w:rsid w:val="00B656AF"/>
    <w:rsid w:val="00B65800"/>
    <w:rsid w:val="00B70014"/>
    <w:rsid w:val="00B7139D"/>
    <w:rsid w:val="00B71AFD"/>
    <w:rsid w:val="00B71D5E"/>
    <w:rsid w:val="00B7286F"/>
    <w:rsid w:val="00B72B28"/>
    <w:rsid w:val="00B72D58"/>
    <w:rsid w:val="00B73C6A"/>
    <w:rsid w:val="00B73D6F"/>
    <w:rsid w:val="00B75B47"/>
    <w:rsid w:val="00B768D7"/>
    <w:rsid w:val="00B77242"/>
    <w:rsid w:val="00B809C4"/>
    <w:rsid w:val="00B810D6"/>
    <w:rsid w:val="00B8317C"/>
    <w:rsid w:val="00B84E8B"/>
    <w:rsid w:val="00B85448"/>
    <w:rsid w:val="00B85653"/>
    <w:rsid w:val="00B85E10"/>
    <w:rsid w:val="00B85F39"/>
    <w:rsid w:val="00B862B5"/>
    <w:rsid w:val="00B86BFE"/>
    <w:rsid w:val="00B87F1F"/>
    <w:rsid w:val="00B904A3"/>
    <w:rsid w:val="00B90997"/>
    <w:rsid w:val="00B914E6"/>
    <w:rsid w:val="00B92643"/>
    <w:rsid w:val="00B962D3"/>
    <w:rsid w:val="00B97B5E"/>
    <w:rsid w:val="00B97DB4"/>
    <w:rsid w:val="00BA024E"/>
    <w:rsid w:val="00BA060F"/>
    <w:rsid w:val="00BA084B"/>
    <w:rsid w:val="00BA09A3"/>
    <w:rsid w:val="00BA1547"/>
    <w:rsid w:val="00BA19CD"/>
    <w:rsid w:val="00BA2DA7"/>
    <w:rsid w:val="00BA4E64"/>
    <w:rsid w:val="00BA50C6"/>
    <w:rsid w:val="00BA5B56"/>
    <w:rsid w:val="00BA6205"/>
    <w:rsid w:val="00BA6596"/>
    <w:rsid w:val="00BA6650"/>
    <w:rsid w:val="00BA6941"/>
    <w:rsid w:val="00BB01E4"/>
    <w:rsid w:val="00BB1B87"/>
    <w:rsid w:val="00BB1D88"/>
    <w:rsid w:val="00BB2823"/>
    <w:rsid w:val="00BB3EE7"/>
    <w:rsid w:val="00BB42DA"/>
    <w:rsid w:val="00BB4680"/>
    <w:rsid w:val="00BB58EF"/>
    <w:rsid w:val="00BB65FA"/>
    <w:rsid w:val="00BB7264"/>
    <w:rsid w:val="00BB77BC"/>
    <w:rsid w:val="00BB78E4"/>
    <w:rsid w:val="00BC060D"/>
    <w:rsid w:val="00BC149D"/>
    <w:rsid w:val="00BC14FD"/>
    <w:rsid w:val="00BC2492"/>
    <w:rsid w:val="00BC33DF"/>
    <w:rsid w:val="00BC50EF"/>
    <w:rsid w:val="00BC652B"/>
    <w:rsid w:val="00BC6A32"/>
    <w:rsid w:val="00BC6FA6"/>
    <w:rsid w:val="00BD1037"/>
    <w:rsid w:val="00BD142C"/>
    <w:rsid w:val="00BD1A52"/>
    <w:rsid w:val="00BD357C"/>
    <w:rsid w:val="00BD3746"/>
    <w:rsid w:val="00BD42B0"/>
    <w:rsid w:val="00BD4C0F"/>
    <w:rsid w:val="00BD6B3D"/>
    <w:rsid w:val="00BD6CE7"/>
    <w:rsid w:val="00BD7AAA"/>
    <w:rsid w:val="00BE22AF"/>
    <w:rsid w:val="00BE6344"/>
    <w:rsid w:val="00BE6CF0"/>
    <w:rsid w:val="00BE7E07"/>
    <w:rsid w:val="00BF0821"/>
    <w:rsid w:val="00BF12E5"/>
    <w:rsid w:val="00BF1B90"/>
    <w:rsid w:val="00BF1C5E"/>
    <w:rsid w:val="00BF2157"/>
    <w:rsid w:val="00BF2B93"/>
    <w:rsid w:val="00BF5114"/>
    <w:rsid w:val="00BF6352"/>
    <w:rsid w:val="00BF70F4"/>
    <w:rsid w:val="00C007B2"/>
    <w:rsid w:val="00C02716"/>
    <w:rsid w:val="00C03447"/>
    <w:rsid w:val="00C0573C"/>
    <w:rsid w:val="00C06B92"/>
    <w:rsid w:val="00C06C29"/>
    <w:rsid w:val="00C107BD"/>
    <w:rsid w:val="00C10CEF"/>
    <w:rsid w:val="00C11A84"/>
    <w:rsid w:val="00C121A5"/>
    <w:rsid w:val="00C1235E"/>
    <w:rsid w:val="00C12903"/>
    <w:rsid w:val="00C13199"/>
    <w:rsid w:val="00C2163D"/>
    <w:rsid w:val="00C2170B"/>
    <w:rsid w:val="00C217B8"/>
    <w:rsid w:val="00C219E2"/>
    <w:rsid w:val="00C2241C"/>
    <w:rsid w:val="00C227CC"/>
    <w:rsid w:val="00C22E88"/>
    <w:rsid w:val="00C24902"/>
    <w:rsid w:val="00C24AEB"/>
    <w:rsid w:val="00C25AF5"/>
    <w:rsid w:val="00C2639F"/>
    <w:rsid w:val="00C301DB"/>
    <w:rsid w:val="00C3056E"/>
    <w:rsid w:val="00C3061E"/>
    <w:rsid w:val="00C3155D"/>
    <w:rsid w:val="00C3161A"/>
    <w:rsid w:val="00C320CC"/>
    <w:rsid w:val="00C3283F"/>
    <w:rsid w:val="00C3303A"/>
    <w:rsid w:val="00C33788"/>
    <w:rsid w:val="00C34FCF"/>
    <w:rsid w:val="00C358FD"/>
    <w:rsid w:val="00C35A92"/>
    <w:rsid w:val="00C36190"/>
    <w:rsid w:val="00C3768A"/>
    <w:rsid w:val="00C379B3"/>
    <w:rsid w:val="00C37C70"/>
    <w:rsid w:val="00C418A6"/>
    <w:rsid w:val="00C419B6"/>
    <w:rsid w:val="00C42249"/>
    <w:rsid w:val="00C43043"/>
    <w:rsid w:val="00C433F6"/>
    <w:rsid w:val="00C43981"/>
    <w:rsid w:val="00C44B1E"/>
    <w:rsid w:val="00C47094"/>
    <w:rsid w:val="00C505E3"/>
    <w:rsid w:val="00C50AB4"/>
    <w:rsid w:val="00C5108F"/>
    <w:rsid w:val="00C513DE"/>
    <w:rsid w:val="00C539FD"/>
    <w:rsid w:val="00C53A54"/>
    <w:rsid w:val="00C547FA"/>
    <w:rsid w:val="00C55A73"/>
    <w:rsid w:val="00C57711"/>
    <w:rsid w:val="00C57C0B"/>
    <w:rsid w:val="00C601A7"/>
    <w:rsid w:val="00C609C7"/>
    <w:rsid w:val="00C622B9"/>
    <w:rsid w:val="00C62A08"/>
    <w:rsid w:val="00C63AE7"/>
    <w:rsid w:val="00C63D93"/>
    <w:rsid w:val="00C63E12"/>
    <w:rsid w:val="00C64055"/>
    <w:rsid w:val="00C65F2A"/>
    <w:rsid w:val="00C666D8"/>
    <w:rsid w:val="00C66DA2"/>
    <w:rsid w:val="00C67F40"/>
    <w:rsid w:val="00C72A9A"/>
    <w:rsid w:val="00C7309B"/>
    <w:rsid w:val="00C735C1"/>
    <w:rsid w:val="00C746DC"/>
    <w:rsid w:val="00C751C3"/>
    <w:rsid w:val="00C77066"/>
    <w:rsid w:val="00C7789D"/>
    <w:rsid w:val="00C77A2B"/>
    <w:rsid w:val="00C80104"/>
    <w:rsid w:val="00C802A3"/>
    <w:rsid w:val="00C81EE7"/>
    <w:rsid w:val="00C82175"/>
    <w:rsid w:val="00C837C6"/>
    <w:rsid w:val="00C84569"/>
    <w:rsid w:val="00C84C83"/>
    <w:rsid w:val="00C85288"/>
    <w:rsid w:val="00C85376"/>
    <w:rsid w:val="00C86BC4"/>
    <w:rsid w:val="00C86C62"/>
    <w:rsid w:val="00C8754E"/>
    <w:rsid w:val="00C8778B"/>
    <w:rsid w:val="00C87F94"/>
    <w:rsid w:val="00C90696"/>
    <w:rsid w:val="00C908E9"/>
    <w:rsid w:val="00C92D15"/>
    <w:rsid w:val="00C95114"/>
    <w:rsid w:val="00C95A29"/>
    <w:rsid w:val="00C97881"/>
    <w:rsid w:val="00CA080F"/>
    <w:rsid w:val="00CA1578"/>
    <w:rsid w:val="00CA2275"/>
    <w:rsid w:val="00CA2543"/>
    <w:rsid w:val="00CA3804"/>
    <w:rsid w:val="00CA4330"/>
    <w:rsid w:val="00CA4B5D"/>
    <w:rsid w:val="00CA4F3F"/>
    <w:rsid w:val="00CA5567"/>
    <w:rsid w:val="00CA61B0"/>
    <w:rsid w:val="00CB0148"/>
    <w:rsid w:val="00CB0937"/>
    <w:rsid w:val="00CB1B23"/>
    <w:rsid w:val="00CB3C64"/>
    <w:rsid w:val="00CB3ECD"/>
    <w:rsid w:val="00CB42F3"/>
    <w:rsid w:val="00CB5569"/>
    <w:rsid w:val="00CB58F4"/>
    <w:rsid w:val="00CB6132"/>
    <w:rsid w:val="00CB63D0"/>
    <w:rsid w:val="00CB6419"/>
    <w:rsid w:val="00CB7ABF"/>
    <w:rsid w:val="00CC150C"/>
    <w:rsid w:val="00CC1BB7"/>
    <w:rsid w:val="00CC27BB"/>
    <w:rsid w:val="00CC2C47"/>
    <w:rsid w:val="00CC3651"/>
    <w:rsid w:val="00CC535F"/>
    <w:rsid w:val="00CC6BB7"/>
    <w:rsid w:val="00CD0167"/>
    <w:rsid w:val="00CD0A02"/>
    <w:rsid w:val="00CD0DA9"/>
    <w:rsid w:val="00CD14C3"/>
    <w:rsid w:val="00CD1D1C"/>
    <w:rsid w:val="00CD2C61"/>
    <w:rsid w:val="00CD3578"/>
    <w:rsid w:val="00CD38DC"/>
    <w:rsid w:val="00CD41D0"/>
    <w:rsid w:val="00CD4543"/>
    <w:rsid w:val="00CD4A8A"/>
    <w:rsid w:val="00CD566F"/>
    <w:rsid w:val="00CD5C0E"/>
    <w:rsid w:val="00CD6528"/>
    <w:rsid w:val="00CD6607"/>
    <w:rsid w:val="00CD7107"/>
    <w:rsid w:val="00CE0789"/>
    <w:rsid w:val="00CE290A"/>
    <w:rsid w:val="00CE2BDF"/>
    <w:rsid w:val="00CE3CE7"/>
    <w:rsid w:val="00CE5484"/>
    <w:rsid w:val="00CE55C5"/>
    <w:rsid w:val="00CE686E"/>
    <w:rsid w:val="00CE73B1"/>
    <w:rsid w:val="00CF02CA"/>
    <w:rsid w:val="00CF177A"/>
    <w:rsid w:val="00CF1D5A"/>
    <w:rsid w:val="00CF231C"/>
    <w:rsid w:val="00CF3C74"/>
    <w:rsid w:val="00CF3EAD"/>
    <w:rsid w:val="00CF458B"/>
    <w:rsid w:val="00CF5956"/>
    <w:rsid w:val="00CF5A0E"/>
    <w:rsid w:val="00CF7425"/>
    <w:rsid w:val="00CF7DF1"/>
    <w:rsid w:val="00D00D1B"/>
    <w:rsid w:val="00D016D0"/>
    <w:rsid w:val="00D02DA6"/>
    <w:rsid w:val="00D02DD8"/>
    <w:rsid w:val="00D043E1"/>
    <w:rsid w:val="00D05CE0"/>
    <w:rsid w:val="00D07883"/>
    <w:rsid w:val="00D1046E"/>
    <w:rsid w:val="00D109A0"/>
    <w:rsid w:val="00D10A06"/>
    <w:rsid w:val="00D12486"/>
    <w:rsid w:val="00D13FD1"/>
    <w:rsid w:val="00D1462B"/>
    <w:rsid w:val="00D15401"/>
    <w:rsid w:val="00D15CF8"/>
    <w:rsid w:val="00D16E90"/>
    <w:rsid w:val="00D17526"/>
    <w:rsid w:val="00D2140C"/>
    <w:rsid w:val="00D21D4A"/>
    <w:rsid w:val="00D22345"/>
    <w:rsid w:val="00D2313A"/>
    <w:rsid w:val="00D23974"/>
    <w:rsid w:val="00D246D3"/>
    <w:rsid w:val="00D24DBF"/>
    <w:rsid w:val="00D2588E"/>
    <w:rsid w:val="00D2694B"/>
    <w:rsid w:val="00D26EFD"/>
    <w:rsid w:val="00D2726D"/>
    <w:rsid w:val="00D2743A"/>
    <w:rsid w:val="00D278C6"/>
    <w:rsid w:val="00D32FA5"/>
    <w:rsid w:val="00D331EF"/>
    <w:rsid w:val="00D33719"/>
    <w:rsid w:val="00D33AD5"/>
    <w:rsid w:val="00D33B98"/>
    <w:rsid w:val="00D3469A"/>
    <w:rsid w:val="00D34BA5"/>
    <w:rsid w:val="00D35CC6"/>
    <w:rsid w:val="00D35F89"/>
    <w:rsid w:val="00D36AC8"/>
    <w:rsid w:val="00D36EEC"/>
    <w:rsid w:val="00D37FFA"/>
    <w:rsid w:val="00D40D47"/>
    <w:rsid w:val="00D41CA2"/>
    <w:rsid w:val="00D426E8"/>
    <w:rsid w:val="00D437CC"/>
    <w:rsid w:val="00D4510F"/>
    <w:rsid w:val="00D458D0"/>
    <w:rsid w:val="00D45EFF"/>
    <w:rsid w:val="00D4687C"/>
    <w:rsid w:val="00D47061"/>
    <w:rsid w:val="00D4740E"/>
    <w:rsid w:val="00D52A72"/>
    <w:rsid w:val="00D541AF"/>
    <w:rsid w:val="00D545A0"/>
    <w:rsid w:val="00D60046"/>
    <w:rsid w:val="00D605FC"/>
    <w:rsid w:val="00D6079C"/>
    <w:rsid w:val="00D61C4C"/>
    <w:rsid w:val="00D6256B"/>
    <w:rsid w:val="00D62AAA"/>
    <w:rsid w:val="00D62E8F"/>
    <w:rsid w:val="00D6399E"/>
    <w:rsid w:val="00D64583"/>
    <w:rsid w:val="00D6503B"/>
    <w:rsid w:val="00D65FF4"/>
    <w:rsid w:val="00D66439"/>
    <w:rsid w:val="00D66642"/>
    <w:rsid w:val="00D66BE5"/>
    <w:rsid w:val="00D67124"/>
    <w:rsid w:val="00D67838"/>
    <w:rsid w:val="00D71512"/>
    <w:rsid w:val="00D71808"/>
    <w:rsid w:val="00D720F2"/>
    <w:rsid w:val="00D722A5"/>
    <w:rsid w:val="00D73430"/>
    <w:rsid w:val="00D73E4B"/>
    <w:rsid w:val="00D74AE3"/>
    <w:rsid w:val="00D75B65"/>
    <w:rsid w:val="00D76178"/>
    <w:rsid w:val="00D77B2D"/>
    <w:rsid w:val="00D815D7"/>
    <w:rsid w:val="00D81FD5"/>
    <w:rsid w:val="00D83302"/>
    <w:rsid w:val="00D84771"/>
    <w:rsid w:val="00D85CF4"/>
    <w:rsid w:val="00D8717C"/>
    <w:rsid w:val="00D87B97"/>
    <w:rsid w:val="00D902D8"/>
    <w:rsid w:val="00D90368"/>
    <w:rsid w:val="00D910C8"/>
    <w:rsid w:val="00D916EC"/>
    <w:rsid w:val="00D91967"/>
    <w:rsid w:val="00D95EE1"/>
    <w:rsid w:val="00D96634"/>
    <w:rsid w:val="00D97B85"/>
    <w:rsid w:val="00DA1645"/>
    <w:rsid w:val="00DA21E8"/>
    <w:rsid w:val="00DA5D55"/>
    <w:rsid w:val="00DA6104"/>
    <w:rsid w:val="00DA695A"/>
    <w:rsid w:val="00DA69FA"/>
    <w:rsid w:val="00DA762B"/>
    <w:rsid w:val="00DB0B87"/>
    <w:rsid w:val="00DB15EE"/>
    <w:rsid w:val="00DB4B1E"/>
    <w:rsid w:val="00DB5223"/>
    <w:rsid w:val="00DB626F"/>
    <w:rsid w:val="00DB6C20"/>
    <w:rsid w:val="00DC15EA"/>
    <w:rsid w:val="00DC17BF"/>
    <w:rsid w:val="00DC1ED2"/>
    <w:rsid w:val="00DC2FC6"/>
    <w:rsid w:val="00DC62DF"/>
    <w:rsid w:val="00DC67FE"/>
    <w:rsid w:val="00DC6B71"/>
    <w:rsid w:val="00DC6F1A"/>
    <w:rsid w:val="00DD00CC"/>
    <w:rsid w:val="00DD00E4"/>
    <w:rsid w:val="00DD084B"/>
    <w:rsid w:val="00DD1CDF"/>
    <w:rsid w:val="00DD213F"/>
    <w:rsid w:val="00DD2E7C"/>
    <w:rsid w:val="00DD4F6A"/>
    <w:rsid w:val="00DD6BBA"/>
    <w:rsid w:val="00DD712B"/>
    <w:rsid w:val="00DD73F6"/>
    <w:rsid w:val="00DD7561"/>
    <w:rsid w:val="00DD774B"/>
    <w:rsid w:val="00DE037C"/>
    <w:rsid w:val="00DE053E"/>
    <w:rsid w:val="00DE27A9"/>
    <w:rsid w:val="00DE2E8D"/>
    <w:rsid w:val="00DE54C1"/>
    <w:rsid w:val="00DE694B"/>
    <w:rsid w:val="00DE69DC"/>
    <w:rsid w:val="00DE69FD"/>
    <w:rsid w:val="00DE7F2F"/>
    <w:rsid w:val="00DF03C5"/>
    <w:rsid w:val="00DF0D6A"/>
    <w:rsid w:val="00DF0E49"/>
    <w:rsid w:val="00DF2602"/>
    <w:rsid w:val="00DF2D34"/>
    <w:rsid w:val="00DF59D8"/>
    <w:rsid w:val="00DF6388"/>
    <w:rsid w:val="00DF6550"/>
    <w:rsid w:val="00DF66E9"/>
    <w:rsid w:val="00DF7867"/>
    <w:rsid w:val="00E00C47"/>
    <w:rsid w:val="00E0345D"/>
    <w:rsid w:val="00E03518"/>
    <w:rsid w:val="00E03A68"/>
    <w:rsid w:val="00E04C8D"/>
    <w:rsid w:val="00E101B0"/>
    <w:rsid w:val="00E10946"/>
    <w:rsid w:val="00E11107"/>
    <w:rsid w:val="00E1149D"/>
    <w:rsid w:val="00E11CB0"/>
    <w:rsid w:val="00E12C95"/>
    <w:rsid w:val="00E13737"/>
    <w:rsid w:val="00E13CE1"/>
    <w:rsid w:val="00E143FA"/>
    <w:rsid w:val="00E14CF8"/>
    <w:rsid w:val="00E16B9E"/>
    <w:rsid w:val="00E22209"/>
    <w:rsid w:val="00E23959"/>
    <w:rsid w:val="00E263E8"/>
    <w:rsid w:val="00E27ABF"/>
    <w:rsid w:val="00E301AF"/>
    <w:rsid w:val="00E3133A"/>
    <w:rsid w:val="00E316B7"/>
    <w:rsid w:val="00E3336B"/>
    <w:rsid w:val="00E3373D"/>
    <w:rsid w:val="00E337C3"/>
    <w:rsid w:val="00E33CDA"/>
    <w:rsid w:val="00E33F7F"/>
    <w:rsid w:val="00E35637"/>
    <w:rsid w:val="00E35CCA"/>
    <w:rsid w:val="00E361C7"/>
    <w:rsid w:val="00E37CB5"/>
    <w:rsid w:val="00E37EC8"/>
    <w:rsid w:val="00E37F11"/>
    <w:rsid w:val="00E40B19"/>
    <w:rsid w:val="00E42936"/>
    <w:rsid w:val="00E43A89"/>
    <w:rsid w:val="00E44ABA"/>
    <w:rsid w:val="00E463C6"/>
    <w:rsid w:val="00E46B3A"/>
    <w:rsid w:val="00E47A25"/>
    <w:rsid w:val="00E509FB"/>
    <w:rsid w:val="00E517CD"/>
    <w:rsid w:val="00E52A4B"/>
    <w:rsid w:val="00E52DB6"/>
    <w:rsid w:val="00E52F65"/>
    <w:rsid w:val="00E53E4A"/>
    <w:rsid w:val="00E53E72"/>
    <w:rsid w:val="00E55587"/>
    <w:rsid w:val="00E56AB8"/>
    <w:rsid w:val="00E56D14"/>
    <w:rsid w:val="00E624B9"/>
    <w:rsid w:val="00E62A9C"/>
    <w:rsid w:val="00E639FB"/>
    <w:rsid w:val="00E63FA8"/>
    <w:rsid w:val="00E64179"/>
    <w:rsid w:val="00E6444B"/>
    <w:rsid w:val="00E6484F"/>
    <w:rsid w:val="00E70181"/>
    <w:rsid w:val="00E70479"/>
    <w:rsid w:val="00E71811"/>
    <w:rsid w:val="00E72897"/>
    <w:rsid w:val="00E76715"/>
    <w:rsid w:val="00E7672B"/>
    <w:rsid w:val="00E76F11"/>
    <w:rsid w:val="00E80E23"/>
    <w:rsid w:val="00E80EA1"/>
    <w:rsid w:val="00E8145F"/>
    <w:rsid w:val="00E81A00"/>
    <w:rsid w:val="00E82677"/>
    <w:rsid w:val="00E83032"/>
    <w:rsid w:val="00E83C64"/>
    <w:rsid w:val="00E84460"/>
    <w:rsid w:val="00E85634"/>
    <w:rsid w:val="00E8696E"/>
    <w:rsid w:val="00E86B07"/>
    <w:rsid w:val="00E8784C"/>
    <w:rsid w:val="00E90F28"/>
    <w:rsid w:val="00E92173"/>
    <w:rsid w:val="00E93DC2"/>
    <w:rsid w:val="00E94C4F"/>
    <w:rsid w:val="00E953FA"/>
    <w:rsid w:val="00E957E2"/>
    <w:rsid w:val="00E97272"/>
    <w:rsid w:val="00E97F73"/>
    <w:rsid w:val="00EA1875"/>
    <w:rsid w:val="00EA1992"/>
    <w:rsid w:val="00EA5535"/>
    <w:rsid w:val="00EA5FFA"/>
    <w:rsid w:val="00EA6702"/>
    <w:rsid w:val="00EB1A61"/>
    <w:rsid w:val="00EB2FF8"/>
    <w:rsid w:val="00EB488A"/>
    <w:rsid w:val="00EB75AB"/>
    <w:rsid w:val="00EB791A"/>
    <w:rsid w:val="00EC00D1"/>
    <w:rsid w:val="00EC01EE"/>
    <w:rsid w:val="00EC0CFC"/>
    <w:rsid w:val="00EC12C8"/>
    <w:rsid w:val="00EC1AA7"/>
    <w:rsid w:val="00EC1ADF"/>
    <w:rsid w:val="00EC2056"/>
    <w:rsid w:val="00EC4937"/>
    <w:rsid w:val="00EC526F"/>
    <w:rsid w:val="00EC5A1E"/>
    <w:rsid w:val="00EC6B1B"/>
    <w:rsid w:val="00EC747F"/>
    <w:rsid w:val="00ED0063"/>
    <w:rsid w:val="00ED0B16"/>
    <w:rsid w:val="00ED36B0"/>
    <w:rsid w:val="00ED3D71"/>
    <w:rsid w:val="00ED5FC2"/>
    <w:rsid w:val="00ED6C95"/>
    <w:rsid w:val="00ED7C7F"/>
    <w:rsid w:val="00EE122C"/>
    <w:rsid w:val="00EE1F82"/>
    <w:rsid w:val="00EE2AD3"/>
    <w:rsid w:val="00EE35FA"/>
    <w:rsid w:val="00EE38E4"/>
    <w:rsid w:val="00EE5839"/>
    <w:rsid w:val="00EE61AE"/>
    <w:rsid w:val="00EE7B83"/>
    <w:rsid w:val="00EF019E"/>
    <w:rsid w:val="00EF1CAB"/>
    <w:rsid w:val="00EF30DB"/>
    <w:rsid w:val="00EF3D6B"/>
    <w:rsid w:val="00EF400D"/>
    <w:rsid w:val="00EF4874"/>
    <w:rsid w:val="00EF51A3"/>
    <w:rsid w:val="00EF7DCE"/>
    <w:rsid w:val="00F0028A"/>
    <w:rsid w:val="00F02D86"/>
    <w:rsid w:val="00F03525"/>
    <w:rsid w:val="00F04571"/>
    <w:rsid w:val="00F04844"/>
    <w:rsid w:val="00F04FBE"/>
    <w:rsid w:val="00F05030"/>
    <w:rsid w:val="00F06ED5"/>
    <w:rsid w:val="00F108F8"/>
    <w:rsid w:val="00F10972"/>
    <w:rsid w:val="00F10FFB"/>
    <w:rsid w:val="00F11282"/>
    <w:rsid w:val="00F11600"/>
    <w:rsid w:val="00F11738"/>
    <w:rsid w:val="00F12099"/>
    <w:rsid w:val="00F129A4"/>
    <w:rsid w:val="00F13388"/>
    <w:rsid w:val="00F139C6"/>
    <w:rsid w:val="00F14EF9"/>
    <w:rsid w:val="00F16DFD"/>
    <w:rsid w:val="00F171C5"/>
    <w:rsid w:val="00F1730E"/>
    <w:rsid w:val="00F17BED"/>
    <w:rsid w:val="00F21DDB"/>
    <w:rsid w:val="00F22D06"/>
    <w:rsid w:val="00F24A64"/>
    <w:rsid w:val="00F24E2F"/>
    <w:rsid w:val="00F25965"/>
    <w:rsid w:val="00F26CCD"/>
    <w:rsid w:val="00F27970"/>
    <w:rsid w:val="00F27B9E"/>
    <w:rsid w:val="00F30715"/>
    <w:rsid w:val="00F31225"/>
    <w:rsid w:val="00F31687"/>
    <w:rsid w:val="00F31E8C"/>
    <w:rsid w:val="00F32A60"/>
    <w:rsid w:val="00F3640D"/>
    <w:rsid w:val="00F36688"/>
    <w:rsid w:val="00F36695"/>
    <w:rsid w:val="00F401FD"/>
    <w:rsid w:val="00F40395"/>
    <w:rsid w:val="00F41297"/>
    <w:rsid w:val="00F41714"/>
    <w:rsid w:val="00F4206B"/>
    <w:rsid w:val="00F42D05"/>
    <w:rsid w:val="00F43322"/>
    <w:rsid w:val="00F43667"/>
    <w:rsid w:val="00F436DF"/>
    <w:rsid w:val="00F437A5"/>
    <w:rsid w:val="00F44B18"/>
    <w:rsid w:val="00F44E1E"/>
    <w:rsid w:val="00F47956"/>
    <w:rsid w:val="00F50585"/>
    <w:rsid w:val="00F50A16"/>
    <w:rsid w:val="00F5169D"/>
    <w:rsid w:val="00F51DA7"/>
    <w:rsid w:val="00F52EAF"/>
    <w:rsid w:val="00F53FC9"/>
    <w:rsid w:val="00F54B38"/>
    <w:rsid w:val="00F56321"/>
    <w:rsid w:val="00F57EA0"/>
    <w:rsid w:val="00F61655"/>
    <w:rsid w:val="00F624ED"/>
    <w:rsid w:val="00F65F79"/>
    <w:rsid w:val="00F6688F"/>
    <w:rsid w:val="00F679A9"/>
    <w:rsid w:val="00F724CC"/>
    <w:rsid w:val="00F72851"/>
    <w:rsid w:val="00F72AED"/>
    <w:rsid w:val="00F73FAA"/>
    <w:rsid w:val="00F74355"/>
    <w:rsid w:val="00F753E1"/>
    <w:rsid w:val="00F75AE0"/>
    <w:rsid w:val="00F77997"/>
    <w:rsid w:val="00F80C18"/>
    <w:rsid w:val="00F80EC1"/>
    <w:rsid w:val="00F81356"/>
    <w:rsid w:val="00F81C4B"/>
    <w:rsid w:val="00F824BD"/>
    <w:rsid w:val="00F82BEA"/>
    <w:rsid w:val="00F8412E"/>
    <w:rsid w:val="00F845AD"/>
    <w:rsid w:val="00F86555"/>
    <w:rsid w:val="00F90342"/>
    <w:rsid w:val="00F90920"/>
    <w:rsid w:val="00F90EF3"/>
    <w:rsid w:val="00F91292"/>
    <w:rsid w:val="00F922F5"/>
    <w:rsid w:val="00F944B7"/>
    <w:rsid w:val="00FA1297"/>
    <w:rsid w:val="00FA139B"/>
    <w:rsid w:val="00FA1702"/>
    <w:rsid w:val="00FA1ED4"/>
    <w:rsid w:val="00FA3AD9"/>
    <w:rsid w:val="00FA41D1"/>
    <w:rsid w:val="00FA5ECD"/>
    <w:rsid w:val="00FA6752"/>
    <w:rsid w:val="00FB11A9"/>
    <w:rsid w:val="00FB1CBB"/>
    <w:rsid w:val="00FB2D2D"/>
    <w:rsid w:val="00FB3280"/>
    <w:rsid w:val="00FB3B84"/>
    <w:rsid w:val="00FB5D52"/>
    <w:rsid w:val="00FB7005"/>
    <w:rsid w:val="00FB7F40"/>
    <w:rsid w:val="00FC101F"/>
    <w:rsid w:val="00FC104D"/>
    <w:rsid w:val="00FC207D"/>
    <w:rsid w:val="00FC2ED7"/>
    <w:rsid w:val="00FC42B8"/>
    <w:rsid w:val="00FC4A72"/>
    <w:rsid w:val="00FC4BAE"/>
    <w:rsid w:val="00FC6E40"/>
    <w:rsid w:val="00FC7EF6"/>
    <w:rsid w:val="00FD030C"/>
    <w:rsid w:val="00FD17B6"/>
    <w:rsid w:val="00FD230E"/>
    <w:rsid w:val="00FD2E78"/>
    <w:rsid w:val="00FD63B0"/>
    <w:rsid w:val="00FD7D2B"/>
    <w:rsid w:val="00FD7F3C"/>
    <w:rsid w:val="00FE01B0"/>
    <w:rsid w:val="00FE02EA"/>
    <w:rsid w:val="00FE0489"/>
    <w:rsid w:val="00FE0623"/>
    <w:rsid w:val="00FE14DF"/>
    <w:rsid w:val="00FE15BC"/>
    <w:rsid w:val="00FE2D09"/>
    <w:rsid w:val="00FE4ED1"/>
    <w:rsid w:val="00FE72DF"/>
    <w:rsid w:val="00FE77FC"/>
    <w:rsid w:val="00FE7E1C"/>
    <w:rsid w:val="00FF02D8"/>
    <w:rsid w:val="00FF204A"/>
    <w:rsid w:val="00FF2FA2"/>
    <w:rsid w:val="00FF6347"/>
    <w:rsid w:val="00FF6860"/>
    <w:rsid w:val="00FF6B78"/>
    <w:rsid w:val="00FF7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colormru v:ext="edit" colors="#3c3,#090"/>
    </o:shapedefaults>
    <o:shapelayout v:ext="edit">
      <o:idmap v:ext="edit" data="2"/>
    </o:shapelayout>
  </w:shapeDefaults>
  <w:decimalSymbol w:val="."/>
  <w:listSeparator w:val=","/>
  <w14:docId w14:val="1A65C319"/>
  <w15:docId w15:val="{56AFEF3A-5381-461C-828A-BFDB9D713E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e">
    <w:name w:val="Normal"/>
    <w:qFormat/>
    <w:rPr>
      <w:sz w:val="24"/>
      <w:szCs w:val="24"/>
      <w:lang w:val="it-IT" w:eastAsia="it-IT"/>
    </w:rPr>
  </w:style>
  <w:style w:type="paragraph" w:styleId="Titolo1">
    <w:name w:val="heading 1"/>
    <w:basedOn w:val="Normale"/>
    <w:next w:val="Normale"/>
    <w:link w:val="Titolo1Carattere"/>
    <w:uiPriority w:val="9"/>
    <w:qFormat/>
    <w:rsid w:val="006B176C"/>
    <w:pPr>
      <w:keepNext/>
      <w:autoSpaceDE w:val="0"/>
      <w:autoSpaceDN w:val="0"/>
      <w:spacing w:line="480" w:lineRule="auto"/>
      <w:jc w:val="center"/>
      <w:outlineLvl w:val="0"/>
    </w:pPr>
    <w:rPr>
      <w:rFonts w:ascii="Bookman Old Style" w:hAnsi="Bookman Old Style" w:cs="Bookman Old Style"/>
      <w:b/>
      <w:bCs/>
    </w:rPr>
  </w:style>
  <w:style w:type="paragraph" w:styleId="Titolo2">
    <w:name w:val="heading 2"/>
    <w:basedOn w:val="Normale"/>
    <w:next w:val="Normale"/>
    <w:link w:val="Titolo2Carattere"/>
    <w:uiPriority w:val="9"/>
    <w:qFormat/>
    <w:rsid w:val="006B176C"/>
    <w:pPr>
      <w:keepNext/>
      <w:autoSpaceDE w:val="0"/>
      <w:autoSpaceDN w:val="0"/>
      <w:spacing w:line="344" w:lineRule="exact"/>
      <w:ind w:right="-3687"/>
      <w:jc w:val="both"/>
      <w:outlineLvl w:val="1"/>
    </w:pPr>
    <w:rPr>
      <w:b/>
      <w:bCs/>
    </w:rPr>
  </w:style>
  <w:style w:type="paragraph" w:styleId="Titolo3">
    <w:name w:val="heading 3"/>
    <w:basedOn w:val="Normale"/>
    <w:next w:val="Normale"/>
    <w:link w:val="Titolo3Carattere"/>
    <w:qFormat/>
    <w:rsid w:val="006B176C"/>
    <w:pPr>
      <w:keepNext/>
      <w:autoSpaceDE w:val="0"/>
      <w:autoSpaceDN w:val="0"/>
      <w:spacing w:line="344" w:lineRule="exact"/>
      <w:ind w:right="-3687"/>
      <w:jc w:val="both"/>
      <w:outlineLvl w:val="2"/>
    </w:pPr>
    <w:rPr>
      <w:u w:val="single"/>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MTEquationSection">
    <w:name w:val="MTEquationSection"/>
    <w:basedOn w:val="Carpredefinitoparagrafo"/>
    <w:rsid w:val="00A86502"/>
    <w:rPr>
      <w:b/>
      <w:vanish/>
      <w:color w:val="FF0000"/>
      <w:sz w:val="28"/>
      <w:szCs w:val="28"/>
    </w:rPr>
  </w:style>
  <w:style w:type="paragraph" w:customStyle="1" w:styleId="MTDisplayEquation">
    <w:name w:val="MTDisplayEquation"/>
    <w:basedOn w:val="Normale"/>
    <w:next w:val="Normale"/>
    <w:rsid w:val="00A86502"/>
    <w:pPr>
      <w:tabs>
        <w:tab w:val="center" w:pos="4820"/>
        <w:tab w:val="right" w:pos="9640"/>
      </w:tabs>
      <w:jc w:val="both"/>
    </w:pPr>
  </w:style>
  <w:style w:type="table" w:styleId="Grigliatabella">
    <w:name w:val="Table Grid"/>
    <w:basedOn w:val="Tabellanormale"/>
    <w:uiPriority w:val="59"/>
    <w:rsid w:val="00CA55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rsid w:val="003C4F77"/>
    <w:pPr>
      <w:tabs>
        <w:tab w:val="center" w:pos="4819"/>
        <w:tab w:val="right" w:pos="9638"/>
      </w:tabs>
    </w:pPr>
  </w:style>
  <w:style w:type="paragraph" w:styleId="Pidipagina">
    <w:name w:val="footer"/>
    <w:basedOn w:val="Normale"/>
    <w:link w:val="PidipaginaCarattere"/>
    <w:uiPriority w:val="99"/>
    <w:rsid w:val="003C4F77"/>
    <w:pPr>
      <w:tabs>
        <w:tab w:val="center" w:pos="4819"/>
        <w:tab w:val="right" w:pos="9638"/>
      </w:tabs>
    </w:pPr>
  </w:style>
  <w:style w:type="character" w:styleId="Numeropagina">
    <w:name w:val="page number"/>
    <w:basedOn w:val="Carpredefinitoparagrafo"/>
    <w:rsid w:val="003C4F77"/>
  </w:style>
  <w:style w:type="character" w:styleId="Collegamentoipertestuale">
    <w:name w:val="Hyperlink"/>
    <w:basedOn w:val="Carpredefinitoparagrafo"/>
    <w:uiPriority w:val="99"/>
    <w:rsid w:val="00D13FD1"/>
    <w:rPr>
      <w:color w:val="0000FF"/>
      <w:u w:val="single"/>
    </w:rPr>
  </w:style>
  <w:style w:type="paragraph" w:styleId="Testonotaapidipagina">
    <w:name w:val="footnote text"/>
    <w:basedOn w:val="Normale"/>
    <w:semiHidden/>
    <w:rsid w:val="00171F46"/>
    <w:rPr>
      <w:sz w:val="20"/>
      <w:szCs w:val="20"/>
    </w:rPr>
  </w:style>
  <w:style w:type="character" w:styleId="Rimandonotaapidipagina">
    <w:name w:val="footnote reference"/>
    <w:basedOn w:val="Carpredefinitoparagrafo"/>
    <w:semiHidden/>
    <w:rsid w:val="00171F46"/>
    <w:rPr>
      <w:vertAlign w:val="superscript"/>
    </w:rPr>
  </w:style>
  <w:style w:type="character" w:customStyle="1" w:styleId="Titolo1Carattere">
    <w:name w:val="Titolo 1 Carattere"/>
    <w:basedOn w:val="Carpredefinitoparagrafo"/>
    <w:link w:val="Titolo1"/>
    <w:locked/>
    <w:rsid w:val="006B176C"/>
    <w:rPr>
      <w:rFonts w:ascii="Bookman Old Style" w:hAnsi="Bookman Old Style" w:cs="Bookman Old Style"/>
      <w:b/>
      <w:bCs/>
      <w:sz w:val="24"/>
      <w:szCs w:val="24"/>
      <w:lang w:val="it-IT" w:eastAsia="it-IT" w:bidi="ar-SA"/>
    </w:rPr>
  </w:style>
  <w:style w:type="character" w:customStyle="1" w:styleId="Titolo2Carattere">
    <w:name w:val="Titolo 2 Carattere"/>
    <w:basedOn w:val="Carpredefinitoparagrafo"/>
    <w:link w:val="Titolo2"/>
    <w:semiHidden/>
    <w:locked/>
    <w:rsid w:val="006B176C"/>
    <w:rPr>
      <w:b/>
      <w:bCs/>
      <w:sz w:val="24"/>
      <w:szCs w:val="24"/>
      <w:lang w:val="it-IT" w:eastAsia="it-IT" w:bidi="ar-SA"/>
    </w:rPr>
  </w:style>
  <w:style w:type="character" w:customStyle="1" w:styleId="Titolo3Carattere">
    <w:name w:val="Titolo 3 Carattere"/>
    <w:basedOn w:val="Carpredefinitoparagrafo"/>
    <w:link w:val="Titolo3"/>
    <w:semiHidden/>
    <w:locked/>
    <w:rsid w:val="006B176C"/>
    <w:rPr>
      <w:sz w:val="24"/>
      <w:szCs w:val="24"/>
      <w:u w:val="single"/>
      <w:lang w:val="it-IT" w:eastAsia="it-IT" w:bidi="ar-SA"/>
    </w:rPr>
  </w:style>
  <w:style w:type="paragraph" w:styleId="Corpodeltesto2">
    <w:name w:val="Body Text 2"/>
    <w:basedOn w:val="Normale"/>
    <w:link w:val="Corpodeltesto2Carattere"/>
    <w:rsid w:val="006B176C"/>
    <w:pPr>
      <w:autoSpaceDE w:val="0"/>
      <w:autoSpaceDN w:val="0"/>
      <w:spacing w:line="360" w:lineRule="auto"/>
      <w:jc w:val="both"/>
    </w:pPr>
    <w:rPr>
      <w:rFonts w:ascii="Bookman Old Style" w:hAnsi="Bookman Old Style" w:cs="Bookman Old Style"/>
      <w:i/>
      <w:iCs/>
    </w:rPr>
  </w:style>
  <w:style w:type="character" w:customStyle="1" w:styleId="Corpodeltesto2Carattere">
    <w:name w:val="Corpo del testo 2 Carattere"/>
    <w:basedOn w:val="Carpredefinitoparagrafo"/>
    <w:link w:val="Corpodeltesto2"/>
    <w:semiHidden/>
    <w:locked/>
    <w:rsid w:val="006B176C"/>
    <w:rPr>
      <w:rFonts w:ascii="Bookman Old Style" w:hAnsi="Bookman Old Style" w:cs="Bookman Old Style"/>
      <w:i/>
      <w:iCs/>
      <w:sz w:val="24"/>
      <w:szCs w:val="24"/>
      <w:lang w:val="it-IT" w:eastAsia="it-IT" w:bidi="ar-SA"/>
    </w:rPr>
  </w:style>
  <w:style w:type="paragraph" w:customStyle="1" w:styleId="normalsti">
    <w:name w:val="normal.sti"/>
    <w:basedOn w:val="Normale"/>
    <w:rsid w:val="006B176C"/>
    <w:pPr>
      <w:widowControl w:val="0"/>
      <w:autoSpaceDE w:val="0"/>
      <w:autoSpaceDN w:val="0"/>
      <w:spacing w:line="344" w:lineRule="exact"/>
      <w:jc w:val="both"/>
    </w:pPr>
    <w:rPr>
      <w:rFonts w:ascii="Times" w:hAnsi="Times" w:cs="Times"/>
    </w:rPr>
  </w:style>
  <w:style w:type="character" w:styleId="Enfasicorsivo">
    <w:name w:val="Emphasis"/>
    <w:basedOn w:val="Carpredefinitoparagrafo"/>
    <w:qFormat/>
    <w:rsid w:val="006B176C"/>
    <w:rPr>
      <w:rFonts w:cs="Times New Roman"/>
      <w:i/>
      <w:iCs/>
    </w:rPr>
  </w:style>
  <w:style w:type="character" w:styleId="Collegamentovisitato">
    <w:name w:val="FollowedHyperlink"/>
    <w:basedOn w:val="Carpredefinitoparagrafo"/>
    <w:rsid w:val="000E2927"/>
    <w:rPr>
      <w:color w:val="800080"/>
      <w:u w:val="single"/>
    </w:rPr>
  </w:style>
  <w:style w:type="character" w:customStyle="1" w:styleId="CarattereCarattere8">
    <w:name w:val="Carattere Carattere8"/>
    <w:basedOn w:val="Carpredefinitoparagrafo"/>
    <w:semiHidden/>
    <w:locked/>
    <w:rsid w:val="00D61C4C"/>
    <w:rPr>
      <w:rFonts w:ascii="Arial" w:eastAsia="SimSun" w:hAnsi="Arial" w:cs="Arial"/>
      <w:b/>
      <w:bCs/>
      <w:kern w:val="1"/>
      <w:sz w:val="26"/>
      <w:szCs w:val="26"/>
      <w:lang w:val="it-IT" w:eastAsia="zh-CN" w:bidi="hi-IN"/>
    </w:rPr>
  </w:style>
  <w:style w:type="paragraph" w:styleId="Testonormale">
    <w:name w:val="Plain Text"/>
    <w:basedOn w:val="Normale"/>
    <w:link w:val="TestonormaleCarattere"/>
    <w:rsid w:val="00D61C4C"/>
    <w:rPr>
      <w:rFonts w:ascii="Courier New" w:hAnsi="Courier New" w:cs="Courier New"/>
      <w:sz w:val="20"/>
      <w:szCs w:val="20"/>
    </w:rPr>
  </w:style>
  <w:style w:type="character" w:customStyle="1" w:styleId="TestonormaleCarattere">
    <w:name w:val="Testo normale Carattere"/>
    <w:basedOn w:val="Carpredefinitoparagrafo"/>
    <w:link w:val="Testonormale"/>
    <w:semiHidden/>
    <w:locked/>
    <w:rsid w:val="00D61C4C"/>
    <w:rPr>
      <w:rFonts w:ascii="Courier New" w:hAnsi="Courier New" w:cs="Courier New"/>
      <w:lang w:val="it-IT" w:eastAsia="it-IT" w:bidi="ar-SA"/>
    </w:rPr>
  </w:style>
  <w:style w:type="paragraph" w:styleId="Testofumetto">
    <w:name w:val="Balloon Text"/>
    <w:basedOn w:val="Normale"/>
    <w:link w:val="TestofumettoCarattere"/>
    <w:rsid w:val="00997095"/>
    <w:rPr>
      <w:rFonts w:ascii="Tahoma" w:hAnsi="Tahoma" w:cs="Tahoma"/>
      <w:sz w:val="16"/>
      <w:szCs w:val="16"/>
    </w:rPr>
  </w:style>
  <w:style w:type="character" w:customStyle="1" w:styleId="TestofumettoCarattere">
    <w:name w:val="Testo fumetto Carattere"/>
    <w:basedOn w:val="Carpredefinitoparagrafo"/>
    <w:link w:val="Testofumetto"/>
    <w:rsid w:val="00997095"/>
    <w:rPr>
      <w:rFonts w:ascii="Tahoma" w:hAnsi="Tahoma" w:cs="Tahoma"/>
      <w:sz w:val="16"/>
      <w:szCs w:val="16"/>
      <w:lang w:val="it-IT" w:eastAsia="it-IT"/>
    </w:rPr>
  </w:style>
  <w:style w:type="paragraph" w:styleId="Paragrafoelenco">
    <w:name w:val="List Paragraph"/>
    <w:basedOn w:val="Normale"/>
    <w:uiPriority w:val="34"/>
    <w:qFormat/>
    <w:rsid w:val="007F795A"/>
    <w:pPr>
      <w:ind w:left="720"/>
      <w:contextualSpacing/>
    </w:pPr>
  </w:style>
  <w:style w:type="character" w:customStyle="1" w:styleId="PidipaginaCarattere">
    <w:name w:val="Piè di pagina Carattere"/>
    <w:basedOn w:val="Carpredefinitoparagrafo"/>
    <w:link w:val="Pidipagina"/>
    <w:uiPriority w:val="99"/>
    <w:rsid w:val="00AF6FF8"/>
    <w:rPr>
      <w:sz w:val="24"/>
      <w:szCs w:val="24"/>
      <w:lang w:val="it-IT" w:eastAsia="it-IT"/>
    </w:rPr>
  </w:style>
  <w:style w:type="character" w:styleId="Testosegnaposto">
    <w:name w:val="Placeholder Text"/>
    <w:basedOn w:val="Carpredefinitoparagrafo"/>
    <w:uiPriority w:val="99"/>
    <w:semiHidden/>
    <w:rsid w:val="00BD1037"/>
    <w:rPr>
      <w:color w:val="808080"/>
    </w:rPr>
  </w:style>
  <w:style w:type="character" w:styleId="Menzionenonrisolta">
    <w:name w:val="Unresolved Mention"/>
    <w:basedOn w:val="Carpredefinitoparagrafo"/>
    <w:uiPriority w:val="99"/>
    <w:semiHidden/>
    <w:unhideWhenUsed/>
    <w:rsid w:val="00B85653"/>
    <w:rPr>
      <w:color w:val="605E5C"/>
      <w:shd w:val="clear" w:color="auto" w:fill="E1DFDD"/>
    </w:rPr>
  </w:style>
  <w:style w:type="paragraph" w:styleId="Corpotesto">
    <w:name w:val="Body Text"/>
    <w:basedOn w:val="Normale"/>
    <w:link w:val="CorpotestoCarattere"/>
    <w:uiPriority w:val="1"/>
    <w:unhideWhenUsed/>
    <w:qFormat/>
    <w:rsid w:val="00953F92"/>
    <w:pPr>
      <w:spacing w:after="120"/>
    </w:pPr>
  </w:style>
  <w:style w:type="character" w:customStyle="1" w:styleId="CorpotestoCarattere">
    <w:name w:val="Corpo testo Carattere"/>
    <w:basedOn w:val="Carpredefinitoparagrafo"/>
    <w:link w:val="Corpotesto"/>
    <w:semiHidden/>
    <w:rsid w:val="00953F92"/>
    <w:rPr>
      <w:sz w:val="24"/>
      <w:szCs w:val="24"/>
      <w:lang w:val="it-IT" w:eastAsia="it-IT"/>
    </w:rPr>
  </w:style>
  <w:style w:type="table" w:customStyle="1" w:styleId="TableNormal">
    <w:name w:val="Table Normal"/>
    <w:uiPriority w:val="2"/>
    <w:semiHidden/>
    <w:unhideWhenUsed/>
    <w:qFormat/>
    <w:rsid w:val="00953F92"/>
    <w:pPr>
      <w:widowControl w:val="0"/>
      <w:autoSpaceDE w:val="0"/>
      <w:autoSpaceDN w:val="0"/>
    </w:pPr>
    <w:rPr>
      <w:rFonts w:asciiTheme="minorHAnsi" w:eastAsiaTheme="minorHAnsi" w:hAnsiTheme="minorHAnsi" w:cstheme="minorBidi"/>
      <w:sz w:val="22"/>
      <w:szCs w:val="22"/>
      <w:lang w:val="en-GB"/>
    </w:rPr>
    <w:tblPr>
      <w:tblInd w:w="0" w:type="dxa"/>
      <w:tblCellMar>
        <w:top w:w="0" w:type="dxa"/>
        <w:left w:w="0" w:type="dxa"/>
        <w:bottom w:w="0" w:type="dxa"/>
        <w:right w:w="0" w:type="dxa"/>
      </w:tblCellMar>
    </w:tblPr>
  </w:style>
  <w:style w:type="paragraph" w:customStyle="1" w:styleId="TableParagraph">
    <w:name w:val="Table Paragraph"/>
    <w:basedOn w:val="Normale"/>
    <w:uiPriority w:val="1"/>
    <w:qFormat/>
    <w:rsid w:val="00953F92"/>
    <w:pPr>
      <w:widowControl w:val="0"/>
      <w:autoSpaceDE w:val="0"/>
      <w:autoSpaceDN w:val="0"/>
    </w:pPr>
    <w:rPr>
      <w:rFonts w:ascii="Calibri" w:eastAsia="Calibri" w:hAnsi="Calibri" w:cs="Calibri"/>
      <w:sz w:val="22"/>
      <w:szCs w:val="22"/>
      <w:lang w:val="en-GB" w:bidi="it-I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theme" Target="theme/theme1.xml"/><Relationship Id="rId21" Type="http://schemas.openxmlformats.org/officeDocument/2006/relationships/image" Target="media/image5.wmf"/><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8.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1.bin"/><Relationship Id="rId112" Type="http://schemas.openxmlformats.org/officeDocument/2006/relationships/hyperlink" Target="mailto:carlo.carobbi@unifi.it" TargetMode="External"/><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wmf"/><Relationship Id="rId32" Type="http://schemas.openxmlformats.org/officeDocument/2006/relationships/oleObject" Target="embeddings/oleObject10.bin"/><Relationship Id="rId37" Type="http://schemas.openxmlformats.org/officeDocument/2006/relationships/image" Target="media/image13.wmf"/><Relationship Id="rId53" Type="http://schemas.openxmlformats.org/officeDocument/2006/relationships/oleObject" Target="embeddings/oleObject21.bin"/><Relationship Id="rId58" Type="http://schemas.openxmlformats.org/officeDocument/2006/relationships/image" Target="media/image21.wmf"/><Relationship Id="rId74" Type="http://schemas.openxmlformats.org/officeDocument/2006/relationships/image" Target="media/image29.wmf"/><Relationship Id="rId79" Type="http://schemas.openxmlformats.org/officeDocument/2006/relationships/oleObject" Target="embeddings/oleObject36.bin"/><Relationship Id="rId102" Type="http://schemas.openxmlformats.org/officeDocument/2006/relationships/image" Target="media/image44.jpeg"/><Relationship Id="rId5" Type="http://schemas.openxmlformats.org/officeDocument/2006/relationships/webSettings" Target="webSettings.xml"/><Relationship Id="rId90" Type="http://schemas.openxmlformats.org/officeDocument/2006/relationships/image" Target="media/image37.wmf"/><Relationship Id="rId95" Type="http://schemas.openxmlformats.org/officeDocument/2006/relationships/oleObject" Target="embeddings/oleObject44.bin"/><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image" Target="media/image18.wmf"/><Relationship Id="rId64" Type="http://schemas.openxmlformats.org/officeDocument/2006/relationships/image" Target="media/image24.wmf"/><Relationship Id="rId69" Type="http://schemas.openxmlformats.org/officeDocument/2006/relationships/oleObject" Target="embeddings/oleObject31.bin"/><Relationship Id="rId113" Type="http://schemas.openxmlformats.org/officeDocument/2006/relationships/footer" Target="footer3.xml"/><Relationship Id="rId80" Type="http://schemas.openxmlformats.org/officeDocument/2006/relationships/image" Target="media/image32.wmf"/><Relationship Id="rId85" Type="http://schemas.openxmlformats.org/officeDocument/2006/relationships/oleObject" Target="embeddings/oleObject39.bin"/><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45.jpeg"/><Relationship Id="rId108" Type="http://schemas.openxmlformats.org/officeDocument/2006/relationships/footer" Target="footer1.xml"/><Relationship Id="rId54" Type="http://schemas.openxmlformats.org/officeDocument/2006/relationships/oleObject" Target="embeddings/oleObject22.bin"/><Relationship Id="rId70" Type="http://schemas.openxmlformats.org/officeDocument/2006/relationships/image" Target="media/image27.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hyperlink" Target="mailto:carlo.carobbi@unifi.it" TargetMode="External"/><Relationship Id="rId10" Type="http://schemas.openxmlformats.org/officeDocument/2006/relationships/hyperlink" Target="https://t.me/carlo_carobbi"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image" Target="media/image20.wmf"/><Relationship Id="rId60" Type="http://schemas.openxmlformats.org/officeDocument/2006/relationships/image" Target="media/image22.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1.wmf"/><Relationship Id="rId81" Type="http://schemas.openxmlformats.org/officeDocument/2006/relationships/oleObject" Target="embeddings/oleObject37.bin"/><Relationship Id="rId86" Type="http://schemas.openxmlformats.org/officeDocument/2006/relationships/image" Target="media/image35.wmf"/><Relationship Id="rId94" Type="http://schemas.openxmlformats.org/officeDocument/2006/relationships/image" Target="media/image39.wmf"/><Relationship Id="rId99" Type="http://schemas.openxmlformats.org/officeDocument/2006/relationships/oleObject" Target="embeddings/oleObject46.bin"/><Relationship Id="rId101" Type="http://schemas.openxmlformats.org/officeDocument/2006/relationships/image" Target="media/image43.png"/><Relationship Id="rId4" Type="http://schemas.openxmlformats.org/officeDocument/2006/relationships/settings" Target="settings.xml"/><Relationship Id="rId9" Type="http://schemas.openxmlformats.org/officeDocument/2006/relationships/hyperlink" Target="mailto:carlo.carobbi@unifi.it"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hyperlink" Target="mailto:dinfo@pec.unifi.it" TargetMode="External"/><Relationship Id="rId34" Type="http://schemas.openxmlformats.org/officeDocument/2006/relationships/oleObject" Target="embeddings/oleObject11.bin"/><Relationship Id="rId50" Type="http://schemas.openxmlformats.org/officeDocument/2006/relationships/image" Target="media/image19.wmf"/><Relationship Id="rId55" Type="http://schemas.openxmlformats.org/officeDocument/2006/relationships/oleObject" Target="embeddings/oleObject23.bin"/><Relationship Id="rId76" Type="http://schemas.openxmlformats.org/officeDocument/2006/relationships/image" Target="media/image30.wmf"/><Relationship Id="rId97" Type="http://schemas.openxmlformats.org/officeDocument/2006/relationships/oleObject" Target="embeddings/oleObject45.bin"/><Relationship Id="rId104"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25.wmf"/><Relationship Id="rId87" Type="http://schemas.openxmlformats.org/officeDocument/2006/relationships/oleObject" Target="embeddings/oleObject40.bin"/><Relationship Id="rId110" Type="http://schemas.openxmlformats.org/officeDocument/2006/relationships/hyperlink" Target="https://www.unifi.it/upload/sub/statuto_normativa/dr825_100718_regolamento_conto_terzi.pdf" TargetMode="External"/><Relationship Id="rId115" Type="http://schemas.openxmlformats.org/officeDocument/2006/relationships/footer" Target="footer4.xml"/><Relationship Id="rId61" Type="http://schemas.openxmlformats.org/officeDocument/2006/relationships/oleObject" Target="embeddings/oleObject27.bin"/><Relationship Id="rId82" Type="http://schemas.openxmlformats.org/officeDocument/2006/relationships/image" Target="media/image33.wmf"/><Relationship Id="rId19" Type="http://schemas.openxmlformats.org/officeDocument/2006/relationships/hyperlink" Target="mailto:dinfo@pec.unifi.it" TargetMode="External"/><Relationship Id="rId14" Type="http://schemas.openxmlformats.org/officeDocument/2006/relationships/oleObject" Target="embeddings/oleObject2.bin"/><Relationship Id="rId30" Type="http://schemas.openxmlformats.org/officeDocument/2006/relationships/oleObject" Target="embeddings/oleObject9.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image" Target="media/image42.png"/><Relationship Id="rId105" Type="http://schemas.openxmlformats.org/officeDocument/2006/relationships/oleObject" Target="embeddings/oleObject47.bin"/><Relationship Id="rId8" Type="http://schemas.openxmlformats.org/officeDocument/2006/relationships/hyperlink" Target="https://www.dinfo.unifi.it/vp-436-schemes-of-the-proficiency-tests.html" TargetMode="External"/><Relationship Id="rId51" Type="http://schemas.openxmlformats.org/officeDocument/2006/relationships/oleObject" Target="embeddings/oleObject20.bin"/><Relationship Id="rId72" Type="http://schemas.openxmlformats.org/officeDocument/2006/relationships/image" Target="media/image28.wmf"/><Relationship Id="rId93" Type="http://schemas.openxmlformats.org/officeDocument/2006/relationships/oleObject" Target="embeddings/oleObject43.bin"/><Relationship Id="rId98" Type="http://schemas.openxmlformats.org/officeDocument/2006/relationships/image" Target="media/image41.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7.wmf"/><Relationship Id="rId67" Type="http://schemas.openxmlformats.org/officeDocument/2006/relationships/oleObject" Target="embeddings/oleObject30.bin"/><Relationship Id="rId116" Type="http://schemas.openxmlformats.org/officeDocument/2006/relationships/fontTable" Target="fontTable.xml"/><Relationship Id="rId20" Type="http://schemas.openxmlformats.org/officeDocument/2006/relationships/hyperlink" Target="https://doodle.com/poll/645s7hins6nibbk5" TargetMode="External"/><Relationship Id="rId41" Type="http://schemas.openxmlformats.org/officeDocument/2006/relationships/image" Target="media/image15.wmf"/><Relationship Id="rId62" Type="http://schemas.openxmlformats.org/officeDocument/2006/relationships/image" Target="media/image23.wmf"/><Relationship Id="rId83" Type="http://schemas.openxmlformats.org/officeDocument/2006/relationships/oleObject" Target="embeddings/oleObject38.bin"/><Relationship Id="rId88" Type="http://schemas.openxmlformats.org/officeDocument/2006/relationships/image" Target="media/image36.wmf"/><Relationship Id="rId111" Type="http://schemas.openxmlformats.org/officeDocument/2006/relationships/footer" Target="footer2.xml"/><Relationship Id="rId15" Type="http://schemas.openxmlformats.org/officeDocument/2006/relationships/image" Target="media/image3.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image" Target="media/image47.wmf"/></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B2526F-4B45-4E21-8191-F3113B1DE8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8</TotalTime>
  <Pages>1</Pages>
  <Words>5838</Words>
  <Characters>33277</Characters>
  <Application>Microsoft Office Word</Application>
  <DocSecurity>0</DocSecurity>
  <Lines>277</Lines>
  <Paragraphs>78</Paragraphs>
  <ScaleCrop>false</ScaleCrop>
  <HeadingPairs>
    <vt:vector size="2" baseType="variant">
      <vt:variant>
        <vt:lpstr>Titolo</vt:lpstr>
      </vt:variant>
      <vt:variant>
        <vt:i4>1</vt:i4>
      </vt:variant>
    </vt:vector>
  </HeadingPairs>
  <TitlesOfParts>
    <vt:vector size="1" baseType="lpstr">
      <vt:lpstr>Prova valutativa mediante confronto interlaboratorio –</vt:lpstr>
    </vt:vector>
  </TitlesOfParts>
  <Company>Laboratorio EMC</Company>
  <LinksUpToDate>false</LinksUpToDate>
  <CharactersWithSpaces>39037</CharactersWithSpaces>
  <SharedDoc>false</SharedDoc>
  <HLinks>
    <vt:vector size="24" baseType="variant">
      <vt:variant>
        <vt:i4>1704035</vt:i4>
      </vt:variant>
      <vt:variant>
        <vt:i4>353</vt:i4>
      </vt:variant>
      <vt:variant>
        <vt:i4>0</vt:i4>
      </vt:variant>
      <vt:variant>
        <vt:i4>5</vt:i4>
      </vt:variant>
      <vt:variant>
        <vt:lpwstr>mailto:carlo.carobbi@unifi.it</vt:lpwstr>
      </vt:variant>
      <vt:variant>
        <vt:lpwstr/>
      </vt:variant>
      <vt:variant>
        <vt:i4>4128880</vt:i4>
      </vt:variant>
      <vt:variant>
        <vt:i4>30</vt:i4>
      </vt:variant>
      <vt:variant>
        <vt:i4>0</vt:i4>
      </vt:variant>
      <vt:variant>
        <vt:i4>5</vt:i4>
      </vt:variant>
      <vt:variant>
        <vt:lpwstr>http://www.doodle.com/mi4rpv55wereas86</vt:lpwstr>
      </vt:variant>
      <vt:variant>
        <vt:lpwstr/>
      </vt:variant>
      <vt:variant>
        <vt:i4>1704035</vt:i4>
      </vt:variant>
      <vt:variant>
        <vt:i4>3</vt:i4>
      </vt:variant>
      <vt:variant>
        <vt:i4>0</vt:i4>
      </vt:variant>
      <vt:variant>
        <vt:i4>5</vt:i4>
      </vt:variant>
      <vt:variant>
        <vt:lpwstr>mailto:carlo.carobbi@unifi.it</vt:lpwstr>
      </vt:variant>
      <vt:variant>
        <vt:lpwstr/>
      </vt:variant>
      <vt:variant>
        <vt:i4>2031699</vt:i4>
      </vt:variant>
      <vt:variant>
        <vt:i4>0</vt:i4>
      </vt:variant>
      <vt:variant>
        <vt:i4>0</vt:i4>
      </vt:variant>
      <vt:variant>
        <vt:i4>5</vt:i4>
      </vt:variant>
      <vt:variant>
        <vt:lpwstr>http://www.emc.unifi.it/CMpro-v-p-26.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va valutativa mediante confronto interlaboratorio –</dc:title>
  <dc:creator>Carlo Carobbi</dc:creator>
  <cp:lastModifiedBy>CARLO CAROBBI</cp:lastModifiedBy>
  <cp:revision>29</cp:revision>
  <cp:lastPrinted>2022-09-30T13:53:00Z</cp:lastPrinted>
  <dcterms:created xsi:type="dcterms:W3CDTF">2022-09-17T14:30:00Z</dcterms:created>
  <dcterms:modified xsi:type="dcterms:W3CDTF">2022-09-30T1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